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00" w:type="dxa"/>
        <w:tblInd w:w="-120" w:type="dxa"/>
        <w:tblLook w:val="04A0" w:firstRow="1" w:lastRow="0" w:firstColumn="1" w:lastColumn="0" w:noHBand="0" w:noVBand="1"/>
      </w:tblPr>
      <w:tblGrid>
        <w:gridCol w:w="4600"/>
        <w:gridCol w:w="6200"/>
      </w:tblGrid>
      <w:tr w:rsidR="008B7C14" w:rsidRPr="0014007C" w:rsidTr="00084478">
        <w:tc>
          <w:tcPr>
            <w:tcW w:w="4600" w:type="dxa"/>
            <w:shd w:val="clear" w:color="auto" w:fill="auto"/>
          </w:tcPr>
          <w:p w:rsidR="008B7C14" w:rsidRPr="0014007C" w:rsidRDefault="008B7C14" w:rsidP="00084478">
            <w:pPr>
              <w:tabs>
                <w:tab w:val="left" w:pos="284"/>
              </w:tabs>
              <w:jc w:val="center"/>
              <w:rPr>
                <w:b/>
                <w:bCs/>
                <w:sz w:val="26"/>
                <w:szCs w:val="26"/>
              </w:rPr>
            </w:pPr>
            <w:r w:rsidRPr="0014007C">
              <w:rPr>
                <w:b/>
                <w:bCs/>
                <w:sz w:val="26"/>
                <w:szCs w:val="26"/>
              </w:rPr>
              <w:t>SỞ GIÁO DỤC VÀ ĐÀO TẠO</w:t>
            </w:r>
          </w:p>
          <w:p w:rsidR="008B7C14" w:rsidRPr="0014007C" w:rsidRDefault="008B7C14" w:rsidP="00084478">
            <w:pPr>
              <w:tabs>
                <w:tab w:val="left" w:pos="284"/>
              </w:tabs>
              <w:jc w:val="center"/>
              <w:rPr>
                <w:b/>
                <w:bCs/>
                <w:sz w:val="26"/>
                <w:szCs w:val="26"/>
              </w:rPr>
            </w:pPr>
            <w:r w:rsidRPr="0014007C">
              <w:rPr>
                <w:b/>
                <w:bCs/>
                <w:sz w:val="26"/>
                <w:szCs w:val="26"/>
              </w:rPr>
              <w:t>BẮC NINH</w:t>
            </w:r>
          </w:p>
          <w:p w:rsidR="008B7C14" w:rsidRPr="0014007C" w:rsidRDefault="008B7C14" w:rsidP="00084478">
            <w:pPr>
              <w:tabs>
                <w:tab w:val="left" w:pos="284"/>
              </w:tabs>
              <w:jc w:val="center"/>
              <w:rPr>
                <w:b/>
                <w:bCs/>
                <w:sz w:val="26"/>
                <w:szCs w:val="26"/>
              </w:rPr>
            </w:pPr>
            <w:r w:rsidRPr="0014007C">
              <w:rPr>
                <w:b/>
                <w:bCs/>
                <w:sz w:val="26"/>
                <w:szCs w:val="26"/>
              </w:rPr>
              <w:t>¯¯¯¯¯¯¯¯¯¯</w:t>
            </w:r>
          </w:p>
        </w:tc>
        <w:tc>
          <w:tcPr>
            <w:tcW w:w="6200" w:type="dxa"/>
            <w:shd w:val="clear" w:color="auto" w:fill="auto"/>
          </w:tcPr>
          <w:p w:rsidR="008B7C14" w:rsidRPr="0014007C" w:rsidRDefault="008B7C14" w:rsidP="00084478">
            <w:pPr>
              <w:tabs>
                <w:tab w:val="left" w:pos="284"/>
              </w:tabs>
              <w:jc w:val="center"/>
              <w:rPr>
                <w:b/>
                <w:bCs/>
                <w:sz w:val="26"/>
                <w:szCs w:val="26"/>
              </w:rPr>
            </w:pPr>
            <w:r w:rsidRPr="0014007C">
              <w:rPr>
                <w:b/>
                <w:bCs/>
                <w:sz w:val="26"/>
                <w:szCs w:val="26"/>
              </w:rPr>
              <w:t>ĐỀ KIỂM TRA GIỮA HỌC KỲ I</w:t>
            </w:r>
          </w:p>
          <w:p w:rsidR="008B7C14" w:rsidRPr="0014007C" w:rsidRDefault="008B7C14" w:rsidP="00084478">
            <w:pPr>
              <w:tabs>
                <w:tab w:val="left" w:pos="284"/>
              </w:tabs>
              <w:jc w:val="center"/>
              <w:rPr>
                <w:b/>
                <w:bCs/>
                <w:sz w:val="26"/>
                <w:szCs w:val="26"/>
              </w:rPr>
            </w:pPr>
            <w:r w:rsidRPr="0014007C">
              <w:rPr>
                <w:b/>
                <w:bCs/>
                <w:sz w:val="26"/>
                <w:szCs w:val="26"/>
              </w:rPr>
              <w:t>NĂM HỌC 2022 - 2023</w:t>
            </w:r>
          </w:p>
          <w:p w:rsidR="008B7C14" w:rsidRPr="0014007C" w:rsidRDefault="008B7C14" w:rsidP="00084478">
            <w:pPr>
              <w:tabs>
                <w:tab w:val="left" w:pos="284"/>
              </w:tabs>
              <w:jc w:val="center"/>
              <w:rPr>
                <w:b/>
                <w:bCs/>
                <w:sz w:val="26"/>
                <w:szCs w:val="26"/>
              </w:rPr>
            </w:pPr>
            <w:r w:rsidRPr="0014007C">
              <w:rPr>
                <w:b/>
                <w:bCs/>
                <w:sz w:val="26"/>
                <w:szCs w:val="26"/>
              </w:rPr>
              <w:t>Môn: Sinh học - Lớp 12</w:t>
            </w:r>
          </w:p>
          <w:p w:rsidR="008B7C14" w:rsidRPr="0014007C" w:rsidRDefault="008B7C14" w:rsidP="00084478">
            <w:pPr>
              <w:tabs>
                <w:tab w:val="left" w:pos="284"/>
              </w:tabs>
              <w:jc w:val="center"/>
              <w:rPr>
                <w:bCs/>
                <w:i/>
                <w:sz w:val="26"/>
                <w:szCs w:val="26"/>
              </w:rPr>
            </w:pPr>
            <w:r w:rsidRPr="0014007C">
              <w:rPr>
                <w:bCs/>
                <w:sz w:val="26"/>
                <w:szCs w:val="26"/>
              </w:rPr>
              <w:t xml:space="preserve">Thời gian làm bài: </w:t>
            </w:r>
            <w:r w:rsidRPr="0014007C">
              <w:rPr>
                <w:b/>
                <w:bCs/>
                <w:sz w:val="26"/>
                <w:szCs w:val="26"/>
              </w:rPr>
              <w:t>50 phút</w:t>
            </w:r>
            <w:r w:rsidRPr="0014007C">
              <w:rPr>
                <w:bCs/>
                <w:i/>
                <w:sz w:val="26"/>
                <w:szCs w:val="26"/>
              </w:rPr>
              <w:t xml:space="preserve"> (không kể thời gian giao đề)</w:t>
            </w:r>
          </w:p>
          <w:p w:rsidR="008B7C14" w:rsidRPr="0014007C" w:rsidRDefault="008B7C14" w:rsidP="00084478">
            <w:pPr>
              <w:tabs>
                <w:tab w:val="left" w:pos="284"/>
              </w:tabs>
              <w:jc w:val="center"/>
              <w:rPr>
                <w:b/>
                <w:bCs/>
                <w:i/>
                <w:sz w:val="26"/>
                <w:szCs w:val="26"/>
              </w:rPr>
            </w:pPr>
            <w:r w:rsidRPr="0014007C">
              <w:rPr>
                <w:b/>
                <w:bCs/>
                <w:i/>
                <w:sz w:val="26"/>
                <w:szCs w:val="26"/>
              </w:rPr>
              <w:t>¯¯¯¯¯¯¯¯¯¯¯¯¯¯¯¯</w:t>
            </w:r>
          </w:p>
        </w:tc>
      </w:tr>
    </w:tbl>
    <w:p w:rsidR="00084478" w:rsidRPr="0014007C" w:rsidRDefault="00F4493D" w:rsidP="008B7C14">
      <w:pPr>
        <w:tabs>
          <w:tab w:val="left" w:pos="284"/>
        </w:tabs>
        <w:rPr>
          <w:szCs w:val="26"/>
        </w:rPr>
      </w:pPr>
      <w:r>
        <w:rPr>
          <w:noProof/>
          <w:szCs w:val="26"/>
        </w:rPr>
        <mc:AlternateContent>
          <mc:Choice Requires="wps">
            <w:drawing>
              <wp:anchor distT="0" distB="0" distL="114300" distR="114300" simplePos="0" relativeHeight="251656704" behindDoc="0" locked="0" layoutInCell="0" allowOverlap="1">
                <wp:simplePos x="0" y="0"/>
                <wp:positionH relativeFrom="column">
                  <wp:posOffset>5337810</wp:posOffset>
                </wp:positionH>
                <wp:positionV relativeFrom="paragraph">
                  <wp:posOffset>179705</wp:posOffset>
                </wp:positionV>
                <wp:extent cx="970915" cy="304800"/>
                <wp:effectExtent l="13335" t="8255" r="6350" b="10795"/>
                <wp:wrapNone/>
                <wp:docPr id="6"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rsidR="00084478" w:rsidRPr="00B520DD" w:rsidRDefault="00084478" w:rsidP="00084478">
                            <w:pPr>
                              <w:rPr>
                                <w:sz w:val="26"/>
                                <w:szCs w:val="26"/>
                              </w:rPr>
                            </w:pPr>
                            <w:r w:rsidRPr="00B520DD">
                              <w:rPr>
                                <w:b/>
                                <w:bCs/>
                                <w:sz w:val="26"/>
                                <w:szCs w:val="26"/>
                              </w:rPr>
                              <w:t>Mã đề 2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420.3pt;margin-top:14.15pt;width:76.45pt;height:2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OeQEJgIAAEYEAAAOAAAAZHJzL2Uyb0RvYy54bWysU9uO0zAQfUfiHyy/0ySl3W6jpqtVlyKk BVYsfIDjOImFb4zdpuXrGTvdbhd4QvjBmsmMT86cmVndHLQiewFeWlPRYpJTIgy3jTRdRb993b65 psQHZhqmrBEVPQpPb9avX60GV4qp7a1qBBAEMb4cXEX7EFyZZZ73QjM/sU4YDLYWNAvoQpc1wAZE 1yqb5vlVNlhoHFguvMevd2OQrhN+2woePretF4GoiiK3kG5Idx3vbL1iZQfM9ZKfaLB/YKGZNPjT M9QdC4zsQP4BpSUH620bJtzqzLat5CLVgNUU+W/VPPbMiVQLiuPdWSb//2D5p/0DENlU9IoSwzS2 6AuKxkynBFlEeQbnS8x6dA8QC/Tu3vLvnhi76TFL3ALYoResQVJFzM9ePIiOx6ekHj7aBtHZLtik 1KEFHQFRA3JIDTmeGyIOgXD8uFzky2JOCcfQ23x2naeGZax8euzAh/fCahKNigJST+Bsf+9DJMPK p5RE3irZbKVSyYGu3igge4azsU0n8ccaL9OUIQMymU/nCflFzF9C5On8DULLgEOupK4oloAnJrEy qvbONMkOTKrRRsrKnGSMyo0dCIf6gIlRzto2RxQU7DjMuHxo9BZ+UjLgIFfU/9gxEJSoDwabsixm szj5yZnNF1N04DJSX0aY4QhV0UDJaG7CuC07B7Lr8U9FksHYW2xkK5PIz6xOvHFYk/anxYrbcOmn rOf1X/8CAAD//wMAUEsDBBQABgAIAAAAIQAFWG3B3wAAAAkBAAAPAAAAZHJzL2Rvd25yZXYueG1s TI9BT4QwEIXvJv6HZky8ua2gCCzDxmjWxOMue/FWaAVWOiW07KK/3npaj5P35b1vis1iBnbSk+st IdyvBDBNjVU9tQiHanuXAnNekpKDJY3wrR1syuurQubKnmmnT3vfslBCLpcInfdjzrlrOm2kW9lR U8g+7WSkD+fUcjXJcyg3A4+ESLiRPYWFTo76pdPN1342CHUfHeTPrnoTJtvG/n2pjvPHK+LtzfK8 Bub14i8w/OkHdSiDU21nUo4NCOmDSAKKEKUxsABkWfwIrEZ4SmLgZcH/f1D+AgAA//8DAFBLAQIt ABQABgAIAAAAIQC2gziS/gAAAOEBAAATAAAAAAAAAAAAAAAAAAAAAABbQ29udGVudF9UeXBlc10u eG1sUEsBAi0AFAAGAAgAAAAhADj9If/WAAAAlAEAAAsAAAAAAAAAAAAAAAAALwEAAF9yZWxzLy5y ZWxzUEsBAi0AFAAGAAgAAAAhACQ55AQmAgAARgQAAA4AAAAAAAAAAAAAAAAALgIAAGRycy9lMm9E b2MueG1sUEsBAi0AFAAGAAgAAAAhAAVYbcHfAAAACQEAAA8AAAAAAAAAAAAAAAAAgAQAAGRycy9k b3ducmV2LnhtbFBLBQYAAAAABAAEAPMAAACMBQAAAAA= " o:allowincell="f">
                <v:textbox>
                  <w:txbxContent>
                    <w:p w:rsidR="00084478" w:rsidRPr="00B520DD" w:rsidRDefault="00084478" w:rsidP="00084478">
                      <w:pPr>
                        <w:rPr>
                          <w:sz w:val="26"/>
                          <w:szCs w:val="26"/>
                        </w:rPr>
                      </w:pPr>
                      <w:r w:rsidRPr="00B520DD">
                        <w:rPr>
                          <w:b/>
                          <w:bCs/>
                          <w:sz w:val="26"/>
                          <w:szCs w:val="26"/>
                        </w:rPr>
                        <w:t>Mã đề 201</w:t>
                      </w:r>
                    </w:p>
                  </w:txbxContent>
                </v:textbox>
              </v:rect>
            </w:pict>
          </mc:Fallback>
        </mc:AlternateContent>
      </w:r>
      <w:r w:rsidR="00084478" w:rsidRPr="0014007C">
        <w:rPr>
          <w:b/>
          <w:bCs/>
          <w:szCs w:val="26"/>
        </w:rPr>
        <w:t xml:space="preserve">                                                                                                                                            </w:t>
      </w:r>
    </w:p>
    <w:p w:rsidR="00084478" w:rsidRPr="0014007C" w:rsidRDefault="008B7C14" w:rsidP="008B7C14">
      <w:pPr>
        <w:rPr>
          <w:szCs w:val="26"/>
        </w:rPr>
      </w:pPr>
      <w:r w:rsidRPr="0014007C">
        <w:rPr>
          <w:color w:val="010000"/>
          <w:szCs w:val="26"/>
        </w:rPr>
        <w:t>Họ và tên thí sinh:</w:t>
      </w:r>
      <w:r w:rsidR="00084478" w:rsidRPr="0014007C">
        <w:rPr>
          <w:szCs w:val="26"/>
        </w:rPr>
        <w:t>...................................................</w:t>
      </w:r>
      <w:r w:rsidR="00D26B21" w:rsidRPr="0014007C">
        <w:rPr>
          <w:szCs w:val="26"/>
          <w:lang w:val="vi-VN"/>
        </w:rPr>
        <w:t>.....</w:t>
      </w:r>
      <w:r w:rsidR="00084478" w:rsidRPr="0014007C">
        <w:rPr>
          <w:szCs w:val="26"/>
        </w:rPr>
        <w:t>.. Số báo danh :</w:t>
      </w:r>
      <w:r w:rsidRPr="0014007C">
        <w:rPr>
          <w:szCs w:val="26"/>
        </w:rPr>
        <w:t>.</w:t>
      </w:r>
      <w:r w:rsidR="00084478" w:rsidRPr="0014007C">
        <w:rPr>
          <w:szCs w:val="26"/>
        </w:rPr>
        <w:t>..................</w:t>
      </w:r>
    </w:p>
    <w:p w:rsidR="00084478" w:rsidRPr="0014007C" w:rsidRDefault="00084478" w:rsidP="008B7C14">
      <w:pPr>
        <w:rPr>
          <w:szCs w:val="26"/>
        </w:rPr>
      </w:pPr>
    </w:p>
    <w:p w:rsidR="00084478" w:rsidRPr="0014007C" w:rsidRDefault="00F4493D" w:rsidP="008B7C14">
      <w:pPr>
        <w:rPr>
          <w:szCs w:val="26"/>
        </w:rPr>
      </w:pPr>
      <w:r>
        <w:rPr>
          <w:noProof/>
          <w:szCs w:val="26"/>
        </w:rPr>
        <mc:AlternateContent>
          <mc:Choice Requires="wps">
            <w:drawing>
              <wp:anchor distT="0" distB="0" distL="114300" distR="114300" simplePos="0" relativeHeight="251657728" behindDoc="0" locked="0" layoutInCell="1" allowOverlap="1">
                <wp:simplePos x="0" y="0"/>
                <wp:positionH relativeFrom="column">
                  <wp:posOffset>47625</wp:posOffset>
                </wp:positionH>
                <wp:positionV relativeFrom="paragraph">
                  <wp:posOffset>17780</wp:posOffset>
                </wp:positionV>
                <wp:extent cx="6299835" cy="0"/>
                <wp:effectExtent l="9525" t="8255" r="5715" b="10795"/>
                <wp:wrapNone/>
                <wp:docPr id="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p3QLEgIAACg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KkSId SLQViqNZ6ExvXAEBldrZUBs9qxez1fS7Q0pXLVEHHhm+XgykZSEjeZMSNs4A/r7/rBnEkKPXsU3n xnYBEhqAzlGNy10NfvaIwuFssljMn4AWHXwJKYZEY53/xHWHglFiCZwjMDltnQ9ESDGEhHuU3ggp o9hSob7Ei+lkGhOcloIFZwhz9rCvpEUnEsYlfrEq8DyGWX1ULIK1nLD1zfZEyKsNl0sV8KAUoHOz rvPwY5Eu1vP1PB/lk9l6lKd1Pfq4qfLRbJN9mNZPdVXV2c9ALcuLVjDGVWA3zGaW/532t1dynar7 dN7bkLxFj/0CssM/ko5aBvmug7DX7LKzg8YwjjH49nTCvD/uwX584KtfAAAA//8DAFBLAwQUAAYA CAAAACEA98MmMdkAAAAFAQAADwAAAGRycy9kb3ducmV2LnhtbEyOwU7DMBBE70j8g7VIXKrWIYhC QpwKAblxoVBx3cZLEhGv09htA1/PwgWOoxm9ecVqcr060Bg6zwYuFgko4trbjhsDry/V/AZUiMgW e89k4JMCrMrTkwJz64/8TId1bJRAOORooI1xyLUOdUsOw8IPxNK9+9FhlDg22o54FLjrdZokS+2w Y3locaD7luqP9d4ZCNWGdtXXrJ4lb5eNp3T38PSIxpyfTXe3oCJN8W8MP/qiDqU4bf2ebVC9gesr GRpIxV/aLMuWoLa/WZeF/m9ffgMAAP//AwBQSwECLQAUAAYACAAAACEAtoM4kv4AAADhAQAAEwAA AAAAAAAAAAAAAAAAAAAAW0NvbnRlbnRfVHlwZXNdLnhtbFBLAQItABQABgAIAAAAIQA4/SH/1gAA AJQBAAALAAAAAAAAAAAAAAAAAC8BAABfcmVscy8ucmVsc1BLAQItABQABgAIAAAAIQCsp3QLEgIA ACgEAAAOAAAAAAAAAAAAAAAAAC4CAABkcnMvZTJvRG9jLnhtbFBLAQItABQABgAIAAAAIQD3wyYx 2QAAAAUBAAAPAAAAAAAAAAAAAAAAAGwEAABkcnMvZG93bnJldi54bWxQSwUGAAAAAAQABADzAAAA cgUAAAAA "/>
            </w:pict>
          </mc:Fallback>
        </mc:AlternateContent>
      </w:r>
    </w:p>
    <w:p w:rsidR="00084478" w:rsidRPr="0014007C" w:rsidRDefault="00084478" w:rsidP="008B7C14">
      <w:pPr>
        <w:pStyle w:val="NormalWeb"/>
        <w:spacing w:before="0" w:beforeAutospacing="0" w:after="0" w:afterAutospacing="0"/>
        <w:jc w:val="both"/>
        <w:rPr>
          <w:b/>
          <w:sz w:val="24"/>
          <w:szCs w:val="24"/>
          <w:lang w:val="en-US" w:eastAsia="en-US"/>
        </w:rPr>
      </w:pPr>
      <w:bookmarkStart w:id="0" w:name="note"/>
      <w:bookmarkEnd w:id="0"/>
    </w:p>
    <w:p w:rsidR="00084478" w:rsidRPr="0014007C" w:rsidRDefault="008B7C14" w:rsidP="008B7C14">
      <w:pPr>
        <w:pStyle w:val="NormalWeb"/>
        <w:spacing w:before="0" w:beforeAutospacing="0" w:after="0" w:afterAutospacing="0"/>
        <w:jc w:val="both"/>
        <w:rPr>
          <w:sz w:val="24"/>
          <w:szCs w:val="24"/>
          <w:lang w:eastAsia="en-US"/>
        </w:rPr>
      </w:pPr>
      <w:r w:rsidRPr="0014007C">
        <w:rPr>
          <w:b/>
          <w:color w:val="0000FF"/>
          <w:sz w:val="24"/>
          <w:szCs w:val="26"/>
        </w:rPr>
        <w:t>Câu 81.</w:t>
      </w:r>
      <w:r w:rsidR="00084478" w:rsidRPr="0014007C">
        <w:rPr>
          <w:b/>
          <w:sz w:val="24"/>
          <w:szCs w:val="26"/>
        </w:rPr>
        <w:t xml:space="preserve"> </w:t>
      </w:r>
      <w:r w:rsidR="00084478" w:rsidRPr="0014007C">
        <w:rPr>
          <w:sz w:val="24"/>
          <w:szCs w:val="24"/>
          <w:lang w:eastAsia="en-US"/>
        </w:rPr>
        <w:t>Ở một loài thực vật, khi kiểu gen có cả A và B cho quả tròn, các kiểu gen còn lại quy định quả có hình bầu dục</w:t>
      </w:r>
      <w:r w:rsidRPr="0014007C">
        <w:rPr>
          <w:sz w:val="24"/>
          <w:szCs w:val="24"/>
          <w:lang w:eastAsia="en-US"/>
        </w:rPr>
        <w:t>.</w:t>
      </w:r>
      <w:r w:rsidR="00084478" w:rsidRPr="0014007C">
        <w:rPr>
          <w:sz w:val="24"/>
          <w:szCs w:val="24"/>
          <w:lang w:eastAsia="en-US"/>
        </w:rPr>
        <w:t xml:space="preserve"> Trong các phép lai dưới đây, phép lai nào cho đời con có tỉ lệ quả tròn nhiều hơn các phép lai còn lại?</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nl-NL"/>
        </w:rPr>
        <w:t>AaBb × aabb</w:t>
      </w:r>
      <w:r w:rsidR="008B7C14" w:rsidRPr="0014007C">
        <w:rPr>
          <w:color w:val="000000"/>
          <w:lang w:val="nl-NL"/>
        </w:rPr>
        <w:t>.</w:t>
      </w:r>
      <w:r w:rsidRPr="0014007C">
        <w:rPr>
          <w:b/>
        </w:rPr>
        <w:tab/>
      </w:r>
      <w:r w:rsidR="008B7C14" w:rsidRPr="0014007C">
        <w:rPr>
          <w:b/>
          <w:color w:val="0000FF"/>
        </w:rPr>
        <w:t>B.</w:t>
      </w:r>
      <w:r w:rsidRPr="0014007C">
        <w:t xml:space="preserve"> </w:t>
      </w:r>
      <w:r w:rsidRPr="0014007C">
        <w:rPr>
          <w:color w:val="000000"/>
          <w:lang w:val="nl-NL"/>
        </w:rPr>
        <w:t>AaB</w:t>
      </w:r>
      <w:r w:rsidRPr="0014007C">
        <w:rPr>
          <w:color w:val="000000"/>
          <w:lang w:val="vi-VN"/>
        </w:rPr>
        <w:t>b</w:t>
      </w:r>
      <w:r w:rsidRPr="0014007C">
        <w:rPr>
          <w:color w:val="000000"/>
          <w:lang w:val="nl-NL"/>
        </w:rPr>
        <w:t xml:space="preserve"> × aaBb</w:t>
      </w:r>
      <w:r w:rsidR="008B7C14" w:rsidRPr="0014007C">
        <w:rPr>
          <w:color w:val="000000"/>
          <w:lang w:val="nl-NL"/>
        </w:rPr>
        <w:t>.</w:t>
      </w:r>
      <w:r w:rsidRPr="0014007C">
        <w:rPr>
          <w:b/>
        </w:rPr>
        <w:tab/>
      </w:r>
      <w:r w:rsidR="008B7C14" w:rsidRPr="0014007C">
        <w:rPr>
          <w:b/>
          <w:color w:val="0000FF"/>
        </w:rPr>
        <w:t>C.</w:t>
      </w:r>
      <w:r w:rsidRPr="0014007C">
        <w:t xml:space="preserve"> </w:t>
      </w:r>
      <w:r w:rsidRPr="0014007C">
        <w:rPr>
          <w:color w:val="000000"/>
          <w:lang w:val="nl-NL"/>
        </w:rPr>
        <w:t>AABb × Aabb</w:t>
      </w:r>
      <w:r w:rsidR="008B7C14" w:rsidRPr="0014007C">
        <w:rPr>
          <w:color w:val="000000"/>
          <w:lang w:val="nl-NL"/>
        </w:rPr>
        <w:t>.</w:t>
      </w:r>
      <w:r w:rsidRPr="0014007C">
        <w:rPr>
          <w:b/>
        </w:rPr>
        <w:tab/>
      </w:r>
      <w:r w:rsidR="008B7C14" w:rsidRPr="0014007C">
        <w:rPr>
          <w:b/>
          <w:color w:val="0000FF"/>
        </w:rPr>
        <w:t>D.</w:t>
      </w:r>
      <w:r w:rsidRPr="0014007C">
        <w:t xml:space="preserve"> </w:t>
      </w:r>
      <w:r w:rsidRPr="0014007C">
        <w:rPr>
          <w:color w:val="000000"/>
          <w:lang w:val="vi-VN"/>
        </w:rPr>
        <w:t>AAbb</w:t>
      </w:r>
      <w:r w:rsidRPr="0014007C">
        <w:rPr>
          <w:color w:val="000000"/>
          <w:lang w:val="nl-NL"/>
        </w:rPr>
        <w:t xml:space="preserve"> × aabb</w:t>
      </w:r>
      <w:r w:rsidR="008B7C14" w:rsidRPr="0014007C">
        <w:rPr>
          <w:color w:val="000000"/>
          <w:lang w:val="nl-NL"/>
        </w:rPr>
        <w:t>.</w:t>
      </w:r>
    </w:p>
    <w:p w:rsidR="00084478" w:rsidRPr="0014007C" w:rsidRDefault="008B7C14" w:rsidP="008B7C14">
      <w:pPr>
        <w:pStyle w:val="NormalWeb"/>
        <w:spacing w:before="0" w:beforeAutospacing="0" w:after="0" w:afterAutospacing="0"/>
        <w:jc w:val="both"/>
        <w:rPr>
          <w:sz w:val="24"/>
          <w:szCs w:val="24"/>
          <w:lang w:eastAsia="en-US"/>
        </w:rPr>
      </w:pPr>
      <w:r w:rsidRPr="0014007C">
        <w:rPr>
          <w:b/>
          <w:color w:val="0000FF"/>
          <w:sz w:val="24"/>
          <w:szCs w:val="26"/>
        </w:rPr>
        <w:t>Câu 82.</w:t>
      </w:r>
      <w:r w:rsidR="00084478" w:rsidRPr="0014007C">
        <w:rPr>
          <w:b/>
          <w:sz w:val="24"/>
          <w:szCs w:val="26"/>
        </w:rPr>
        <w:t xml:space="preserve"> </w:t>
      </w:r>
      <w:r w:rsidR="00084478" w:rsidRPr="0014007C">
        <w:rPr>
          <w:sz w:val="24"/>
          <w:szCs w:val="24"/>
          <w:lang w:val="nl-NL" w:eastAsia="en-US"/>
        </w:rPr>
        <w:t>Dạng đột biến gen nào sau đây làm cho số liên kết hiđrô của gen không</w:t>
      </w:r>
      <w:r w:rsidR="00084478" w:rsidRPr="0014007C">
        <w:rPr>
          <w:sz w:val="24"/>
          <w:szCs w:val="24"/>
          <w:lang w:eastAsia="en-US"/>
        </w:rPr>
        <w:t xml:space="preserve"> thay đổi</w:t>
      </w:r>
      <w:r w:rsidR="00084478" w:rsidRPr="0014007C">
        <w:rPr>
          <w:sz w:val="24"/>
          <w:szCs w:val="24"/>
          <w:lang w:val="nl-NL" w:eastAsia="en-US"/>
        </w:rPr>
        <w:t>?</w:t>
      </w:r>
    </w:p>
    <w:p w:rsidR="00084478" w:rsidRPr="0014007C" w:rsidRDefault="00084478" w:rsidP="008B7C14">
      <w:pPr>
        <w:tabs>
          <w:tab w:val="left" w:pos="280"/>
        </w:tabs>
      </w:pPr>
      <w:r w:rsidRPr="0014007C">
        <w:rPr>
          <w:b/>
        </w:rPr>
        <w:tab/>
      </w:r>
      <w:r w:rsidR="008B7C14" w:rsidRPr="0014007C">
        <w:rPr>
          <w:b/>
          <w:color w:val="0000FF"/>
        </w:rPr>
        <w:t>A.</w:t>
      </w:r>
      <w:r w:rsidRPr="0014007C">
        <w:t xml:space="preserve"> </w:t>
      </w:r>
      <w:r w:rsidRPr="0014007C">
        <w:rPr>
          <w:color w:val="000000"/>
          <w:lang w:val="fr-FR"/>
        </w:rPr>
        <w:t xml:space="preserve">Thêm một cặp (A – T). </w:t>
      </w:r>
    </w:p>
    <w:p w:rsidR="00084478" w:rsidRPr="0014007C" w:rsidRDefault="00084478" w:rsidP="008B7C14">
      <w:pPr>
        <w:tabs>
          <w:tab w:val="left" w:pos="280"/>
        </w:tabs>
      </w:pPr>
      <w:r w:rsidRPr="0014007C">
        <w:rPr>
          <w:b/>
        </w:rPr>
        <w:tab/>
      </w:r>
      <w:r w:rsidR="008B7C14" w:rsidRPr="0014007C">
        <w:rPr>
          <w:b/>
          <w:color w:val="0000FF"/>
        </w:rPr>
        <w:t>B.</w:t>
      </w:r>
      <w:r w:rsidRPr="0014007C">
        <w:t xml:space="preserve"> </w:t>
      </w:r>
      <w:r w:rsidRPr="0014007C">
        <w:rPr>
          <w:color w:val="000000"/>
          <w:lang w:val="fr-FR"/>
        </w:rPr>
        <w:t xml:space="preserve">Thay thế một cặp (G – X) bằng một cặp (A – T). </w:t>
      </w:r>
    </w:p>
    <w:p w:rsidR="00084478" w:rsidRPr="0014007C" w:rsidRDefault="00084478" w:rsidP="008B7C14">
      <w:pPr>
        <w:tabs>
          <w:tab w:val="left" w:pos="280"/>
        </w:tabs>
      </w:pPr>
      <w:r w:rsidRPr="0014007C">
        <w:rPr>
          <w:b/>
        </w:rPr>
        <w:tab/>
      </w:r>
      <w:r w:rsidR="008B7C14" w:rsidRPr="0014007C">
        <w:rPr>
          <w:b/>
          <w:color w:val="0000FF"/>
        </w:rPr>
        <w:t>C.</w:t>
      </w:r>
      <w:r w:rsidRPr="0014007C">
        <w:t xml:space="preserve"> </w:t>
      </w:r>
      <w:r w:rsidRPr="0014007C">
        <w:rPr>
          <w:color w:val="000000"/>
          <w:lang w:val="fr-FR"/>
        </w:rPr>
        <w:t xml:space="preserve">Mất một cặp (A – T). </w:t>
      </w:r>
    </w:p>
    <w:p w:rsidR="00084478" w:rsidRPr="0014007C" w:rsidRDefault="00084478" w:rsidP="008B7C14">
      <w:pPr>
        <w:tabs>
          <w:tab w:val="left" w:pos="280"/>
        </w:tabs>
      </w:pPr>
      <w:r w:rsidRPr="0014007C">
        <w:rPr>
          <w:b/>
        </w:rPr>
        <w:tab/>
      </w:r>
      <w:r w:rsidR="008B7C14" w:rsidRPr="0014007C">
        <w:rPr>
          <w:b/>
          <w:color w:val="0000FF"/>
        </w:rPr>
        <w:t>D.</w:t>
      </w:r>
      <w:r w:rsidRPr="0014007C">
        <w:t xml:space="preserve"> </w:t>
      </w:r>
      <w:r w:rsidRPr="0014007C">
        <w:rPr>
          <w:color w:val="000000"/>
          <w:lang w:val="nl-NL"/>
        </w:rPr>
        <w:t>Thay thế một cặp (A - T) bằng một cặp (</w:t>
      </w:r>
      <w:r w:rsidRPr="0014007C">
        <w:rPr>
          <w:color w:val="000000"/>
          <w:lang w:val="vi-VN"/>
        </w:rPr>
        <w:t>T</w:t>
      </w:r>
      <w:r w:rsidRPr="0014007C">
        <w:rPr>
          <w:color w:val="000000"/>
          <w:lang w:val="nl-NL"/>
        </w:rPr>
        <w:t xml:space="preserve"> – </w:t>
      </w:r>
      <w:r w:rsidRPr="0014007C">
        <w:rPr>
          <w:color w:val="000000"/>
          <w:lang w:val="vi-VN"/>
        </w:rPr>
        <w:t>A</w:t>
      </w:r>
      <w:r w:rsidRPr="0014007C">
        <w:rPr>
          <w:color w:val="000000"/>
          <w:lang w:val="nl-NL"/>
        </w:rPr>
        <w:t>).</w:t>
      </w:r>
      <w:r w:rsidRPr="0014007C">
        <w:rPr>
          <w:color w:val="000000"/>
          <w:lang w:val="vi-VN"/>
        </w:rPr>
        <w:t xml:space="preserve"> </w:t>
      </w:r>
    </w:p>
    <w:p w:rsidR="00084478" w:rsidRPr="0014007C" w:rsidRDefault="008B7C14" w:rsidP="008B7C14">
      <w:pPr>
        <w:pStyle w:val="NormalWeb"/>
        <w:spacing w:before="0" w:beforeAutospacing="0" w:after="0" w:afterAutospacing="0"/>
        <w:jc w:val="both"/>
        <w:rPr>
          <w:color w:val="000000"/>
          <w:sz w:val="24"/>
          <w:szCs w:val="24"/>
          <w:lang w:eastAsia="en-US"/>
        </w:rPr>
      </w:pPr>
      <w:r w:rsidRPr="0014007C">
        <w:rPr>
          <w:b/>
          <w:color w:val="0000FF"/>
          <w:sz w:val="24"/>
          <w:szCs w:val="26"/>
        </w:rPr>
        <w:t>Câu 83.</w:t>
      </w:r>
      <w:r w:rsidR="00084478" w:rsidRPr="0014007C">
        <w:rPr>
          <w:b/>
          <w:sz w:val="24"/>
          <w:szCs w:val="26"/>
        </w:rPr>
        <w:t xml:space="preserve"> </w:t>
      </w:r>
      <w:r w:rsidR="00084478" w:rsidRPr="0014007C">
        <w:rPr>
          <w:color w:val="000000"/>
          <w:sz w:val="24"/>
          <w:szCs w:val="24"/>
          <w:lang w:eastAsia="en-US"/>
        </w:rPr>
        <w:t xml:space="preserve">Cho biết alen A quy định thân cao là trội hoàn toàn so với alen a quy định thân thấp. Phép lai nào sau đây là phép lai khác dòng? </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vi-VN"/>
        </w:rPr>
        <w:t>aa x aa</w:t>
      </w:r>
      <w:r w:rsidR="008B7C14" w:rsidRPr="0014007C">
        <w:rPr>
          <w:color w:val="000000"/>
          <w:lang w:val="vi-VN"/>
        </w:rPr>
        <w:t>.</w:t>
      </w:r>
      <w:r w:rsidRPr="0014007C">
        <w:rPr>
          <w:b/>
        </w:rPr>
        <w:tab/>
      </w:r>
      <w:r w:rsidR="008B7C14" w:rsidRPr="0014007C">
        <w:rPr>
          <w:b/>
          <w:color w:val="0000FF"/>
        </w:rPr>
        <w:t>B.</w:t>
      </w:r>
      <w:r w:rsidRPr="0014007C">
        <w:t xml:space="preserve"> </w:t>
      </w:r>
      <w:r w:rsidRPr="0014007C">
        <w:rPr>
          <w:color w:val="000000"/>
          <w:lang w:val="vi-VN"/>
        </w:rPr>
        <w:t>AA x aa</w:t>
      </w:r>
      <w:r w:rsidR="008B7C14" w:rsidRPr="0014007C">
        <w:rPr>
          <w:color w:val="000000"/>
          <w:lang w:val="vi-VN"/>
        </w:rPr>
        <w:t>.</w:t>
      </w:r>
      <w:r w:rsidRPr="0014007C">
        <w:rPr>
          <w:b/>
        </w:rPr>
        <w:tab/>
      </w:r>
      <w:r w:rsidR="008B7C14" w:rsidRPr="0014007C">
        <w:rPr>
          <w:b/>
          <w:color w:val="0000FF"/>
        </w:rPr>
        <w:t>C.</w:t>
      </w:r>
      <w:r w:rsidRPr="0014007C">
        <w:t xml:space="preserve"> </w:t>
      </w:r>
      <w:r w:rsidRPr="0014007C">
        <w:rPr>
          <w:color w:val="000000"/>
          <w:lang w:val="vi-VN"/>
        </w:rPr>
        <w:t>Aa x Aa</w:t>
      </w:r>
      <w:r w:rsidR="008B7C14" w:rsidRPr="0014007C">
        <w:rPr>
          <w:color w:val="000000"/>
          <w:lang w:val="vi-VN"/>
        </w:rPr>
        <w:t>.</w:t>
      </w:r>
      <w:r w:rsidRPr="0014007C">
        <w:rPr>
          <w:color w:val="000000"/>
          <w:lang w:val="vi-VN"/>
        </w:rPr>
        <w:t xml:space="preserve"> </w:t>
      </w:r>
      <w:r w:rsidRPr="0014007C">
        <w:rPr>
          <w:b/>
        </w:rPr>
        <w:tab/>
      </w:r>
      <w:r w:rsidR="008B7C14" w:rsidRPr="0014007C">
        <w:rPr>
          <w:b/>
          <w:color w:val="0000FF"/>
        </w:rPr>
        <w:t>D.</w:t>
      </w:r>
      <w:r w:rsidRPr="0014007C">
        <w:t xml:space="preserve"> </w:t>
      </w:r>
      <w:r w:rsidRPr="0014007C">
        <w:rPr>
          <w:color w:val="000000"/>
          <w:lang w:val="vi-VN"/>
        </w:rPr>
        <w:t>AA x Aa</w:t>
      </w:r>
      <w:r w:rsidR="008B7C14" w:rsidRPr="0014007C">
        <w:rPr>
          <w:color w:val="000000"/>
          <w:lang w:val="vi-VN"/>
        </w:rPr>
        <w:t>.</w:t>
      </w:r>
    </w:p>
    <w:p w:rsidR="00084478" w:rsidRPr="0014007C" w:rsidRDefault="008B7C14" w:rsidP="008B7C14">
      <w:pPr>
        <w:pStyle w:val="NormalWeb"/>
        <w:spacing w:before="0" w:beforeAutospacing="0" w:after="0" w:afterAutospacing="0"/>
        <w:jc w:val="both"/>
        <w:rPr>
          <w:sz w:val="24"/>
          <w:szCs w:val="24"/>
          <w:lang w:eastAsia="en-US"/>
        </w:rPr>
      </w:pPr>
      <w:r w:rsidRPr="0014007C">
        <w:rPr>
          <w:b/>
          <w:color w:val="0000FF"/>
          <w:sz w:val="24"/>
          <w:szCs w:val="26"/>
        </w:rPr>
        <w:t>Câu 84.</w:t>
      </w:r>
      <w:r w:rsidR="00084478" w:rsidRPr="0014007C">
        <w:rPr>
          <w:b/>
          <w:sz w:val="24"/>
          <w:szCs w:val="26"/>
        </w:rPr>
        <w:t xml:space="preserve"> </w:t>
      </w:r>
      <w:r w:rsidR="00084478" w:rsidRPr="0014007C">
        <w:rPr>
          <w:sz w:val="24"/>
          <w:szCs w:val="24"/>
          <w:lang w:eastAsia="en-US"/>
        </w:rPr>
        <w:t xml:space="preserve">Loại phân tử nào sau đây kết hợp với prôtêin tạo nên ribôxôm? </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vi-VN"/>
        </w:rPr>
        <w:t>rARN.</w:t>
      </w:r>
      <w:r w:rsidRPr="0014007C">
        <w:rPr>
          <w:b/>
        </w:rPr>
        <w:tab/>
      </w:r>
      <w:r w:rsidR="008B7C14" w:rsidRPr="0014007C">
        <w:rPr>
          <w:b/>
          <w:color w:val="0000FF"/>
        </w:rPr>
        <w:t>B.</w:t>
      </w:r>
      <w:r w:rsidRPr="0014007C">
        <w:t xml:space="preserve"> </w:t>
      </w:r>
      <w:r w:rsidRPr="0014007C">
        <w:rPr>
          <w:color w:val="000000"/>
          <w:lang w:val="vi-VN"/>
        </w:rPr>
        <w:t>mARN.</w:t>
      </w:r>
      <w:r w:rsidRPr="0014007C">
        <w:rPr>
          <w:b/>
        </w:rPr>
        <w:tab/>
      </w:r>
      <w:r w:rsidR="008B7C14" w:rsidRPr="0014007C">
        <w:rPr>
          <w:b/>
          <w:color w:val="0000FF"/>
        </w:rPr>
        <w:t>C.</w:t>
      </w:r>
      <w:r w:rsidRPr="0014007C">
        <w:t xml:space="preserve"> </w:t>
      </w:r>
      <w:r w:rsidRPr="0014007C">
        <w:rPr>
          <w:color w:val="000000"/>
          <w:lang w:val="vi-VN"/>
        </w:rPr>
        <w:t>ADN.</w:t>
      </w:r>
      <w:r w:rsidRPr="0014007C">
        <w:rPr>
          <w:b/>
        </w:rPr>
        <w:tab/>
      </w:r>
      <w:r w:rsidR="008B7C14" w:rsidRPr="0014007C">
        <w:rPr>
          <w:b/>
          <w:color w:val="0000FF"/>
        </w:rPr>
        <w:t>D.</w:t>
      </w:r>
      <w:r w:rsidRPr="0014007C">
        <w:t xml:space="preserve"> </w:t>
      </w:r>
      <w:r w:rsidRPr="0014007C">
        <w:rPr>
          <w:color w:val="000000"/>
          <w:lang w:val="vi-VN"/>
        </w:rPr>
        <w:t>tARN.</w:t>
      </w:r>
    </w:p>
    <w:p w:rsidR="00084478" w:rsidRPr="0014007C" w:rsidRDefault="008B7C14" w:rsidP="008B7C14">
      <w:pPr>
        <w:pStyle w:val="NormalWeb"/>
        <w:spacing w:before="0" w:beforeAutospacing="0" w:after="0" w:afterAutospacing="0"/>
        <w:jc w:val="both"/>
        <w:rPr>
          <w:color w:val="000000"/>
          <w:sz w:val="24"/>
          <w:szCs w:val="24"/>
          <w:lang w:eastAsia="en-US"/>
        </w:rPr>
      </w:pPr>
      <w:r w:rsidRPr="0014007C">
        <w:rPr>
          <w:b/>
          <w:color w:val="0000FF"/>
          <w:sz w:val="24"/>
          <w:szCs w:val="26"/>
        </w:rPr>
        <w:t>Câu 85.</w:t>
      </w:r>
      <w:r w:rsidR="00084478" w:rsidRPr="0014007C">
        <w:rPr>
          <w:b/>
          <w:sz w:val="24"/>
          <w:szCs w:val="26"/>
        </w:rPr>
        <w:t xml:space="preserve"> </w:t>
      </w:r>
      <w:r w:rsidR="00084478" w:rsidRPr="0014007C">
        <w:rPr>
          <w:color w:val="000000"/>
          <w:sz w:val="24"/>
          <w:szCs w:val="24"/>
          <w:lang w:eastAsia="en-US"/>
        </w:rPr>
        <w:t>Cho biết alen A quy định thân cao trội hoàn toàn so với alen a quy định thân thấp, alen B quy định hoa đỏ trội hoàn toàn so với alen b quy định hoa trắng. Cây thân cao, hoa trắng thuần chủng có kiểu gen nào sau đây?</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vi-VN"/>
        </w:rPr>
        <w:t>aaBb</w:t>
      </w:r>
      <w:r w:rsidR="008B7C14" w:rsidRPr="0014007C">
        <w:rPr>
          <w:color w:val="000000"/>
          <w:lang w:val="vi-VN"/>
        </w:rPr>
        <w:t>.</w:t>
      </w:r>
      <w:r w:rsidRPr="0014007C">
        <w:rPr>
          <w:b/>
        </w:rPr>
        <w:tab/>
      </w:r>
      <w:r w:rsidR="008B7C14" w:rsidRPr="0014007C">
        <w:rPr>
          <w:b/>
          <w:color w:val="0000FF"/>
        </w:rPr>
        <w:t>B.</w:t>
      </w:r>
      <w:r w:rsidRPr="0014007C">
        <w:t xml:space="preserve"> </w:t>
      </w:r>
      <w:r w:rsidRPr="0014007C">
        <w:rPr>
          <w:color w:val="000000"/>
          <w:lang w:val="vi-VN"/>
        </w:rPr>
        <w:t>aaBB</w:t>
      </w:r>
      <w:r w:rsidR="008B7C14" w:rsidRPr="0014007C">
        <w:rPr>
          <w:color w:val="000000"/>
          <w:lang w:val="vi-VN"/>
        </w:rPr>
        <w:t>.</w:t>
      </w:r>
      <w:r w:rsidRPr="0014007C">
        <w:rPr>
          <w:b/>
        </w:rPr>
        <w:tab/>
      </w:r>
      <w:r w:rsidR="008B7C14" w:rsidRPr="0014007C">
        <w:rPr>
          <w:b/>
          <w:color w:val="0000FF"/>
        </w:rPr>
        <w:t>C.</w:t>
      </w:r>
      <w:r w:rsidRPr="0014007C">
        <w:t xml:space="preserve"> </w:t>
      </w:r>
      <w:r w:rsidRPr="0014007C">
        <w:rPr>
          <w:color w:val="000000"/>
          <w:lang w:val="vi-VN"/>
        </w:rPr>
        <w:t>Aabb</w:t>
      </w:r>
      <w:r w:rsidR="008B7C14" w:rsidRPr="0014007C">
        <w:rPr>
          <w:color w:val="000000"/>
          <w:lang w:val="vi-VN"/>
        </w:rPr>
        <w:t>.</w:t>
      </w:r>
      <w:r w:rsidRPr="0014007C">
        <w:rPr>
          <w:b/>
        </w:rPr>
        <w:tab/>
      </w:r>
      <w:r w:rsidR="008B7C14" w:rsidRPr="0014007C">
        <w:rPr>
          <w:b/>
          <w:color w:val="0000FF"/>
        </w:rPr>
        <w:t>D.</w:t>
      </w:r>
      <w:r w:rsidRPr="0014007C">
        <w:t xml:space="preserve"> </w:t>
      </w:r>
      <w:r w:rsidRPr="0014007C">
        <w:rPr>
          <w:color w:val="000000"/>
          <w:lang w:val="vi-VN"/>
        </w:rPr>
        <w:t>AAbb</w:t>
      </w:r>
      <w:r w:rsidR="008B7C14" w:rsidRPr="0014007C">
        <w:rPr>
          <w:color w:val="000000"/>
          <w:lang w:val="vi-VN"/>
        </w:rPr>
        <w:t>.</w:t>
      </w:r>
    </w:p>
    <w:p w:rsidR="00084478" w:rsidRPr="0014007C" w:rsidRDefault="008B7C14" w:rsidP="008B7C14">
      <w:pPr>
        <w:pStyle w:val="NormalWeb"/>
        <w:spacing w:before="0" w:beforeAutospacing="0" w:after="0" w:afterAutospacing="0"/>
        <w:jc w:val="both"/>
        <w:rPr>
          <w:b/>
          <w:sz w:val="24"/>
          <w:szCs w:val="24"/>
          <w:lang w:eastAsia="en-US"/>
        </w:rPr>
      </w:pPr>
      <w:r w:rsidRPr="0014007C">
        <w:rPr>
          <w:b/>
          <w:color w:val="0000FF"/>
          <w:sz w:val="24"/>
          <w:szCs w:val="26"/>
        </w:rPr>
        <w:t>Câu 86.</w:t>
      </w:r>
      <w:r w:rsidR="00084478" w:rsidRPr="0014007C">
        <w:rPr>
          <w:b/>
          <w:sz w:val="24"/>
          <w:szCs w:val="26"/>
        </w:rPr>
        <w:t xml:space="preserve"> </w:t>
      </w:r>
      <w:r w:rsidR="00084478" w:rsidRPr="0014007C">
        <w:rPr>
          <w:sz w:val="24"/>
          <w:szCs w:val="24"/>
          <w:lang w:eastAsia="en-US"/>
        </w:rPr>
        <w:t>Một phân tử ADN nhân đôi 4 lần sẽ tạo được bao nhiêu phân tử ADN con?</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vi-VN"/>
        </w:rPr>
        <w:t>10.</w:t>
      </w:r>
      <w:r w:rsidRPr="0014007C">
        <w:rPr>
          <w:b/>
        </w:rPr>
        <w:tab/>
      </w:r>
      <w:r w:rsidR="008B7C14" w:rsidRPr="0014007C">
        <w:rPr>
          <w:b/>
          <w:color w:val="0000FF"/>
        </w:rPr>
        <w:t>B.</w:t>
      </w:r>
      <w:r w:rsidRPr="0014007C">
        <w:t xml:space="preserve"> </w:t>
      </w:r>
      <w:r w:rsidRPr="0014007C">
        <w:rPr>
          <w:color w:val="000000"/>
          <w:lang w:val="vi-VN"/>
        </w:rPr>
        <w:t>4.</w:t>
      </w:r>
      <w:r w:rsidRPr="0014007C">
        <w:rPr>
          <w:b/>
        </w:rPr>
        <w:tab/>
      </w:r>
      <w:r w:rsidR="008B7C14" w:rsidRPr="0014007C">
        <w:rPr>
          <w:b/>
          <w:color w:val="0000FF"/>
        </w:rPr>
        <w:t>C.</w:t>
      </w:r>
      <w:r w:rsidRPr="0014007C">
        <w:t xml:space="preserve"> </w:t>
      </w:r>
      <w:r w:rsidRPr="0014007C">
        <w:rPr>
          <w:color w:val="000000"/>
          <w:lang w:val="vi-VN"/>
        </w:rPr>
        <w:t>8.</w:t>
      </w:r>
      <w:r w:rsidRPr="0014007C">
        <w:rPr>
          <w:b/>
        </w:rPr>
        <w:tab/>
      </w:r>
      <w:r w:rsidR="008B7C14" w:rsidRPr="0014007C">
        <w:rPr>
          <w:b/>
          <w:color w:val="0000FF"/>
        </w:rPr>
        <w:t>D.</w:t>
      </w:r>
      <w:r w:rsidRPr="0014007C">
        <w:t xml:space="preserve"> </w:t>
      </w:r>
      <w:r w:rsidRPr="0014007C">
        <w:rPr>
          <w:color w:val="000000"/>
          <w:lang w:val="vi-VN"/>
        </w:rPr>
        <w:t>16.</w:t>
      </w:r>
    </w:p>
    <w:p w:rsidR="00084478" w:rsidRPr="0014007C" w:rsidRDefault="008B7C14" w:rsidP="008B7C14">
      <w:pPr>
        <w:pStyle w:val="NormalWeb"/>
        <w:spacing w:before="0" w:beforeAutospacing="0" w:after="0" w:afterAutospacing="0"/>
        <w:jc w:val="both"/>
        <w:rPr>
          <w:sz w:val="24"/>
          <w:szCs w:val="24"/>
          <w:lang w:eastAsia="en-US"/>
        </w:rPr>
      </w:pPr>
      <w:r w:rsidRPr="0014007C">
        <w:rPr>
          <w:b/>
          <w:color w:val="0000FF"/>
          <w:sz w:val="24"/>
          <w:szCs w:val="26"/>
        </w:rPr>
        <w:t>Câu 87.</w:t>
      </w:r>
      <w:r w:rsidR="00084478" w:rsidRPr="0014007C">
        <w:rPr>
          <w:b/>
          <w:sz w:val="24"/>
          <w:szCs w:val="26"/>
        </w:rPr>
        <w:t xml:space="preserve"> </w:t>
      </w:r>
      <w:r w:rsidR="00084478" w:rsidRPr="0014007C">
        <w:rPr>
          <w:sz w:val="24"/>
          <w:szCs w:val="24"/>
          <w:lang w:val="nl-NL" w:eastAsia="en-US"/>
        </w:rPr>
        <w:t>Dạng đột biến gen nào sau đây được</w:t>
      </w:r>
      <w:r w:rsidR="00084478" w:rsidRPr="0014007C">
        <w:rPr>
          <w:sz w:val="24"/>
          <w:szCs w:val="24"/>
          <w:lang w:eastAsia="en-US"/>
        </w:rPr>
        <w:t xml:space="preserve"> xem là đột biến điểm</w:t>
      </w:r>
      <w:r w:rsidR="00084478" w:rsidRPr="0014007C">
        <w:rPr>
          <w:sz w:val="24"/>
          <w:szCs w:val="24"/>
          <w:lang w:val="nl-NL" w:eastAsia="en-US"/>
        </w:rPr>
        <w:t>?</w:t>
      </w:r>
    </w:p>
    <w:p w:rsidR="00084478" w:rsidRPr="0014007C" w:rsidRDefault="00084478" w:rsidP="0014007C">
      <w:pPr>
        <w:tabs>
          <w:tab w:val="left" w:pos="278"/>
          <w:tab w:val="left" w:pos="2580"/>
          <w:tab w:val="left" w:pos="5238"/>
          <w:tab w:val="left" w:pos="7659"/>
        </w:tabs>
      </w:pPr>
      <w:r w:rsidRPr="0014007C">
        <w:rPr>
          <w:b/>
        </w:rPr>
        <w:tab/>
      </w:r>
      <w:r w:rsidR="008B7C14" w:rsidRPr="0014007C">
        <w:rPr>
          <w:b/>
          <w:color w:val="0000FF"/>
        </w:rPr>
        <w:t>A.</w:t>
      </w:r>
      <w:r w:rsidRPr="0014007C">
        <w:t xml:space="preserve"> </w:t>
      </w:r>
      <w:r w:rsidRPr="0014007C">
        <w:rPr>
          <w:color w:val="000000"/>
          <w:lang w:val="fr-FR"/>
        </w:rPr>
        <w:t>Mất một cặp (</w:t>
      </w:r>
      <w:r w:rsidRPr="0014007C">
        <w:rPr>
          <w:color w:val="000000"/>
          <w:lang w:val="vi-VN"/>
        </w:rPr>
        <w:t>G</w:t>
      </w:r>
      <w:r w:rsidRPr="0014007C">
        <w:rPr>
          <w:color w:val="000000"/>
          <w:lang w:val="fr-FR"/>
        </w:rPr>
        <w:t xml:space="preserve"> – </w:t>
      </w:r>
      <w:r w:rsidRPr="0014007C">
        <w:rPr>
          <w:color w:val="000000"/>
          <w:lang w:val="vi-VN"/>
        </w:rPr>
        <w:t>X</w:t>
      </w:r>
      <w:r w:rsidRPr="0014007C">
        <w:rPr>
          <w:color w:val="000000"/>
          <w:lang w:val="fr-FR"/>
        </w:rPr>
        <w:t xml:space="preserve">). </w:t>
      </w:r>
      <w:r w:rsidRPr="0014007C">
        <w:rPr>
          <w:b/>
        </w:rPr>
        <w:tab/>
      </w:r>
      <w:r w:rsidR="008B7C14" w:rsidRPr="0014007C">
        <w:rPr>
          <w:b/>
          <w:color w:val="0000FF"/>
        </w:rPr>
        <w:t>B.</w:t>
      </w:r>
      <w:r w:rsidRPr="0014007C">
        <w:t xml:space="preserve"> </w:t>
      </w:r>
      <w:r w:rsidRPr="0014007C">
        <w:rPr>
          <w:color w:val="000000"/>
          <w:lang w:val="fr-FR"/>
        </w:rPr>
        <w:t xml:space="preserve">Thêm hai cặp (A – T). </w:t>
      </w:r>
    </w:p>
    <w:p w:rsidR="00084478" w:rsidRPr="0014007C" w:rsidRDefault="00084478" w:rsidP="0014007C">
      <w:pPr>
        <w:tabs>
          <w:tab w:val="left" w:pos="278"/>
          <w:tab w:val="left" w:pos="2580"/>
          <w:tab w:val="left" w:pos="5238"/>
          <w:tab w:val="left" w:pos="7659"/>
        </w:tabs>
      </w:pPr>
      <w:r w:rsidRPr="0014007C">
        <w:rPr>
          <w:b/>
        </w:rPr>
        <w:tab/>
      </w:r>
      <w:r w:rsidR="008B7C14" w:rsidRPr="0014007C">
        <w:rPr>
          <w:b/>
          <w:color w:val="0000FF"/>
        </w:rPr>
        <w:t>C.</w:t>
      </w:r>
      <w:r w:rsidRPr="0014007C">
        <w:t xml:space="preserve"> </w:t>
      </w:r>
      <w:r w:rsidRPr="0014007C">
        <w:rPr>
          <w:color w:val="000000"/>
          <w:lang w:val="fr-FR"/>
        </w:rPr>
        <w:t>Thay thế</w:t>
      </w:r>
      <w:r w:rsidRPr="0014007C">
        <w:rPr>
          <w:color w:val="000000"/>
          <w:lang w:val="vi-VN"/>
        </w:rPr>
        <w:t xml:space="preserve"> hai</w:t>
      </w:r>
      <w:r w:rsidRPr="0014007C">
        <w:rPr>
          <w:color w:val="000000"/>
          <w:lang w:val="fr-FR"/>
        </w:rPr>
        <w:t xml:space="preserve"> cặp (G – X) bằng hai cặp (T</w:t>
      </w:r>
      <w:r w:rsidRPr="0014007C">
        <w:rPr>
          <w:color w:val="000000"/>
          <w:lang w:val="vi-VN"/>
        </w:rPr>
        <w:t xml:space="preserve"> - A</w:t>
      </w:r>
      <w:r w:rsidRPr="0014007C">
        <w:rPr>
          <w:color w:val="000000"/>
          <w:lang w:val="fr-FR"/>
        </w:rPr>
        <w:t xml:space="preserve">). </w:t>
      </w:r>
      <w:r w:rsidRPr="0014007C">
        <w:rPr>
          <w:b/>
        </w:rPr>
        <w:tab/>
      </w:r>
      <w:r w:rsidR="008B7C14" w:rsidRPr="0014007C">
        <w:rPr>
          <w:b/>
          <w:color w:val="0000FF"/>
        </w:rPr>
        <w:t>D.</w:t>
      </w:r>
      <w:r w:rsidRPr="0014007C">
        <w:t xml:space="preserve"> </w:t>
      </w:r>
      <w:r w:rsidRPr="0014007C">
        <w:rPr>
          <w:color w:val="000000"/>
          <w:lang w:val="vi-VN"/>
        </w:rPr>
        <w:t>Mất</w:t>
      </w:r>
      <w:r w:rsidRPr="0014007C">
        <w:rPr>
          <w:color w:val="000000"/>
          <w:lang w:val="nl-NL"/>
        </w:rPr>
        <w:t xml:space="preserve"> một cặp (A - T) và một cặp (</w:t>
      </w:r>
      <w:r w:rsidRPr="0014007C">
        <w:rPr>
          <w:color w:val="000000"/>
          <w:lang w:val="vi-VN"/>
        </w:rPr>
        <w:t>G</w:t>
      </w:r>
      <w:r w:rsidRPr="0014007C">
        <w:rPr>
          <w:color w:val="000000"/>
          <w:lang w:val="nl-NL"/>
        </w:rPr>
        <w:t xml:space="preserve"> – </w:t>
      </w:r>
      <w:r w:rsidRPr="0014007C">
        <w:rPr>
          <w:color w:val="000000"/>
          <w:lang w:val="vi-VN"/>
        </w:rPr>
        <w:t>X</w:t>
      </w:r>
      <w:r w:rsidRPr="0014007C">
        <w:rPr>
          <w:color w:val="000000"/>
          <w:lang w:val="nl-NL"/>
        </w:rPr>
        <w:t>).</w:t>
      </w:r>
      <w:r w:rsidRPr="0014007C">
        <w:rPr>
          <w:color w:val="000000"/>
          <w:lang w:val="vi-VN"/>
        </w:rPr>
        <w:t xml:space="preserve"> </w:t>
      </w:r>
    </w:p>
    <w:p w:rsidR="00084478" w:rsidRPr="0014007C" w:rsidRDefault="008B7C14" w:rsidP="008B7C14">
      <w:pPr>
        <w:pStyle w:val="NormalWeb"/>
        <w:spacing w:before="0" w:beforeAutospacing="0" w:after="0" w:afterAutospacing="0"/>
        <w:jc w:val="both"/>
        <w:rPr>
          <w:sz w:val="24"/>
          <w:szCs w:val="24"/>
          <w:lang w:eastAsia="en-US"/>
        </w:rPr>
      </w:pPr>
      <w:r w:rsidRPr="0014007C">
        <w:rPr>
          <w:b/>
          <w:color w:val="0000FF"/>
          <w:sz w:val="24"/>
          <w:szCs w:val="26"/>
        </w:rPr>
        <w:t>Câu 88.</w:t>
      </w:r>
      <w:r w:rsidR="00084478" w:rsidRPr="0014007C">
        <w:rPr>
          <w:b/>
          <w:sz w:val="24"/>
          <w:szCs w:val="26"/>
        </w:rPr>
        <w:t xml:space="preserve"> </w:t>
      </w:r>
      <w:r w:rsidR="00084478" w:rsidRPr="0014007C">
        <w:rPr>
          <w:sz w:val="24"/>
          <w:szCs w:val="24"/>
          <w:lang w:eastAsia="en-US"/>
        </w:rPr>
        <w:t>Trong cấu trúc siêu hiển vi của NST ở sinh vật nhân thực, sợi cơ bản có đường kính</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vi-VN"/>
        </w:rPr>
        <w:t>11 nm.</w:t>
      </w:r>
      <w:r w:rsidRPr="0014007C">
        <w:rPr>
          <w:b/>
        </w:rPr>
        <w:tab/>
      </w:r>
      <w:r w:rsidR="008B7C14" w:rsidRPr="0014007C">
        <w:rPr>
          <w:b/>
          <w:color w:val="0000FF"/>
        </w:rPr>
        <w:t>B.</w:t>
      </w:r>
      <w:r w:rsidRPr="0014007C">
        <w:t xml:space="preserve"> </w:t>
      </w:r>
      <w:r w:rsidRPr="0014007C">
        <w:rPr>
          <w:color w:val="000000"/>
          <w:lang w:val="vi-VN"/>
        </w:rPr>
        <w:t>300 nm.</w:t>
      </w:r>
      <w:r w:rsidRPr="0014007C">
        <w:rPr>
          <w:b/>
        </w:rPr>
        <w:tab/>
      </w:r>
      <w:r w:rsidR="008B7C14" w:rsidRPr="0014007C">
        <w:rPr>
          <w:b/>
          <w:color w:val="0000FF"/>
        </w:rPr>
        <w:t>C.</w:t>
      </w:r>
      <w:r w:rsidRPr="0014007C">
        <w:t xml:space="preserve"> </w:t>
      </w:r>
      <w:r w:rsidRPr="0014007C">
        <w:rPr>
          <w:color w:val="000000"/>
          <w:lang w:val="vi-VN"/>
        </w:rPr>
        <w:t>30 nm.</w:t>
      </w:r>
      <w:r w:rsidRPr="0014007C">
        <w:rPr>
          <w:b/>
        </w:rPr>
        <w:tab/>
      </w:r>
      <w:r w:rsidR="008B7C14" w:rsidRPr="0014007C">
        <w:rPr>
          <w:b/>
          <w:color w:val="0000FF"/>
        </w:rPr>
        <w:t>D.</w:t>
      </w:r>
      <w:r w:rsidRPr="0014007C">
        <w:t xml:space="preserve"> </w:t>
      </w:r>
      <w:r w:rsidRPr="0014007C">
        <w:rPr>
          <w:color w:val="000000"/>
          <w:lang w:val="vi-VN"/>
        </w:rPr>
        <w:t>700 nm.</w:t>
      </w:r>
    </w:p>
    <w:p w:rsidR="006D018E" w:rsidRPr="0014007C" w:rsidRDefault="008B7C14" w:rsidP="006D018E">
      <w:pPr>
        <w:pStyle w:val="NormalWeb"/>
        <w:spacing w:before="0" w:beforeAutospacing="0" w:after="0" w:afterAutospacing="0"/>
        <w:rPr>
          <w:rFonts w:hint="default"/>
          <w:color w:val="000000"/>
          <w:sz w:val="24"/>
          <w:szCs w:val="24"/>
          <w:lang w:eastAsia="en-US"/>
        </w:rPr>
      </w:pPr>
      <w:r w:rsidRPr="0014007C">
        <w:rPr>
          <w:b/>
          <w:color w:val="0000FF"/>
          <w:sz w:val="24"/>
          <w:szCs w:val="26"/>
        </w:rPr>
        <w:t>Câu 89.</w:t>
      </w:r>
      <w:r w:rsidR="00084478" w:rsidRPr="0014007C">
        <w:rPr>
          <w:b/>
          <w:sz w:val="24"/>
          <w:szCs w:val="26"/>
        </w:rPr>
        <w:t xml:space="preserve"> </w:t>
      </w:r>
      <w:r w:rsidR="00084478" w:rsidRPr="0014007C">
        <w:rPr>
          <w:sz w:val="24"/>
          <w:szCs w:val="24"/>
          <w:lang w:eastAsia="en-US"/>
        </w:rPr>
        <w:t>Cơ thể có kiểu gen nào sau đây giảm phân không xảy ra đột biến cho tối đa một loại giao tử?</w:t>
      </w:r>
    </w:p>
    <w:p w:rsidR="00084478" w:rsidRPr="0014007C" w:rsidRDefault="00084478" w:rsidP="00B73FAF">
      <w:pPr>
        <w:pStyle w:val="NormalWeb"/>
        <w:tabs>
          <w:tab w:val="left" w:pos="278"/>
          <w:tab w:val="left" w:pos="2580"/>
          <w:tab w:val="left" w:pos="5238"/>
          <w:tab w:val="left" w:pos="7659"/>
        </w:tabs>
        <w:spacing w:before="0" w:beforeAutospacing="0" w:after="0" w:afterAutospacing="0"/>
        <w:rPr>
          <w:color w:val="000000"/>
          <w:sz w:val="24"/>
          <w:szCs w:val="24"/>
          <w:lang w:eastAsia="en-US"/>
        </w:rPr>
      </w:pPr>
      <w:r w:rsidRPr="0014007C">
        <w:rPr>
          <w:b/>
          <w:sz w:val="24"/>
          <w:szCs w:val="24"/>
        </w:rPr>
        <w:tab/>
      </w:r>
      <w:r w:rsidR="008B7C14" w:rsidRPr="0014007C">
        <w:rPr>
          <w:b/>
          <w:color w:val="0000FF"/>
          <w:sz w:val="24"/>
          <w:szCs w:val="24"/>
        </w:rPr>
        <w:t>A.</w:t>
      </w:r>
      <w:r w:rsidRPr="0014007C">
        <w:rPr>
          <w:sz w:val="24"/>
          <w:szCs w:val="24"/>
        </w:rPr>
        <w:t xml:space="preserve"> </w:t>
      </w:r>
      <w:r w:rsidR="002F5B3E" w:rsidRPr="0014007C">
        <w:rPr>
          <w:noProof/>
          <w:position w:val="-6"/>
          <w:sz w:val="24"/>
          <w:szCs w:val="24"/>
        </w:rPr>
        <w:object w:dxaOrig="599" w:dyaOrig="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4.25pt" o:ole="">
            <v:imagedata r:id="rId8" o:title=""/>
          </v:shape>
          <o:OLEObject Type="Embed" ProgID="Equation.DSMT4" ShapeID="_x0000_i1025" DrawAspect="Content" ObjectID="_1729115535" r:id="rId9"/>
        </w:object>
      </w:r>
      <w:r w:rsidRPr="0014007C">
        <w:rPr>
          <w:color w:val="000000"/>
          <w:sz w:val="24"/>
          <w:szCs w:val="24"/>
        </w:rPr>
        <w:t>.</w:t>
      </w:r>
      <w:r w:rsidR="006D018E" w:rsidRPr="0014007C">
        <w:rPr>
          <w:rFonts w:hint="default"/>
          <w:b/>
          <w:sz w:val="24"/>
          <w:szCs w:val="24"/>
        </w:rPr>
        <w:tab/>
      </w:r>
      <w:r w:rsidR="008B7C14" w:rsidRPr="0014007C">
        <w:rPr>
          <w:b/>
          <w:color w:val="0000FF"/>
          <w:sz w:val="24"/>
          <w:szCs w:val="24"/>
        </w:rPr>
        <w:t>B.</w:t>
      </w:r>
      <w:r w:rsidRPr="0014007C">
        <w:rPr>
          <w:sz w:val="24"/>
          <w:szCs w:val="24"/>
        </w:rPr>
        <w:t xml:space="preserve"> </w:t>
      </w:r>
      <w:r w:rsidR="002F5B3E" w:rsidRPr="0014007C">
        <w:rPr>
          <w:noProof/>
          <w:position w:val="-6"/>
          <w:sz w:val="24"/>
          <w:szCs w:val="24"/>
        </w:rPr>
        <w:object w:dxaOrig="660" w:dyaOrig="286">
          <v:shape id="_x0000_i1026" type="#_x0000_t75" style="width:33pt;height:14.25pt" o:ole="">
            <v:imagedata r:id="rId10" o:title=""/>
          </v:shape>
          <o:OLEObject Type="Embed" ProgID="Equation.DSMT4" ShapeID="_x0000_i1026" DrawAspect="Content" ObjectID="_1729115536" r:id="rId11"/>
        </w:object>
      </w:r>
      <w:r w:rsidRPr="0014007C">
        <w:rPr>
          <w:color w:val="000000"/>
          <w:sz w:val="24"/>
          <w:szCs w:val="24"/>
        </w:rPr>
        <w:t>.</w:t>
      </w:r>
      <w:r w:rsidRPr="0014007C">
        <w:rPr>
          <w:b/>
          <w:sz w:val="24"/>
          <w:szCs w:val="24"/>
        </w:rPr>
        <w:tab/>
      </w:r>
      <w:r w:rsidR="008B7C14" w:rsidRPr="0014007C">
        <w:rPr>
          <w:b/>
          <w:color w:val="0000FF"/>
          <w:sz w:val="24"/>
          <w:szCs w:val="24"/>
        </w:rPr>
        <w:t>C.</w:t>
      </w:r>
      <w:r w:rsidRPr="0014007C">
        <w:rPr>
          <w:sz w:val="24"/>
          <w:szCs w:val="24"/>
        </w:rPr>
        <w:t xml:space="preserve"> </w:t>
      </w:r>
      <w:r w:rsidR="002F5B3E" w:rsidRPr="0014007C">
        <w:rPr>
          <w:noProof/>
          <w:position w:val="-6"/>
          <w:sz w:val="24"/>
          <w:szCs w:val="24"/>
        </w:rPr>
        <w:object w:dxaOrig="599" w:dyaOrig="286">
          <v:shape id="_x0000_i1027" type="#_x0000_t75" style="width:30pt;height:14.25pt" o:ole="">
            <v:imagedata r:id="rId12" o:title=""/>
          </v:shape>
          <o:OLEObject Type="Embed" ProgID="Equation.DSMT4" ShapeID="_x0000_i1027" DrawAspect="Content" ObjectID="_1729115537" r:id="rId13"/>
        </w:object>
      </w:r>
      <w:r w:rsidRPr="0014007C">
        <w:rPr>
          <w:color w:val="000000"/>
          <w:sz w:val="24"/>
          <w:szCs w:val="24"/>
        </w:rPr>
        <w:t>.</w:t>
      </w:r>
      <w:r w:rsidR="006D018E" w:rsidRPr="0014007C">
        <w:rPr>
          <w:rFonts w:hint="default"/>
          <w:color w:val="000000"/>
          <w:sz w:val="24"/>
          <w:szCs w:val="24"/>
        </w:rPr>
        <w:t xml:space="preserve"> </w:t>
      </w:r>
      <w:r w:rsidR="006D018E" w:rsidRPr="0014007C">
        <w:rPr>
          <w:rFonts w:hint="default"/>
          <w:color w:val="000000"/>
          <w:sz w:val="24"/>
          <w:szCs w:val="24"/>
        </w:rPr>
        <w:tab/>
      </w:r>
      <w:r w:rsidR="006D018E" w:rsidRPr="0014007C">
        <w:rPr>
          <w:rFonts w:hint="default"/>
          <w:b/>
          <w:color w:val="0000FF"/>
          <w:sz w:val="24"/>
          <w:szCs w:val="24"/>
          <w:lang w:eastAsia="en-US"/>
        </w:rPr>
        <w:t>D</w:t>
      </w:r>
      <w:r w:rsidR="006D018E" w:rsidRPr="0014007C">
        <w:rPr>
          <w:b/>
          <w:color w:val="0000FF"/>
          <w:sz w:val="24"/>
          <w:szCs w:val="24"/>
          <w:lang w:eastAsia="en-US"/>
        </w:rPr>
        <w:t>.</w:t>
      </w:r>
      <w:r w:rsidR="006D018E" w:rsidRPr="0014007C">
        <w:rPr>
          <w:color w:val="000000"/>
          <w:sz w:val="24"/>
          <w:szCs w:val="24"/>
          <w:lang w:eastAsia="en-US"/>
        </w:rPr>
        <w:t xml:space="preserve"> </w:t>
      </w:r>
      <w:r w:rsidR="002F5B3E" w:rsidRPr="0014007C">
        <w:rPr>
          <w:noProof/>
          <w:color w:val="000000"/>
          <w:position w:val="-6"/>
          <w:sz w:val="24"/>
          <w:szCs w:val="24"/>
        </w:rPr>
        <w:object w:dxaOrig="613" w:dyaOrig="286">
          <v:shape id="_x0000_i1028" type="#_x0000_t75" style="width:30.75pt;height:14.25pt" o:ole="">
            <v:imagedata r:id="rId14" o:title=""/>
          </v:shape>
          <o:OLEObject Type="Embed" ProgID="Equation.DSMT4" ShapeID="_x0000_i1028" DrawAspect="Content" ObjectID="_1729115538" r:id="rId15"/>
        </w:object>
      </w:r>
      <w:r w:rsidR="006D018E" w:rsidRPr="0014007C">
        <w:rPr>
          <w:color w:val="000000"/>
          <w:sz w:val="24"/>
          <w:szCs w:val="24"/>
          <w:lang w:eastAsia="en-US"/>
        </w:rPr>
        <w:t>.</w:t>
      </w:r>
    </w:p>
    <w:p w:rsidR="00084478" w:rsidRPr="0014007C" w:rsidRDefault="008B7C14" w:rsidP="008B7C14">
      <w:pPr>
        <w:pStyle w:val="NormalWeb"/>
        <w:spacing w:before="0" w:beforeAutospacing="0" w:after="0" w:afterAutospacing="0"/>
        <w:jc w:val="both"/>
        <w:rPr>
          <w:color w:val="000000"/>
          <w:sz w:val="24"/>
          <w:szCs w:val="24"/>
          <w:lang w:eastAsia="en-US"/>
        </w:rPr>
      </w:pPr>
      <w:r w:rsidRPr="0014007C">
        <w:rPr>
          <w:b/>
          <w:color w:val="0000FF"/>
          <w:sz w:val="24"/>
          <w:szCs w:val="26"/>
        </w:rPr>
        <w:t>Câu 90.</w:t>
      </w:r>
      <w:r w:rsidR="00084478" w:rsidRPr="0014007C">
        <w:rPr>
          <w:b/>
          <w:sz w:val="24"/>
          <w:szCs w:val="26"/>
        </w:rPr>
        <w:t xml:space="preserve"> </w:t>
      </w:r>
      <w:r w:rsidR="00084478" w:rsidRPr="0014007C">
        <w:rPr>
          <w:color w:val="000000"/>
          <w:sz w:val="24"/>
          <w:szCs w:val="24"/>
          <w:lang w:eastAsia="en-US"/>
        </w:rPr>
        <w:t>Cho biết alen trội là trội hoàn toàn so với alen lặn. Biết rằng không có đột biến xảy ra</w:t>
      </w:r>
      <w:r w:rsidRPr="0014007C">
        <w:rPr>
          <w:color w:val="000000"/>
          <w:sz w:val="24"/>
          <w:szCs w:val="24"/>
          <w:lang w:eastAsia="en-US"/>
        </w:rPr>
        <w:t>.</w:t>
      </w:r>
      <w:r w:rsidR="00084478" w:rsidRPr="0014007C">
        <w:rPr>
          <w:color w:val="000000"/>
          <w:sz w:val="24"/>
          <w:szCs w:val="24"/>
          <w:lang w:eastAsia="en-US"/>
        </w:rPr>
        <w:t xml:space="preserve"> Phép lai nào sau đây cho đời con có 2 loại kiểu gen và 1 loại kiểu hình? </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vi-VN"/>
        </w:rPr>
        <w:t>AA x aa</w:t>
      </w:r>
      <w:r w:rsidR="008B7C14" w:rsidRPr="0014007C">
        <w:rPr>
          <w:color w:val="000000"/>
          <w:lang w:val="vi-VN"/>
        </w:rPr>
        <w:t>.</w:t>
      </w:r>
      <w:r w:rsidRPr="0014007C">
        <w:rPr>
          <w:b/>
        </w:rPr>
        <w:tab/>
      </w:r>
      <w:r w:rsidR="008B7C14" w:rsidRPr="0014007C">
        <w:rPr>
          <w:b/>
          <w:color w:val="0000FF"/>
        </w:rPr>
        <w:t>B.</w:t>
      </w:r>
      <w:r w:rsidRPr="0014007C">
        <w:t xml:space="preserve"> </w:t>
      </w:r>
      <w:r w:rsidRPr="0014007C">
        <w:rPr>
          <w:color w:val="000000"/>
          <w:lang w:val="vi-VN"/>
        </w:rPr>
        <w:t>AA x Aa</w:t>
      </w:r>
      <w:r w:rsidR="008B7C14" w:rsidRPr="0014007C">
        <w:rPr>
          <w:color w:val="000000"/>
          <w:lang w:val="vi-VN"/>
        </w:rPr>
        <w:t>.</w:t>
      </w:r>
      <w:r w:rsidRPr="0014007C">
        <w:rPr>
          <w:b/>
        </w:rPr>
        <w:tab/>
      </w:r>
      <w:r w:rsidR="008B7C14" w:rsidRPr="0014007C">
        <w:rPr>
          <w:b/>
          <w:color w:val="0000FF"/>
        </w:rPr>
        <w:t>C.</w:t>
      </w:r>
      <w:r w:rsidRPr="0014007C">
        <w:t xml:space="preserve"> </w:t>
      </w:r>
      <w:r w:rsidRPr="0014007C">
        <w:rPr>
          <w:color w:val="000000"/>
          <w:lang w:val="vi-VN"/>
        </w:rPr>
        <w:t>Aa x Aa</w:t>
      </w:r>
      <w:r w:rsidR="008B7C14" w:rsidRPr="0014007C">
        <w:rPr>
          <w:color w:val="000000"/>
          <w:lang w:val="vi-VN"/>
        </w:rPr>
        <w:t>.</w:t>
      </w:r>
      <w:r w:rsidRPr="0014007C">
        <w:rPr>
          <w:color w:val="000000"/>
          <w:lang w:val="vi-VN"/>
        </w:rPr>
        <w:t xml:space="preserve"> </w:t>
      </w:r>
      <w:r w:rsidRPr="0014007C">
        <w:rPr>
          <w:b/>
        </w:rPr>
        <w:tab/>
      </w:r>
      <w:r w:rsidR="008B7C14" w:rsidRPr="0014007C">
        <w:rPr>
          <w:b/>
          <w:color w:val="0000FF"/>
        </w:rPr>
        <w:t>D.</w:t>
      </w:r>
      <w:r w:rsidRPr="0014007C">
        <w:t xml:space="preserve"> </w:t>
      </w:r>
      <w:r w:rsidRPr="0014007C">
        <w:rPr>
          <w:color w:val="000000"/>
          <w:lang w:val="vi-VN"/>
        </w:rPr>
        <w:t>Aa x aa</w:t>
      </w:r>
      <w:r w:rsidR="008B7C14" w:rsidRPr="0014007C">
        <w:rPr>
          <w:color w:val="000000"/>
          <w:lang w:val="vi-VN"/>
        </w:rPr>
        <w:t>.</w:t>
      </w:r>
    </w:p>
    <w:p w:rsidR="00084478" w:rsidRPr="0014007C" w:rsidRDefault="008B7C14" w:rsidP="008B7C14">
      <w:pPr>
        <w:pStyle w:val="Normal0"/>
        <w:tabs>
          <w:tab w:val="left" w:pos="284"/>
          <w:tab w:val="left" w:pos="2835"/>
          <w:tab w:val="left" w:pos="5387"/>
          <w:tab w:val="left" w:pos="7938"/>
        </w:tabs>
        <w:jc w:val="both"/>
        <w:rPr>
          <w:color w:val="000000"/>
          <w:sz w:val="24"/>
          <w:szCs w:val="24"/>
          <w:lang w:val="nl-NL" w:eastAsia="en-US"/>
        </w:rPr>
      </w:pPr>
      <w:r w:rsidRPr="0014007C">
        <w:rPr>
          <w:b/>
          <w:color w:val="0000FF"/>
          <w:sz w:val="24"/>
          <w:szCs w:val="26"/>
        </w:rPr>
        <w:t>Câu 91.</w:t>
      </w:r>
      <w:r w:rsidR="00084478" w:rsidRPr="0014007C">
        <w:rPr>
          <w:b/>
          <w:sz w:val="24"/>
          <w:szCs w:val="26"/>
        </w:rPr>
        <w:t xml:space="preserve"> </w:t>
      </w:r>
      <w:r w:rsidR="00084478" w:rsidRPr="0014007C">
        <w:rPr>
          <w:color w:val="000000"/>
          <w:sz w:val="24"/>
          <w:szCs w:val="24"/>
          <w:lang w:val="nl-NL" w:eastAsia="en-US"/>
        </w:rPr>
        <w:t>Gen chi phối đến sự hình thành nhiều tính trạng được gọi là</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nl-NL"/>
        </w:rPr>
        <w:t>gen điều hòa</w:t>
      </w:r>
      <w:r w:rsidR="008B7C14" w:rsidRPr="0014007C">
        <w:rPr>
          <w:color w:val="000000"/>
          <w:lang w:val="nl-NL"/>
        </w:rPr>
        <w:t>.</w:t>
      </w:r>
      <w:r w:rsidRPr="0014007C">
        <w:rPr>
          <w:color w:val="000000"/>
          <w:lang w:val="nl-NL"/>
        </w:rPr>
        <w:t xml:space="preserve"> </w:t>
      </w:r>
      <w:r w:rsidRPr="0014007C">
        <w:rPr>
          <w:b/>
        </w:rPr>
        <w:tab/>
      </w:r>
      <w:r w:rsidR="008B7C14" w:rsidRPr="0014007C">
        <w:rPr>
          <w:b/>
          <w:color w:val="0000FF"/>
        </w:rPr>
        <w:t>B.</w:t>
      </w:r>
      <w:r w:rsidRPr="0014007C">
        <w:t xml:space="preserve"> </w:t>
      </w:r>
      <w:r w:rsidRPr="0014007C">
        <w:rPr>
          <w:color w:val="000000"/>
          <w:lang w:val="nl-NL"/>
        </w:rPr>
        <w:t>gen tăng cường.</w:t>
      </w:r>
      <w:r w:rsidRPr="0014007C">
        <w:rPr>
          <w:b/>
        </w:rPr>
        <w:tab/>
      </w:r>
      <w:r w:rsidR="008B7C14" w:rsidRPr="0014007C">
        <w:rPr>
          <w:b/>
          <w:color w:val="0000FF"/>
        </w:rPr>
        <w:t>C.</w:t>
      </w:r>
      <w:r w:rsidRPr="0014007C">
        <w:t xml:space="preserve"> </w:t>
      </w:r>
      <w:r w:rsidRPr="0014007C">
        <w:rPr>
          <w:color w:val="000000"/>
          <w:lang w:val="nl-NL"/>
        </w:rPr>
        <w:t xml:space="preserve">gen trội. </w:t>
      </w:r>
      <w:r w:rsidRPr="0014007C">
        <w:rPr>
          <w:b/>
        </w:rPr>
        <w:tab/>
      </w:r>
      <w:r w:rsidR="008B7C14" w:rsidRPr="0014007C">
        <w:rPr>
          <w:b/>
          <w:color w:val="0000FF"/>
        </w:rPr>
        <w:t>D.</w:t>
      </w:r>
      <w:r w:rsidRPr="0014007C">
        <w:t xml:space="preserve"> </w:t>
      </w:r>
      <w:r w:rsidRPr="0014007C">
        <w:rPr>
          <w:color w:val="000000"/>
          <w:lang w:val="nl-NL"/>
        </w:rPr>
        <w:t>gen đa hiệu.</w:t>
      </w:r>
    </w:p>
    <w:p w:rsidR="00084478" w:rsidRPr="0014007C" w:rsidRDefault="008B7C14" w:rsidP="008B7C14">
      <w:pPr>
        <w:pStyle w:val="Normal0"/>
        <w:jc w:val="both"/>
        <w:rPr>
          <w:color w:val="000000"/>
          <w:sz w:val="24"/>
          <w:szCs w:val="24"/>
          <w:lang w:eastAsia="en-US"/>
        </w:rPr>
      </w:pPr>
      <w:r w:rsidRPr="0014007C">
        <w:rPr>
          <w:b/>
          <w:color w:val="0000FF"/>
          <w:sz w:val="24"/>
          <w:szCs w:val="26"/>
        </w:rPr>
        <w:t>Câu 92.</w:t>
      </w:r>
      <w:r w:rsidR="00084478" w:rsidRPr="0014007C">
        <w:rPr>
          <w:b/>
          <w:sz w:val="24"/>
          <w:szCs w:val="26"/>
        </w:rPr>
        <w:t xml:space="preserve"> </w:t>
      </w:r>
      <w:r w:rsidR="00084478" w:rsidRPr="0014007C">
        <w:rPr>
          <w:color w:val="000000"/>
          <w:sz w:val="24"/>
          <w:szCs w:val="24"/>
          <w:lang w:eastAsia="en-US"/>
        </w:rPr>
        <w:t>Quá trình giảm phân ở cơ thể có kiểu gen</w:t>
      </w:r>
      <w:r w:rsidR="00CD193B" w:rsidRPr="0014007C">
        <w:rPr>
          <w:rFonts w:hint="default"/>
          <w:color w:val="000000"/>
          <w:sz w:val="24"/>
          <w:szCs w:val="24"/>
          <w:lang w:val="en-US" w:eastAsia="en-US"/>
        </w:rPr>
        <w:t xml:space="preserve"> </w:t>
      </w:r>
      <w:r w:rsidR="002F5B3E" w:rsidRPr="0014007C">
        <w:rPr>
          <w:i/>
          <w:noProof/>
          <w:position w:val="-28"/>
          <w:sz w:val="24"/>
          <w:szCs w:val="24"/>
        </w:rPr>
        <w:object w:dxaOrig="360" w:dyaOrig="680">
          <v:shape id="_x0000_i1029" type="#_x0000_t75" style="width:18.75pt;height:33.75pt" o:ole="">
            <v:imagedata r:id="rId16" o:title=""/>
          </v:shape>
          <o:OLEObject Type="Embed" ProgID="Equation.DSMT4" ShapeID="_x0000_i1029" DrawAspect="Content" ObjectID="_1729115539" r:id="rId17"/>
        </w:object>
      </w:r>
      <w:r w:rsidR="00084478" w:rsidRPr="0014007C">
        <w:rPr>
          <w:noProof/>
          <w:sz w:val="24"/>
          <w:szCs w:val="24"/>
          <w:lang w:eastAsia="en-US"/>
        </w:rPr>
        <w:t xml:space="preserve"> </w:t>
      </w:r>
      <w:r w:rsidR="00084478" w:rsidRPr="0014007C">
        <w:rPr>
          <w:color w:val="000000"/>
          <w:sz w:val="24"/>
          <w:szCs w:val="24"/>
          <w:lang w:eastAsia="en-US"/>
        </w:rPr>
        <w:t>đã xảy ra hoán vị gen. Tần số hoán vị gen được tính bằng tổng tỉ</w:t>
      </w:r>
      <w:r w:rsidR="00084478" w:rsidRPr="0014007C">
        <w:rPr>
          <w:color w:val="000000"/>
          <w:sz w:val="24"/>
          <w:szCs w:val="24"/>
          <w:lang w:val="en-US" w:eastAsia="en-US"/>
        </w:rPr>
        <w:t xml:space="preserve"> </w:t>
      </w:r>
      <w:r w:rsidR="00084478" w:rsidRPr="0014007C">
        <w:rPr>
          <w:color w:val="000000"/>
          <w:sz w:val="24"/>
          <w:szCs w:val="24"/>
          <w:lang w:eastAsia="en-US"/>
        </w:rPr>
        <w:t>lệ % của 2 loại giao tử nào sau đây?</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u w:val="single"/>
          <w:lang w:val="vi-VN"/>
        </w:rPr>
        <w:t>AB</w:t>
      </w:r>
      <w:r w:rsidRPr="0014007C">
        <w:rPr>
          <w:color w:val="000000"/>
          <w:lang w:val="vi-VN"/>
        </w:rPr>
        <w:t xml:space="preserve"> và </w:t>
      </w:r>
      <w:r w:rsidRPr="0014007C">
        <w:rPr>
          <w:color w:val="000000"/>
          <w:u w:val="single"/>
          <w:lang w:val="vi-VN"/>
        </w:rPr>
        <w:t>Ab</w:t>
      </w:r>
      <w:r w:rsidR="008B7C14" w:rsidRPr="0014007C">
        <w:rPr>
          <w:color w:val="000000"/>
          <w:lang w:val="vi-VN"/>
        </w:rPr>
        <w:t>.</w:t>
      </w:r>
      <w:r w:rsidRPr="0014007C">
        <w:rPr>
          <w:b/>
        </w:rPr>
        <w:tab/>
      </w:r>
      <w:r w:rsidR="008B7C14" w:rsidRPr="0014007C">
        <w:rPr>
          <w:b/>
          <w:color w:val="0000FF"/>
        </w:rPr>
        <w:t>B.</w:t>
      </w:r>
      <w:r w:rsidRPr="0014007C">
        <w:t xml:space="preserve"> </w:t>
      </w:r>
      <w:r w:rsidRPr="0014007C">
        <w:rPr>
          <w:color w:val="000000"/>
          <w:u w:val="single"/>
          <w:lang w:val="vi-VN"/>
        </w:rPr>
        <w:t>Ab</w:t>
      </w:r>
      <w:r w:rsidRPr="0014007C">
        <w:rPr>
          <w:color w:val="000000"/>
          <w:lang w:val="vi-VN"/>
        </w:rPr>
        <w:t xml:space="preserve"> và </w:t>
      </w:r>
      <w:r w:rsidRPr="0014007C">
        <w:rPr>
          <w:color w:val="000000"/>
          <w:u w:val="single"/>
          <w:lang w:val="vi-VN"/>
        </w:rPr>
        <w:t>aB</w:t>
      </w:r>
      <w:r w:rsidR="008B7C14" w:rsidRPr="0014007C">
        <w:rPr>
          <w:color w:val="000000"/>
          <w:lang w:val="vi-VN"/>
        </w:rPr>
        <w:t>.</w:t>
      </w:r>
      <w:r w:rsidRPr="0014007C">
        <w:rPr>
          <w:b/>
        </w:rPr>
        <w:tab/>
      </w:r>
      <w:r w:rsidR="008B7C14" w:rsidRPr="0014007C">
        <w:rPr>
          <w:b/>
          <w:color w:val="0000FF"/>
        </w:rPr>
        <w:t>C.</w:t>
      </w:r>
      <w:r w:rsidRPr="0014007C">
        <w:t xml:space="preserve"> </w:t>
      </w:r>
      <w:r w:rsidRPr="0014007C">
        <w:rPr>
          <w:color w:val="000000"/>
          <w:u w:val="single"/>
          <w:lang w:val="vi-VN"/>
        </w:rPr>
        <w:t>AB</w:t>
      </w:r>
      <w:r w:rsidRPr="0014007C">
        <w:rPr>
          <w:color w:val="000000"/>
          <w:lang w:val="vi-VN"/>
        </w:rPr>
        <w:t xml:space="preserve"> và </w:t>
      </w:r>
      <w:r w:rsidRPr="0014007C">
        <w:rPr>
          <w:color w:val="000000"/>
          <w:u w:val="single"/>
          <w:lang w:val="vi-VN"/>
        </w:rPr>
        <w:t>ab</w:t>
      </w:r>
      <w:r w:rsidR="008B7C14" w:rsidRPr="0014007C">
        <w:rPr>
          <w:color w:val="000000"/>
          <w:lang w:val="vi-VN"/>
        </w:rPr>
        <w:t>.</w:t>
      </w:r>
      <w:r w:rsidRPr="0014007C">
        <w:rPr>
          <w:b/>
        </w:rPr>
        <w:tab/>
      </w:r>
      <w:r w:rsidR="008B7C14" w:rsidRPr="0014007C">
        <w:rPr>
          <w:b/>
          <w:color w:val="0000FF"/>
        </w:rPr>
        <w:t>D.</w:t>
      </w:r>
      <w:r w:rsidRPr="0014007C">
        <w:t xml:space="preserve"> </w:t>
      </w:r>
      <w:r w:rsidRPr="0014007C">
        <w:rPr>
          <w:color w:val="000000"/>
          <w:u w:val="single"/>
          <w:lang w:val="vi-VN"/>
        </w:rPr>
        <w:t>aB</w:t>
      </w:r>
      <w:r w:rsidRPr="0014007C">
        <w:rPr>
          <w:color w:val="000000"/>
          <w:lang w:val="vi-VN"/>
        </w:rPr>
        <w:t xml:space="preserve"> và </w:t>
      </w:r>
      <w:r w:rsidRPr="0014007C">
        <w:rPr>
          <w:color w:val="000000"/>
          <w:u w:val="single"/>
          <w:lang w:val="vi-VN"/>
        </w:rPr>
        <w:t>ab</w:t>
      </w:r>
      <w:r w:rsidR="008B7C14" w:rsidRPr="0014007C">
        <w:rPr>
          <w:color w:val="000000"/>
          <w:lang w:val="vi-VN"/>
        </w:rPr>
        <w:t>.</w:t>
      </w:r>
    </w:p>
    <w:p w:rsidR="00084478" w:rsidRPr="0014007C" w:rsidRDefault="008B7C14" w:rsidP="008B7C14">
      <w:pPr>
        <w:pStyle w:val="NoSpacing"/>
        <w:tabs>
          <w:tab w:val="left" w:pos="567"/>
          <w:tab w:val="left" w:pos="2268"/>
          <w:tab w:val="left" w:pos="3969"/>
          <w:tab w:val="left" w:pos="5670"/>
        </w:tabs>
        <w:jc w:val="both"/>
        <w:rPr>
          <w:color w:val="000000"/>
          <w:sz w:val="24"/>
          <w:szCs w:val="24"/>
          <w:lang w:val="de-DE" w:eastAsia="en-US"/>
        </w:rPr>
      </w:pPr>
      <w:r w:rsidRPr="0014007C">
        <w:rPr>
          <w:b/>
          <w:color w:val="0000FF"/>
          <w:sz w:val="24"/>
          <w:szCs w:val="26"/>
        </w:rPr>
        <w:t>Câu 93.</w:t>
      </w:r>
      <w:r w:rsidR="00084478" w:rsidRPr="0014007C">
        <w:rPr>
          <w:b/>
          <w:sz w:val="24"/>
          <w:szCs w:val="26"/>
        </w:rPr>
        <w:t xml:space="preserve"> </w:t>
      </w:r>
      <w:r w:rsidR="00084478" w:rsidRPr="0014007C">
        <w:rPr>
          <w:color w:val="000000"/>
          <w:sz w:val="24"/>
          <w:szCs w:val="24"/>
          <w:lang w:val="it-IT" w:eastAsia="en-US"/>
        </w:rPr>
        <w:t xml:space="preserve">Một loài thực vật có 4 cặp nhiễm sắc thể được kí hiệu là Aa, Bb, Dd và Ee. </w:t>
      </w:r>
      <w:r w:rsidR="00084478" w:rsidRPr="0014007C">
        <w:rPr>
          <w:color w:val="000000"/>
          <w:sz w:val="24"/>
          <w:szCs w:val="24"/>
          <w:lang w:eastAsia="en-US"/>
        </w:rPr>
        <w:t xml:space="preserve">Cơ thể có bộ nhiễm sắc thể nào sau đây là thể ba nhiễm? </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it-IT"/>
        </w:rPr>
        <w:t>AaBbDdEe.</w:t>
      </w:r>
      <w:r w:rsidRPr="0014007C">
        <w:rPr>
          <w:b/>
        </w:rPr>
        <w:tab/>
      </w:r>
      <w:r w:rsidR="008B7C14" w:rsidRPr="0014007C">
        <w:rPr>
          <w:b/>
          <w:color w:val="0000FF"/>
        </w:rPr>
        <w:t>B.</w:t>
      </w:r>
      <w:r w:rsidRPr="0014007C">
        <w:t xml:space="preserve"> </w:t>
      </w:r>
      <w:r w:rsidRPr="0014007C">
        <w:rPr>
          <w:color w:val="000000"/>
          <w:lang w:val="it-IT"/>
        </w:rPr>
        <w:t>Aa</w:t>
      </w:r>
      <w:r w:rsidRPr="0014007C">
        <w:rPr>
          <w:color w:val="000000"/>
          <w:lang w:val="vi-VN"/>
        </w:rPr>
        <w:t>a</w:t>
      </w:r>
      <w:r w:rsidRPr="0014007C">
        <w:rPr>
          <w:color w:val="000000"/>
          <w:lang w:val="it-IT"/>
        </w:rPr>
        <w:t>BbDdEe.</w:t>
      </w:r>
      <w:r w:rsidRPr="0014007C">
        <w:rPr>
          <w:color w:val="000000"/>
          <w:lang w:val="vi-VN"/>
        </w:rPr>
        <w:t xml:space="preserve"> </w:t>
      </w:r>
      <w:r w:rsidRPr="0014007C">
        <w:rPr>
          <w:b/>
        </w:rPr>
        <w:tab/>
      </w:r>
      <w:r w:rsidR="008B7C14" w:rsidRPr="0014007C">
        <w:rPr>
          <w:b/>
          <w:color w:val="0000FF"/>
        </w:rPr>
        <w:t>C.</w:t>
      </w:r>
      <w:r w:rsidRPr="0014007C">
        <w:t xml:space="preserve"> </w:t>
      </w:r>
      <w:r w:rsidRPr="0014007C">
        <w:rPr>
          <w:color w:val="000000"/>
          <w:lang w:val="vi-VN"/>
        </w:rPr>
        <w:t>AAAA</w:t>
      </w:r>
      <w:r w:rsidRPr="0014007C">
        <w:rPr>
          <w:color w:val="000000"/>
          <w:lang w:val="it-IT"/>
        </w:rPr>
        <w:t xml:space="preserve">BbDdEe. </w:t>
      </w:r>
      <w:r w:rsidRPr="0014007C">
        <w:rPr>
          <w:b/>
        </w:rPr>
        <w:tab/>
      </w:r>
      <w:r w:rsidR="008B7C14" w:rsidRPr="0014007C">
        <w:rPr>
          <w:b/>
          <w:color w:val="0000FF"/>
        </w:rPr>
        <w:t>D.</w:t>
      </w:r>
      <w:r w:rsidRPr="0014007C">
        <w:t xml:space="preserve"> </w:t>
      </w:r>
      <w:r w:rsidRPr="0014007C">
        <w:rPr>
          <w:color w:val="000000"/>
          <w:lang w:val="it-IT"/>
        </w:rPr>
        <w:t>AaBbdEe.</w:t>
      </w:r>
    </w:p>
    <w:p w:rsidR="00084478" w:rsidRPr="0014007C" w:rsidRDefault="008B7C14" w:rsidP="008B7C14">
      <w:pPr>
        <w:pStyle w:val="Normal0"/>
        <w:tabs>
          <w:tab w:val="left" w:pos="40"/>
          <w:tab w:val="left" w:pos="2680"/>
          <w:tab w:val="left" w:pos="5240"/>
          <w:tab w:val="left" w:pos="7960"/>
        </w:tabs>
        <w:jc w:val="both"/>
        <w:rPr>
          <w:sz w:val="24"/>
          <w:szCs w:val="24"/>
          <w:lang w:val="fr-FR" w:eastAsia="en-US"/>
        </w:rPr>
      </w:pPr>
      <w:r w:rsidRPr="0014007C">
        <w:rPr>
          <w:b/>
          <w:color w:val="0000FF"/>
          <w:sz w:val="24"/>
          <w:szCs w:val="26"/>
        </w:rPr>
        <w:t>Câu 94.</w:t>
      </w:r>
      <w:r w:rsidR="00084478" w:rsidRPr="0014007C">
        <w:rPr>
          <w:b/>
          <w:sz w:val="24"/>
          <w:szCs w:val="26"/>
        </w:rPr>
        <w:t xml:space="preserve"> </w:t>
      </w:r>
      <w:r w:rsidR="00084478" w:rsidRPr="0014007C">
        <w:rPr>
          <w:color w:val="000000"/>
          <w:sz w:val="24"/>
          <w:szCs w:val="24"/>
          <w:shd w:val="clear" w:color="auto" w:fill="FFFFFF"/>
          <w:lang w:val="nl-NL" w:eastAsia="en-US"/>
        </w:rPr>
        <w:t>Ở ruồi giấm, bộ nhiễm sắc thể lưỡng bội 2n= 8. Số nhóm gen liên kết của loài này là</w:t>
      </w:r>
    </w:p>
    <w:p w:rsidR="008B7C14" w:rsidRPr="0014007C" w:rsidRDefault="00084478" w:rsidP="00FD212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vi-VN"/>
        </w:rPr>
        <w:t>2.</w:t>
      </w:r>
      <w:r w:rsidRPr="0014007C">
        <w:rPr>
          <w:b/>
        </w:rPr>
        <w:tab/>
      </w:r>
      <w:r w:rsidR="008B7C14" w:rsidRPr="0014007C">
        <w:rPr>
          <w:b/>
          <w:color w:val="0000FF"/>
        </w:rPr>
        <w:t>B.</w:t>
      </w:r>
      <w:r w:rsidRPr="0014007C">
        <w:t xml:space="preserve"> </w:t>
      </w:r>
      <w:r w:rsidRPr="0014007C">
        <w:rPr>
          <w:color w:val="000000"/>
          <w:lang w:val="vi-VN"/>
        </w:rPr>
        <w:t>4.</w:t>
      </w:r>
      <w:r w:rsidRPr="0014007C">
        <w:rPr>
          <w:b/>
        </w:rPr>
        <w:tab/>
      </w:r>
      <w:r w:rsidR="008B7C14" w:rsidRPr="0014007C">
        <w:rPr>
          <w:b/>
          <w:color w:val="0000FF"/>
        </w:rPr>
        <w:t>C.</w:t>
      </w:r>
      <w:r w:rsidRPr="0014007C">
        <w:t xml:space="preserve"> </w:t>
      </w:r>
      <w:r w:rsidRPr="0014007C">
        <w:rPr>
          <w:color w:val="000000"/>
          <w:lang w:val="vi-VN"/>
        </w:rPr>
        <w:t>6.</w:t>
      </w:r>
      <w:r w:rsidRPr="0014007C">
        <w:rPr>
          <w:b/>
        </w:rPr>
        <w:tab/>
      </w:r>
      <w:r w:rsidR="008B7C14" w:rsidRPr="0014007C">
        <w:rPr>
          <w:b/>
          <w:color w:val="0000FF"/>
        </w:rPr>
        <w:t>D.</w:t>
      </w:r>
      <w:r w:rsidRPr="0014007C">
        <w:t xml:space="preserve"> </w:t>
      </w:r>
      <w:r w:rsidRPr="0014007C">
        <w:rPr>
          <w:color w:val="000000"/>
          <w:lang w:val="vi-VN"/>
        </w:rPr>
        <w:t xml:space="preserve">8. </w:t>
      </w:r>
    </w:p>
    <w:p w:rsidR="00084478" w:rsidRPr="0014007C" w:rsidRDefault="008B7C14" w:rsidP="008B7C14">
      <w:pPr>
        <w:pStyle w:val="NormalWeb"/>
        <w:spacing w:before="0" w:beforeAutospacing="0" w:after="0" w:afterAutospacing="0"/>
        <w:jc w:val="both"/>
        <w:rPr>
          <w:color w:val="000000"/>
          <w:sz w:val="24"/>
          <w:szCs w:val="24"/>
          <w:lang w:eastAsia="en-US"/>
        </w:rPr>
      </w:pPr>
      <w:r w:rsidRPr="0014007C">
        <w:rPr>
          <w:b/>
          <w:color w:val="0000FF"/>
          <w:sz w:val="24"/>
          <w:szCs w:val="26"/>
        </w:rPr>
        <w:t>Câu 95.</w:t>
      </w:r>
      <w:r w:rsidR="00084478" w:rsidRPr="0014007C">
        <w:rPr>
          <w:b/>
          <w:sz w:val="24"/>
          <w:szCs w:val="26"/>
        </w:rPr>
        <w:t xml:space="preserve"> </w:t>
      </w:r>
      <w:r w:rsidR="00084478" w:rsidRPr="0014007C">
        <w:rPr>
          <w:color w:val="000000"/>
          <w:sz w:val="24"/>
          <w:szCs w:val="24"/>
          <w:lang w:eastAsia="en-US"/>
        </w:rPr>
        <w:t xml:space="preserve">Trong quá trình dịch mã, một axit amin được vận chuyển bởi tARN mang anticôđon </w:t>
      </w:r>
      <w:r w:rsidR="00084478" w:rsidRPr="0014007C">
        <w:rPr>
          <w:sz w:val="24"/>
          <w:szCs w:val="24"/>
          <w:lang w:eastAsia="en-US"/>
        </w:rPr>
        <w:t xml:space="preserve">5’XUA3’. Theo lí thuyết, </w:t>
      </w:r>
      <w:r w:rsidR="00084478" w:rsidRPr="0014007C">
        <w:rPr>
          <w:color w:val="000000"/>
          <w:sz w:val="24"/>
          <w:szCs w:val="24"/>
          <w:lang w:eastAsia="en-US"/>
        </w:rPr>
        <w:t>axit amin này được mã hoá bởi côđon nào?</w:t>
      </w:r>
    </w:p>
    <w:p w:rsidR="00084478" w:rsidRPr="0014007C" w:rsidRDefault="00084478" w:rsidP="008B7C14">
      <w:pPr>
        <w:tabs>
          <w:tab w:val="left" w:pos="280"/>
          <w:tab w:val="left" w:pos="2580"/>
          <w:tab w:val="left" w:pos="5240"/>
          <w:tab w:val="left" w:pos="7660"/>
        </w:tabs>
      </w:pPr>
      <w:r w:rsidRPr="0014007C">
        <w:rPr>
          <w:b/>
        </w:rPr>
        <w:lastRenderedPageBreak/>
        <w:tab/>
      </w:r>
      <w:r w:rsidR="008B7C14" w:rsidRPr="0014007C">
        <w:rPr>
          <w:b/>
          <w:color w:val="0000FF"/>
        </w:rPr>
        <w:t>A.</w:t>
      </w:r>
      <w:r w:rsidRPr="0014007C">
        <w:t xml:space="preserve"> </w:t>
      </w:r>
      <w:r w:rsidRPr="0014007C">
        <w:rPr>
          <w:color w:val="000000"/>
          <w:lang w:val="vi-VN"/>
        </w:rPr>
        <w:t>5’UAX3’.</w:t>
      </w:r>
      <w:r w:rsidRPr="0014007C">
        <w:rPr>
          <w:b/>
        </w:rPr>
        <w:tab/>
      </w:r>
      <w:r w:rsidR="008B7C14" w:rsidRPr="0014007C">
        <w:rPr>
          <w:b/>
          <w:color w:val="0000FF"/>
        </w:rPr>
        <w:t>B.</w:t>
      </w:r>
      <w:r w:rsidRPr="0014007C">
        <w:t xml:space="preserve"> </w:t>
      </w:r>
      <w:r w:rsidRPr="0014007C">
        <w:rPr>
          <w:color w:val="000000"/>
          <w:lang w:val="vi-VN"/>
        </w:rPr>
        <w:t>5’GAU3’.</w:t>
      </w:r>
      <w:r w:rsidRPr="0014007C">
        <w:rPr>
          <w:b/>
        </w:rPr>
        <w:tab/>
      </w:r>
      <w:r w:rsidR="008B7C14" w:rsidRPr="0014007C">
        <w:rPr>
          <w:b/>
          <w:color w:val="0000FF"/>
        </w:rPr>
        <w:t>C.</w:t>
      </w:r>
      <w:r w:rsidRPr="0014007C">
        <w:t xml:space="preserve"> </w:t>
      </w:r>
      <w:r w:rsidRPr="0014007C">
        <w:rPr>
          <w:color w:val="000000"/>
          <w:lang w:val="vi-VN"/>
        </w:rPr>
        <w:t>5’UAG3’.</w:t>
      </w:r>
      <w:r w:rsidRPr="0014007C">
        <w:rPr>
          <w:b/>
        </w:rPr>
        <w:tab/>
      </w:r>
      <w:r w:rsidR="008B7C14" w:rsidRPr="0014007C">
        <w:rPr>
          <w:b/>
          <w:color w:val="0000FF"/>
        </w:rPr>
        <w:t>D.</w:t>
      </w:r>
      <w:r w:rsidRPr="0014007C">
        <w:t xml:space="preserve"> </w:t>
      </w:r>
      <w:r w:rsidRPr="0014007C">
        <w:rPr>
          <w:color w:val="000000"/>
          <w:lang w:val="vi-VN"/>
        </w:rPr>
        <w:t>5’AUG3’.</w:t>
      </w:r>
    </w:p>
    <w:p w:rsidR="0014007C" w:rsidRDefault="0014007C" w:rsidP="008B7C14">
      <w:pPr>
        <w:pStyle w:val="NormalWeb"/>
        <w:spacing w:before="0" w:beforeAutospacing="0" w:after="0" w:afterAutospacing="0"/>
        <w:jc w:val="both"/>
        <w:rPr>
          <w:rFonts w:hint="default"/>
          <w:b/>
          <w:color w:val="0000FF"/>
          <w:sz w:val="24"/>
          <w:szCs w:val="26"/>
        </w:rPr>
      </w:pPr>
    </w:p>
    <w:p w:rsidR="00084478" w:rsidRPr="0014007C" w:rsidRDefault="008B7C14" w:rsidP="008B7C14">
      <w:pPr>
        <w:pStyle w:val="NormalWeb"/>
        <w:spacing w:before="0" w:beforeAutospacing="0" w:after="0" w:afterAutospacing="0"/>
        <w:jc w:val="both"/>
        <w:rPr>
          <w:sz w:val="24"/>
          <w:szCs w:val="24"/>
          <w:lang w:eastAsia="en-US"/>
        </w:rPr>
      </w:pPr>
      <w:r w:rsidRPr="0014007C">
        <w:rPr>
          <w:b/>
          <w:color w:val="0000FF"/>
          <w:sz w:val="24"/>
          <w:szCs w:val="26"/>
        </w:rPr>
        <w:t>Câu 96.</w:t>
      </w:r>
      <w:r w:rsidR="00084478" w:rsidRPr="0014007C">
        <w:rPr>
          <w:b/>
          <w:sz w:val="24"/>
          <w:szCs w:val="26"/>
        </w:rPr>
        <w:t xml:space="preserve"> </w:t>
      </w:r>
      <w:r w:rsidR="00084478" w:rsidRPr="0014007C">
        <w:rPr>
          <w:sz w:val="24"/>
          <w:szCs w:val="24"/>
          <w:lang w:eastAsia="en-US"/>
        </w:rPr>
        <w:t>Thành phần nào sau đây có vai trò cung cấp năng lượng cho quá trình hoạt hoá axit amin?</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vi-VN"/>
        </w:rPr>
        <w:t>ATP.</w:t>
      </w:r>
      <w:r w:rsidRPr="0014007C">
        <w:rPr>
          <w:b/>
        </w:rPr>
        <w:tab/>
      </w:r>
      <w:r w:rsidR="008B7C14" w:rsidRPr="0014007C">
        <w:rPr>
          <w:b/>
          <w:color w:val="0000FF"/>
        </w:rPr>
        <w:t>B.</w:t>
      </w:r>
      <w:r w:rsidRPr="0014007C">
        <w:t xml:space="preserve"> </w:t>
      </w:r>
      <w:r w:rsidRPr="0014007C">
        <w:rPr>
          <w:color w:val="000000"/>
          <w:lang w:val="vi-VN"/>
        </w:rPr>
        <w:t>ADN.</w:t>
      </w:r>
      <w:r w:rsidRPr="0014007C">
        <w:rPr>
          <w:b/>
        </w:rPr>
        <w:tab/>
      </w:r>
      <w:r w:rsidR="008B7C14" w:rsidRPr="0014007C">
        <w:rPr>
          <w:b/>
          <w:color w:val="0000FF"/>
        </w:rPr>
        <w:t>C.</w:t>
      </w:r>
      <w:r w:rsidRPr="0014007C">
        <w:t xml:space="preserve"> </w:t>
      </w:r>
      <w:r w:rsidRPr="0014007C">
        <w:rPr>
          <w:color w:val="000000"/>
          <w:lang w:val="vi-VN"/>
        </w:rPr>
        <w:t>NADPH.</w:t>
      </w:r>
      <w:r w:rsidRPr="0014007C">
        <w:rPr>
          <w:b/>
        </w:rPr>
        <w:tab/>
      </w:r>
      <w:r w:rsidR="008B7C14" w:rsidRPr="0014007C">
        <w:rPr>
          <w:b/>
          <w:color w:val="0000FF"/>
        </w:rPr>
        <w:t>D.</w:t>
      </w:r>
      <w:r w:rsidRPr="0014007C">
        <w:t xml:space="preserve"> </w:t>
      </w:r>
      <w:r w:rsidRPr="0014007C">
        <w:rPr>
          <w:color w:val="000000"/>
          <w:lang w:val="vi-VN"/>
        </w:rPr>
        <w:t>ADP.</w:t>
      </w:r>
    </w:p>
    <w:p w:rsidR="00084478" w:rsidRPr="0014007C" w:rsidRDefault="008B7C14" w:rsidP="008B7C14">
      <w:pPr>
        <w:pStyle w:val="Normal0"/>
        <w:jc w:val="both"/>
        <w:rPr>
          <w:color w:val="000000"/>
          <w:sz w:val="24"/>
          <w:szCs w:val="24"/>
          <w:lang w:eastAsia="en-US"/>
        </w:rPr>
      </w:pPr>
      <w:r w:rsidRPr="0014007C">
        <w:rPr>
          <w:b/>
          <w:color w:val="0000FF"/>
          <w:sz w:val="24"/>
          <w:szCs w:val="26"/>
        </w:rPr>
        <w:t>Câu 97.</w:t>
      </w:r>
      <w:r w:rsidR="00084478" w:rsidRPr="0014007C">
        <w:rPr>
          <w:b/>
          <w:sz w:val="24"/>
          <w:szCs w:val="26"/>
        </w:rPr>
        <w:t xml:space="preserve"> </w:t>
      </w:r>
      <w:r w:rsidR="00084478" w:rsidRPr="0014007C">
        <w:rPr>
          <w:color w:val="000000"/>
          <w:sz w:val="24"/>
          <w:szCs w:val="24"/>
          <w:lang w:eastAsia="en-US"/>
        </w:rPr>
        <w:t>Bản chất của quy luật phân li là</w:t>
      </w:r>
    </w:p>
    <w:p w:rsidR="00084478" w:rsidRPr="0014007C" w:rsidRDefault="00084478" w:rsidP="008B7C14">
      <w:pPr>
        <w:tabs>
          <w:tab w:val="left" w:pos="280"/>
        </w:tabs>
      </w:pPr>
      <w:r w:rsidRPr="0014007C">
        <w:rPr>
          <w:b/>
        </w:rPr>
        <w:tab/>
      </w:r>
      <w:r w:rsidR="008B7C14" w:rsidRPr="0014007C">
        <w:rPr>
          <w:b/>
          <w:color w:val="0000FF"/>
        </w:rPr>
        <w:t>A.</w:t>
      </w:r>
      <w:r w:rsidRPr="0014007C">
        <w:t xml:space="preserve"> </w:t>
      </w:r>
      <w:r w:rsidRPr="0014007C">
        <w:rPr>
          <w:color w:val="000000"/>
          <w:lang w:val="vi-VN"/>
        </w:rPr>
        <w:t>F</w:t>
      </w:r>
      <w:r w:rsidRPr="0014007C">
        <w:rPr>
          <w:color w:val="000000"/>
          <w:vertAlign w:val="subscript"/>
          <w:lang w:val="vi-VN"/>
        </w:rPr>
        <w:t>2</w:t>
      </w:r>
      <w:r w:rsidRPr="0014007C">
        <w:rPr>
          <w:color w:val="000000"/>
          <w:lang w:val="vi-VN"/>
        </w:rPr>
        <w:t xml:space="preserve"> có tỉ lệ phân li kiểu gen 1 : 2 : 1.</w:t>
      </w:r>
    </w:p>
    <w:p w:rsidR="00084478" w:rsidRPr="0014007C" w:rsidRDefault="00084478" w:rsidP="008B7C14">
      <w:pPr>
        <w:tabs>
          <w:tab w:val="left" w:pos="280"/>
        </w:tabs>
      </w:pPr>
      <w:r w:rsidRPr="0014007C">
        <w:rPr>
          <w:b/>
        </w:rPr>
        <w:tab/>
      </w:r>
      <w:r w:rsidR="008B7C14" w:rsidRPr="0014007C">
        <w:rPr>
          <w:b/>
          <w:color w:val="0000FF"/>
        </w:rPr>
        <w:t>B.</w:t>
      </w:r>
      <w:r w:rsidRPr="0014007C">
        <w:t xml:space="preserve"> </w:t>
      </w:r>
      <w:r w:rsidRPr="0014007C">
        <w:rPr>
          <w:color w:val="000000"/>
          <w:lang w:val="vi-VN"/>
        </w:rPr>
        <w:t>sự phân li của cặp alen trong giảm phân.</w:t>
      </w:r>
    </w:p>
    <w:p w:rsidR="00084478" w:rsidRPr="0014007C" w:rsidRDefault="00084478" w:rsidP="008B7C14">
      <w:pPr>
        <w:tabs>
          <w:tab w:val="left" w:pos="280"/>
        </w:tabs>
      </w:pPr>
      <w:r w:rsidRPr="0014007C">
        <w:rPr>
          <w:b/>
        </w:rPr>
        <w:tab/>
      </w:r>
      <w:r w:rsidR="008B7C14" w:rsidRPr="0014007C">
        <w:rPr>
          <w:b/>
          <w:color w:val="0000FF"/>
        </w:rPr>
        <w:t>C.</w:t>
      </w:r>
      <w:r w:rsidRPr="0014007C">
        <w:t xml:space="preserve"> </w:t>
      </w:r>
      <w:r w:rsidRPr="0014007C">
        <w:rPr>
          <w:color w:val="000000"/>
          <w:lang w:val="vi-VN"/>
        </w:rPr>
        <w:t>tính trạng trội át chế tính trạng lặn.</w:t>
      </w:r>
    </w:p>
    <w:p w:rsidR="00084478" w:rsidRPr="0014007C" w:rsidRDefault="00084478" w:rsidP="008B7C14">
      <w:pPr>
        <w:tabs>
          <w:tab w:val="left" w:pos="280"/>
        </w:tabs>
      </w:pPr>
      <w:r w:rsidRPr="0014007C">
        <w:rPr>
          <w:b/>
        </w:rPr>
        <w:tab/>
      </w:r>
      <w:r w:rsidR="008B7C14" w:rsidRPr="0014007C">
        <w:rPr>
          <w:b/>
          <w:color w:val="0000FF"/>
        </w:rPr>
        <w:t>D.</w:t>
      </w:r>
      <w:r w:rsidRPr="0014007C">
        <w:t xml:space="preserve"> </w:t>
      </w:r>
      <w:r w:rsidRPr="0014007C">
        <w:rPr>
          <w:color w:val="000000"/>
          <w:lang w:val="vi-VN"/>
        </w:rPr>
        <w:t>F</w:t>
      </w:r>
      <w:r w:rsidRPr="0014007C">
        <w:rPr>
          <w:color w:val="000000"/>
          <w:vertAlign w:val="subscript"/>
          <w:lang w:val="vi-VN"/>
        </w:rPr>
        <w:t>2</w:t>
      </w:r>
      <w:r w:rsidRPr="0014007C">
        <w:rPr>
          <w:color w:val="000000"/>
          <w:lang w:val="vi-VN"/>
        </w:rPr>
        <w:t xml:space="preserve"> có tỉ lệ phân li kiểu hình 3 trội : 1 lặn.</w:t>
      </w:r>
    </w:p>
    <w:p w:rsidR="00084478" w:rsidRPr="0014007C" w:rsidRDefault="008B7C14" w:rsidP="008B7C14">
      <w:pPr>
        <w:pStyle w:val="NormalWeb"/>
        <w:spacing w:before="0" w:beforeAutospacing="0" w:after="0" w:afterAutospacing="0"/>
        <w:jc w:val="both"/>
        <w:rPr>
          <w:b/>
          <w:sz w:val="24"/>
          <w:szCs w:val="24"/>
          <w:lang w:eastAsia="en-US"/>
        </w:rPr>
      </w:pPr>
      <w:r w:rsidRPr="0014007C">
        <w:rPr>
          <w:b/>
          <w:color w:val="0000FF"/>
          <w:sz w:val="24"/>
          <w:szCs w:val="26"/>
        </w:rPr>
        <w:t>Câu 98.</w:t>
      </w:r>
      <w:r w:rsidR="00084478" w:rsidRPr="0014007C">
        <w:rPr>
          <w:b/>
          <w:sz w:val="24"/>
          <w:szCs w:val="26"/>
        </w:rPr>
        <w:t xml:space="preserve"> </w:t>
      </w:r>
      <w:r w:rsidR="00084478" w:rsidRPr="0014007C">
        <w:rPr>
          <w:sz w:val="24"/>
          <w:szCs w:val="24"/>
          <w:lang w:eastAsia="en-US"/>
        </w:rPr>
        <w:t xml:space="preserve">Sự điều hoà hoạt động của các gen trong opêron Lac ở vi khuẩn </w:t>
      </w:r>
      <w:r w:rsidR="00084478" w:rsidRPr="0014007C">
        <w:rPr>
          <w:i/>
          <w:sz w:val="24"/>
          <w:szCs w:val="24"/>
          <w:lang w:eastAsia="en-US"/>
        </w:rPr>
        <w:t>E. coli</w:t>
      </w:r>
      <w:r w:rsidR="00084478" w:rsidRPr="0014007C">
        <w:rPr>
          <w:sz w:val="24"/>
          <w:szCs w:val="24"/>
          <w:lang w:eastAsia="en-US"/>
        </w:rPr>
        <w:t xml:space="preserve"> xảy ra chủ yếu ở mức độ nào?</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vi-VN"/>
        </w:rPr>
        <w:t>Phiên mã.</w:t>
      </w:r>
      <w:r w:rsidRPr="0014007C">
        <w:rPr>
          <w:b/>
        </w:rPr>
        <w:tab/>
      </w:r>
      <w:r w:rsidR="008B7C14" w:rsidRPr="0014007C">
        <w:rPr>
          <w:b/>
          <w:color w:val="0000FF"/>
        </w:rPr>
        <w:t>B.</w:t>
      </w:r>
      <w:r w:rsidRPr="0014007C">
        <w:t xml:space="preserve"> </w:t>
      </w:r>
      <w:r w:rsidRPr="0014007C">
        <w:rPr>
          <w:color w:val="000000"/>
          <w:lang w:val="vi-VN"/>
        </w:rPr>
        <w:t>Trước phiên mã.</w:t>
      </w:r>
      <w:r w:rsidRPr="0014007C">
        <w:rPr>
          <w:b/>
        </w:rPr>
        <w:tab/>
      </w:r>
      <w:r w:rsidR="008B7C14" w:rsidRPr="0014007C">
        <w:rPr>
          <w:b/>
          <w:color w:val="0000FF"/>
        </w:rPr>
        <w:t>C.</w:t>
      </w:r>
      <w:r w:rsidRPr="0014007C">
        <w:t xml:space="preserve"> </w:t>
      </w:r>
      <w:r w:rsidRPr="0014007C">
        <w:rPr>
          <w:color w:val="000000"/>
          <w:lang w:val="vi-VN"/>
        </w:rPr>
        <w:t>Dịch mã.</w:t>
      </w:r>
      <w:r w:rsidRPr="0014007C">
        <w:rPr>
          <w:b/>
        </w:rPr>
        <w:tab/>
      </w:r>
      <w:r w:rsidR="008B7C14" w:rsidRPr="0014007C">
        <w:rPr>
          <w:b/>
          <w:color w:val="0000FF"/>
        </w:rPr>
        <w:t>D.</w:t>
      </w:r>
      <w:r w:rsidRPr="0014007C">
        <w:t xml:space="preserve"> </w:t>
      </w:r>
      <w:r w:rsidRPr="0014007C">
        <w:rPr>
          <w:color w:val="000000"/>
          <w:lang w:val="vi-VN"/>
        </w:rPr>
        <w:t>Sau dịch mã.</w:t>
      </w:r>
    </w:p>
    <w:p w:rsidR="00084478" w:rsidRPr="0014007C" w:rsidRDefault="008B7C14" w:rsidP="008B7C14">
      <w:pPr>
        <w:pStyle w:val="NormalWeb"/>
        <w:spacing w:before="0" w:beforeAutospacing="0" w:after="0" w:afterAutospacing="0"/>
        <w:jc w:val="both"/>
        <w:rPr>
          <w:color w:val="000000"/>
          <w:sz w:val="24"/>
          <w:szCs w:val="24"/>
          <w:lang w:eastAsia="en-US"/>
        </w:rPr>
      </w:pPr>
      <w:r w:rsidRPr="0014007C">
        <w:rPr>
          <w:b/>
          <w:color w:val="0000FF"/>
          <w:sz w:val="24"/>
          <w:szCs w:val="26"/>
        </w:rPr>
        <w:t>Câu 99.</w:t>
      </w:r>
      <w:r w:rsidR="00084478" w:rsidRPr="0014007C">
        <w:rPr>
          <w:b/>
          <w:sz w:val="24"/>
          <w:szCs w:val="26"/>
        </w:rPr>
        <w:t xml:space="preserve"> </w:t>
      </w:r>
      <w:r w:rsidR="00084478" w:rsidRPr="0014007C">
        <w:rPr>
          <w:color w:val="000000"/>
          <w:sz w:val="24"/>
          <w:szCs w:val="24"/>
          <w:lang w:eastAsia="en-US"/>
        </w:rPr>
        <w:t>Nếu không có đột biến, cơ thể có kiểu gen AaBb tự thụ phấn thì đời con có tối đa bao nhiêu loại kiểu gen?</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vi-VN"/>
        </w:rPr>
        <w:t>3.</w:t>
      </w:r>
      <w:r w:rsidRPr="0014007C">
        <w:rPr>
          <w:b/>
        </w:rPr>
        <w:tab/>
      </w:r>
      <w:r w:rsidR="008B7C14" w:rsidRPr="0014007C">
        <w:rPr>
          <w:b/>
          <w:color w:val="0000FF"/>
        </w:rPr>
        <w:t>B.</w:t>
      </w:r>
      <w:r w:rsidRPr="0014007C">
        <w:t xml:space="preserve"> </w:t>
      </w:r>
      <w:r w:rsidRPr="0014007C">
        <w:rPr>
          <w:color w:val="000000"/>
          <w:lang w:val="vi-VN"/>
        </w:rPr>
        <w:t xml:space="preserve">1. </w:t>
      </w:r>
      <w:r w:rsidRPr="0014007C">
        <w:rPr>
          <w:b/>
        </w:rPr>
        <w:tab/>
      </w:r>
      <w:r w:rsidR="008B7C14" w:rsidRPr="0014007C">
        <w:rPr>
          <w:b/>
          <w:color w:val="0000FF"/>
        </w:rPr>
        <w:t>C.</w:t>
      </w:r>
      <w:r w:rsidRPr="0014007C">
        <w:t xml:space="preserve"> </w:t>
      </w:r>
      <w:r w:rsidRPr="0014007C">
        <w:rPr>
          <w:color w:val="000000"/>
          <w:lang w:val="vi-VN"/>
        </w:rPr>
        <w:t>9.</w:t>
      </w:r>
      <w:r w:rsidRPr="0014007C">
        <w:rPr>
          <w:b/>
        </w:rPr>
        <w:tab/>
      </w:r>
      <w:r w:rsidR="008B7C14" w:rsidRPr="0014007C">
        <w:rPr>
          <w:b/>
          <w:color w:val="0000FF"/>
        </w:rPr>
        <w:t>D.</w:t>
      </w:r>
      <w:r w:rsidRPr="0014007C">
        <w:t xml:space="preserve"> </w:t>
      </w:r>
      <w:r w:rsidRPr="0014007C">
        <w:rPr>
          <w:color w:val="000000"/>
          <w:lang w:val="vi-VN"/>
        </w:rPr>
        <w:t>16.</w:t>
      </w:r>
    </w:p>
    <w:p w:rsidR="00084478" w:rsidRPr="0014007C" w:rsidRDefault="008B7C14" w:rsidP="008B7C14">
      <w:pPr>
        <w:pStyle w:val="NoSpacing"/>
        <w:tabs>
          <w:tab w:val="left" w:pos="567"/>
          <w:tab w:val="left" w:pos="2268"/>
          <w:tab w:val="left" w:pos="3969"/>
          <w:tab w:val="left" w:pos="5670"/>
        </w:tabs>
        <w:jc w:val="both"/>
        <w:rPr>
          <w:sz w:val="24"/>
          <w:szCs w:val="24"/>
          <w:lang w:val="de-DE" w:eastAsia="en-US"/>
        </w:rPr>
      </w:pPr>
      <w:r w:rsidRPr="0014007C">
        <w:rPr>
          <w:b/>
          <w:color w:val="0000FF"/>
          <w:sz w:val="24"/>
          <w:szCs w:val="26"/>
        </w:rPr>
        <w:t>Câu 100.</w:t>
      </w:r>
      <w:r w:rsidR="00084478" w:rsidRPr="0014007C">
        <w:rPr>
          <w:b/>
          <w:sz w:val="24"/>
          <w:szCs w:val="26"/>
        </w:rPr>
        <w:t xml:space="preserve"> </w:t>
      </w:r>
      <w:r w:rsidR="00084478" w:rsidRPr="0014007C">
        <w:rPr>
          <w:sz w:val="24"/>
          <w:szCs w:val="24"/>
          <w:lang w:val="de-DE" w:eastAsia="en-US"/>
        </w:rPr>
        <w:t>Hình vẽ sau mô tả cơ chế phát sinh dạng đột biến cấu trúc nhiễm sắc thể thuộc dạng</w:t>
      </w:r>
    </w:p>
    <w:p w:rsidR="00084478" w:rsidRPr="0014007C" w:rsidRDefault="00F4493D" w:rsidP="008B7C14">
      <w:pPr>
        <w:pStyle w:val="Normal0"/>
        <w:tabs>
          <w:tab w:val="left" w:pos="720"/>
        </w:tabs>
        <w:jc w:val="center"/>
        <w:rPr>
          <w:b/>
          <w:sz w:val="24"/>
          <w:szCs w:val="24"/>
          <w:lang w:val="de-DE" w:eastAsia="en-US"/>
        </w:rPr>
      </w:pPr>
      <w:r>
        <w:rPr>
          <w:noProof/>
          <w:sz w:val="24"/>
          <w:lang w:val="en-US" w:eastAsia="en-US"/>
        </w:rPr>
        <mc:AlternateContent>
          <mc:Choice Requires="wpg">
            <w:drawing>
              <wp:inline distT="0" distB="0" distL="0" distR="0">
                <wp:extent cx="3822065" cy="2280285"/>
                <wp:effectExtent l="0" t="0" r="0" b="0"/>
                <wp:docPr id="1"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22065" cy="2280285"/>
                          <a:chOff x="1253" y="2181"/>
                          <a:chExt cx="6019" cy="3591"/>
                        </a:xfrm>
                      </wpg:grpSpPr>
                      <pic:pic xmlns:pic="http://schemas.openxmlformats.org/drawingml/2006/picture">
                        <pic:nvPicPr>
                          <pic:cNvPr id="2" name="Picture 4" descr="dao co tam"/>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1897" y="2181"/>
                            <a:ext cx="5375" cy="3591"/>
                          </a:xfrm>
                          <a:prstGeom prst="rect">
                            <a:avLst/>
                          </a:prstGeom>
                          <a:noFill/>
                          <a:extLst>
                            <a:ext uri="{909E8E84-426E-40DD-AFC4-6F175D3DCCD1}">
                              <a14:hiddenFill xmlns:a14="http://schemas.microsoft.com/office/drawing/2010/main">
                                <a:solidFill>
                                  <a:srgbClr val="FFFFFF"/>
                                </a:solidFill>
                              </a14:hiddenFill>
                            </a:ext>
                          </a:extLst>
                        </pic:spPr>
                      </pic:pic>
                      <wps:wsp>
                        <wps:cNvPr id="3" name="Text Box 7"/>
                        <wps:cNvSpPr txBox="1">
                          <a:spLocks/>
                        </wps:cNvSpPr>
                        <wps:spPr bwMode="auto">
                          <a:xfrm>
                            <a:off x="1253" y="3344"/>
                            <a:ext cx="1578"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4478" w:rsidRPr="00FA2E40" w:rsidRDefault="00084478" w:rsidP="00084478">
                              <w:pPr>
                                <w:pStyle w:val="Normal0"/>
                                <w:rPr>
                                  <w:sz w:val="24"/>
                                  <w:szCs w:val="24"/>
                                  <w:lang w:eastAsia="en-US"/>
                                </w:rPr>
                              </w:pPr>
                              <w:r w:rsidRPr="00BB4DA2">
                                <w:rPr>
                                  <w:sz w:val="24"/>
                                  <w:szCs w:val="24"/>
                                  <w:lang w:eastAsia="en-US"/>
                                </w:rPr>
                                <w:t>Tâm động</w:t>
                              </w:r>
                            </w:p>
                          </w:txbxContent>
                        </wps:txbx>
                        <wps:bodyPr rot="0" vert="horz" wrap="square" lIns="91440" tIns="45720" rIns="91440" bIns="45720" anchor="t" anchorCtr="0" upright="1">
                          <a:noAutofit/>
                        </wps:bodyPr>
                      </wps:wsp>
                      <wps:wsp>
                        <wps:cNvPr id="4" name="AutoShape 8"/>
                        <wps:cNvCnPr/>
                        <wps:spPr bwMode="auto">
                          <a:xfrm>
                            <a:off x="1897" y="3663"/>
                            <a:ext cx="1002"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9" o:spid="_x0000_s1027" style="width:300.95pt;height:179.55pt;mso-position-horizontal-relative:char;mso-position-vertical-relative:line" coordorigin="1253,2181" coordsize="6019,359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u6raovQQAALUNAAAOAAAAZHJzL2Uyb0RvYy54bWzcV9tu4zYQfS/QfyD0 rliSJeuCOItEtoMF0m6wu/0AWqIsYiVSpejYadF/7wwp2Y6TNukGKIoasERyyOFczhxSlx/2bUMe mOq5FHPHv/AcwkQhSy42c+eXrys3cUivqShpIwWbO4+sdz5c/fjD5a7LWCBr2ZRMEVAi+mzXzZ1a 6y6bTPqiZi3tL2THBAgrqVqqoas2k1LRHWhvm0ngebPJTqqyU7JgfQ+jCyt0roz+qmKF/lRVPdOk mTtgmzZPZZ5rfE6uLmm2UbSreTGYQb/DipZyAZseVC2opmSr+DNVLS+U7GWlLwrZTmRV8YIZH8Ab 3zvz5lbJbWd82WS7TXcIE4T2LE7frbb4+eFeEV5C7hwiaAspMruSFEOz6zYZzLhV3ZfuXln/oHkn i289iCfncuxv7GSy3v0kS1BHt1qa0Owr1aIKcJrsTQYeDxlge00KGJwmQeDNIocUIAuCxAuSyOao qCGRuM4PoqlDUOwn/ihbDutnnp/axdMoNdIJzezGxtjBuKvLjhcZ/IeQQutZSF+HHqzSW8WcQUn7 Jh0tVd+2nQvZ76jma95w/WiQDDFCo8TDPS8w1tg5ZicYswNS3JSEDilZXwCUSypJIYmmLUZjXGaV UHTykK6nsgl2n2y3bni34k2DWcL24BjscQa3F2JjobyQxbZlQtvaVKwBH6Xoa971DlEZa9cMoKY+ lr6BBKT9rte4HQLA1MvvQXLteWlw4+aRl7uhFy/d6zSM3dhbxqEXJn7u53/gaj/Mtj0D52iz6Phg K4w+s/bF4hhoxJadKV/yQA1JILCNQePbmAhDGBK0tVfFZyAWmAdtrZguamxWELlhHCYfBCbMx8hi 0Hsoplfrw0/S+AznY5VE03gokWcoh4SrXt8y2RJsQKzBUhNr+gB+WN/GKWi1kJhx48tL2Ui9dJks k9ANg9kSsrFYuNerPHRnKz+OFtNFni/8MRs1L0smUN37k2FiKxtejnjs1WadN8omaWV+CHeM9HHa BEFxNGNM4Pi2iRwzAKPYhD8SHRw//Qh46L0NRHj4vETcX2raMYg6qj3WMNCWZdivmMgbuScxujBM QoYleg/DyMXG/1OiNYosC+OCt0FopMrpNAwtVY4Q8qMYTmZk2dg3IgjkSNAjPP45ghrxBFKg0478 j5F1Sl2pH4TeTZC6q1kSu+EqjNw09hIXDqWbdOaFabhYPS2WOy7Y+4uF7OZOGgWRRc2xHJCqTqrG M7/nVUOzlmu4hTW8nTvJYRLNakbLpSgNOWjKG9s+KTI0fyyu8W2LbMSohbfer/fDJWMA/FqWj4B3 JYGi4F4GN0ho1FL95pAd3MbmTv/rluLZ2nwUUIypH4Z4fTOdMIoD6KhTyfpUQkUBquaOdoht5hp6 sGTbKb6pYSdbYEJew+Wk4oYW0WJrFXiCHeCDf4kY4Cy3xIDmGO4gyQkz5OJeDWF7W9mPJ8d0Npue lb3nwU0Cy34WmovVX5c9HGAUg5VLIeAMkcrG7PVjpBHvxiPcewfYvQBBoh87uFdqxanYNAARQH/L SoAKg08QbEGw/rPUczhvT8rInnFgMvDk35WRhSd6d8CnudXCt4FZNnzH4MfHad/MP35tXf0JAAD/ /wMAUEsDBBQABgAIAAAAIQCqJg6+vAAAACEBAAAZAAAAZHJzL19yZWxzL2Uyb0RvYy54bWwucmVs c4SPQWrDMBBF94XcQcw+lp1FKMWyN6HgbUgOMEhjWcQaCUkt9e0jyCaBQJfzP/89ph///Cp+KWUX WEHXtCCIdTCOrYLr5Xv/CSIXZINrYFKwUYZx2H30Z1qx1FFeXMyiUjgrWEqJX1JmvZDH3IRIXJs5 JI+lnsnKiPqGluShbY8yPTNgeGGKyShIk+lAXLZYzf+zwzw7TaegfzxxeaOQzld3BWKyVBR4Mg4f YddEtiCHXr48NtwBAAD//wMAUEsDBBQABgAIAAAAIQA221Pn3QAAAAUBAAAPAAAAZHJzL2Rvd25y ZXYueG1sTI9Ba8JAEIXvhf6HZYTe6mYrSo3ZiEjbkxSqhdLbmB2TYHY2ZNck/vtue6mXgcd7vPdN th5tI3rqfO1Yg5omIIgLZ2ouNXweXh+fQfiAbLBxTBqu5GGd399lmBo38Af1+1CKWMI+RQ1VCG0q pS8qsuinriWO3sl1FkOUXSlNh0Mst418SpKFtFhzXKiwpW1FxXl/sRreBhw2M/XS786n7fX7MH// 2inS+mEyblYgAo3hPwy/+BEd8sh0dBc2XjQa4iPh70ZvkagliKOG2XypQOaZvKXPfwAAAP//AwBQ SwMECgAAAAAAAAAhAHRGWM+GmwEAhpsBABQAAABkcnMvbWVkaWEvaW1hZ2UxLnBuZ4lQTkcNChoK AAAADUlIRFIAAAKnAAABxQgGAAAAzzFQyAAAAAFzUkdCAK7OHOkAAAAEZ0FNQQAAsY8L/GEFAAAA IGNIUk0AAHomAACAhAAA+gAAAIDoAAB1MAAA6mAAADqYAAAXcJy6UTwAAAAJcEhZcwAAIdUAACHV AQSctJ0AAP95SURBVHhe7L0FYFTX2jV87/t+7/d9//u9994WDVr39tbd3VtaKpS6e0txd3d3C8Td 3YknhBCc2PjEIUCA2Kx/7TMzEIJMQhKYTPbQ3ZGcObPPs585s84ja/0dvP1N3qQFpAWkBaQFpAWk BaQFpAWkBezBAgKcypu0gLSAtIC0gLSAtIC0gLSAtIA9WOBv9jAJOQdpAWkBaQFpAWkBaQFpAWkB aQEloy/NIC0gLSAtIC0gLSAtIC0gLSAtYC8WkODUXlZCzkNaoItYoIHHaVKOtZFDPDO/Il4zPzMp 9+KvYpi3tW5fxxfOffXs38Uj8Td5kxaQFpAWkBbozBaQ4LQzr56cu7RAJ7RAAwGk8s9Ux1GPOlMD ThGCHuexlBKVHq6uQ17JCeQZapBf3gD9MaCGfztFyHqs/jRqj1ej/lQNGmr5roZ6BdaaoS332Vh7 jkUaGyVY7YQuIqcsLSAt0MUtIMFpF3cAefjSAh1tAZPpbGxTiX82nOT/6wg1G3Gcfzpc1YCQPZVY HlmIqT57Mc5vN0Z75GKM625MdMvDDI88LA7Mw7akfMQWHYVBVwJVkRo6tRqa4nyUGrWoPlqOegJX a+RUfGbzz+3o45T7lxaQFpAWkBZoHwtIcNo+dpR7kRaQFmihBWoZMT3OiOeB0tPYEnsIk1yzMd7r EEZ7qzDcU41h/lqMCDBgZIARo/wMBKs6jPEqIGDdjzGee7A9cg9yio8hX18JlVYDraYAOk0hDAY9 yiurUFfH1L+AqTJq2sIVkZtJC0gLSAvYlwUkOLWv9ZCzkRZwaAuIaGY+c/RbEgsx2SMHozwOYKyv BuN8dZjgrcHsoBJMD9Rhqr8GUwM0mBak49Bjop8GE/11GOejwSivQkxy34WwPCMOG8pRrCmCWl0I tUYDNaOqpaWlOHnypBI5lQDVod1JHpy0gLSAg1pAglMHXVh5WNICV88CoqXpTIKdD2rR0GhS6kaz tMcxLaAAYz0PEmgWY4K/HpMYJZ0RZMBsfzUWBqmxIDAfi4KLsIBjdlAhZgYWE6wWY0qAFhMIZIcx mjrK6zAmuGXDK12Dg4aj0BCYGnRqFKmY6udjvV6Pmpoamdq/ek4gP1laQFpAWuCyLSDB6WWbTr5R WkBa4MIWYKMT4am5FUk0KdVBVIOG7S3BRJ/9TM8XY5yXCpMINKcxQjorUIN5wRosCtViSZgWi8KK lLEwTIX54RrM4WszQxlNDdJiMrcdG6BmFLUQYzwOYgLLAQJ2VkJtOAIt60+12mIFnKpZj1pWVoZT p07JRZIWkBaQFpAW6GQWkOC0ky1YR07XStAjol7n0vNYP9WyhWhwsQ5lSwFEzm166ch5yn3buwWs FFHCK9iFz6hpzL4STHHPYMR0Hyb4qDGJafrpgVrMDtZhQZgei8P1bIgyYGUUR7QGKziWRWuxOEqP BRF6zOHfZ4bqMS1Eh/HBeoz3Ocx9FGKE2wFMdc9Fen4V608NjJ6qoNPpFHCq1WpRUlIiU/v27i7t OD8ra4NCSkYmCPMQj8U561IfZD6PWc995k3PpSaTZ7h2XCi5K2kBGxaQ4LQruUiTM6+VfqcpEG3K LWmGoVaKHvO5XUnUCo5J0WhCwGF+UWzTyJ8C8W55kxawYgDBR1oHQeyUUHAE49l9P9brIGtHD2MK 0/cCmM4h0BTAdJkCSA1YG2vE+vgSbEgwYF28AavjDFgRa8AS/m0ht5lLkDo7TIfJYSICm4/JvoWs VdXgL9eDWB52EHvUldBrVQooFdFTlUqlgNSjR4+eWRbZwe/YHmqO14tzkfA/eh990AxOeaHE05U4 bZ25CG+KRC0X240Q1GTmiyor0675DGfeq7xJC0gLXBkLSHB6ZexsF5+ipFmVE7IAmSKiILqazxKg m3hCF/TnVkh69twtTtbipG15uzVwan2unMy5P3mTFhA/6coPfT0a6GfFR2ow2Xs3/vJVY3SAaG4q xkzWlc4J0WBhuA5LI/VYTQC6jkB0U2IJtu4ohXNyCbbsKMHGpBKs42sr44xYGmPEQm47j++ZFl6K mSwDmOpXhDE+Wvzlw65+930IzdFBozMogFSAU2t632AwSHDaZTzzHMRpOUNZzltn4GYTgHqeXcR5 rEmk1RJwleC0yzhQiw/07OVLc7GQi+3C6kXn5iXPjda3+OMdfkMJTh1+ic8eoICi5jpAAUxZBagM c6TArMxzmqPeXC94JgsmvjrinaL72RxRsH4prZFWc1zBTN8jb9ICJkbWBTA9RgfZHHeYFFGH8Zc/ KaHY9DQzWIW5ISpGTDVYGqXDqhg91jNSujnRgG0Epa6pZXBPL4NLqgCppdhMsLo2gQCVUdXF3H5B hBazwsR+WBbAJqmJpJka7leGYR5FWB66D4d1lWeAqRWgikiquMmoqfRNaQFpgcu3gDVbaL7YEb9/ 4lLGfDkjfhetr1h/Gc2/t+Lv4tdR/LLWM4pfz4v3BksE36qCd67m3eXP0JHeKcGpI62mjWO5kDLP aVETyPeV8ftUcKwOe0trsNdYg4KKBhgsyjwCsirKPCeOWZR5+C6pzNOFPKeVh9rABiiefLMp7TTG ZSdG+xZjLLlLpwWx8SmkGIvC1QSmWqyKNQPTrQSlLqkl8Mgog3dWBXyyK+CZUU6gSoCaUqpEUNfE G7E8WoclkVrMZ2p/dgibpNgYNZW1q2P9S/GnlwZjnNORll8hwWkrl0tuLi0gLdACC5xTFmfOEDU0 EnIqAR4BP2t5ASzERah6RyDKcA7KWFlyuKoOu0tqsNt4CgcrTdDzNVFoJARITtQyJMSmzboTx1FL dpHaWrPCnfVCuukFdVe7uJbgtAU+2Vk3uZQyzwl+MfKpzBO+twqrogsx3XcfxvvvJsk5awPddpNH cg9meeZhafAeuCQXIL74KIzkkFQXq6HXsNlEVYCyEp1U5umsztGR864/hWP0r/VJOoz0YV2oqDFl d/080kItYgf+cjY6rYrVYX2iUUnfu6aXwzOzHH47KxC4q4rjCPyyK+HB113SyrCFEdT1TO+vYvpf ANTF7OCfy+ao2ezcn+XHrn8RPSVH6qjtu+CdpjoPnIoIakMDL80Y0e1qJ/iOXGa5b2mBLmWBc+ra RGmcKP9gKRyp8hpZ33yKF+VVTDkerqxDeK4ea8J3Y67/Lkz0ysE47zzWye/FBPIzT/bIZo38fuVc tav4CDSGShjUKpTpdQoFnmAZOXLkCBXvCHot6npdka9ZgtMu9O2yKvMcLDsN5/jDmOy2s8XKPGO9 9sI1ei+/TEKZp4Kd0QSoFmUeo9GAisojUpmnC/nSJQ+17iSKqxvY+HSY4FTwkxYTSBZiAdP5Swgs V8folIanzUml2M40vqeIlhKYBuyqRNDuKgTnHkFATiW8CVjdCE63MXq6idHTtXzPKr53SYRGiZ7O YWp/Fvc92U9N3tNiqkgdYmSV4FQ0RFE5SiHlF7WnfH78+HHlRC/BqXRSaQFpgTZZwNKzYSJFXh0z iCL7WFVnQqrqBM9tPB+578Qk771kFKHqnW8RRjJr9Bf5nEf6qzAuQFysF2G05yGMc83DXM+d8Eo8 iF2FZVAZGPxpUi8vgOqxY8e6LNuIBKdt8tLO82bxo1xASfNtOwgWPHMUKcimyjyzqMwzzaLMM4XK PFOpzDO1mTLPaEpITvHchYi8kgsq81h5JaUyT+fxiw6ZaX0tcktOKD42nk1LM3lCnh2sJqBkZ34k gWmMARvZlb8tmeAzvQLejJL65RCc5jJyursCwXwcxOGbVQ73NHPKf8sO0cnPaEQsuVAFvRRB7myC 3elssJoSqMJYRmhHeJBeKtjApigtlaK0irRpMaP84rGklOqQlZY7lRboMhawctOYG+ZE87BI3QP7 KxuwOYHnIe99pMrL50VyPnmYVRwaTOJv6iT+jk4ONmIKafMmEpiOYpnT6AA9RrFBdCzB6xi3XAqO HELiXr1Cg1dcXKwwjgigKkZFRcU5UdSuYnAJTh1qpZsr87D+hWkG8QXK0R3HjMCzyjzjeSU38TKV eSZSmcc7o7kyj7k7WlztWaUjm5pWRqwcytEufTBMoScVlJKDdC99TIVZQUVsgiLJfqSRkU8jNrF+ VHTlu6ZVwiurisD0CPwZNVXAKUdwTjnBKQFrNtP9rEMVzVFbmf5fnyDAKTv8o/VYyMaoOSFqKkup FHA63o8nfO9CjPKmlKmImnIIcCqGeCxO9qdPM8ZhSZN1odWQhyotIC3QQgs0pVY89y2iJIiCImIw Yiqam44RnsYcPIrZfvswmnzLE8hIMoFlRiKwM51AdEYwmzfF4DlKXJyL89VsngcFV/MECoqMJp3e KALYUb4qjPAswAyPXYjdpUVxCUVF1Bro1ASpaiHNXIQSSjKfPn22HrUrpPklOG2h03aOzZor89Qq yjwR+0ox0fdAuyrzTPQ+hEACiJYq80hQ0Dk8qF1myQui8DxSR1GidDKboGYHF7M7X4tlMaWkjCJd FFP0LilM52cKYHqU6fyjllpTpvUJToMs4FQoP4kGKVem9rey7nQDO/rXxjH6ysjrIkZg54aq2bWv PhM5HcMSguEe+VAxWmoGpZYIKp+L1P6x4+LnRN6kBaQFpAXOt4C5397MPaOcJ86pMbUIOlj4bI4w eOqdpcFE8jdPILgc60lQymjoNNbBTyfwnEkAOoelR/MpHrKA9HdiCLW7eaEEqspFNZs5A6l0xyzl OJYljfZRYbSXGtO8DiDhQCUOF+th0BRDrz7MC+tCZoP0KC2rPK9hypHXUYJTh1rd85V54g6Udpgy zzQq82QUCGUefpEuocwjgalDOZntg6EbhufxhO1bQHCqJYhUYVGEjnRQ7LxPKGU636jQRflkV8Gf 4FQ0QAWxESpI1JyKQXAaLCKpvPjxITgVdadK1z4bqNYytb+M0VcFnJKOaiZP9Na0vgCnI70KlVS+ Ak6ZzhcpfhUj+uK1o8eqLVRqtg9BbiEtIC3QtSxgFlu4GDgVDVC1qGfz0xHyQPllM/PISOc40uRN YsPnFJYVCbW72ZRZnhtuIOUdqe+iS5QL8mW8Xx5t5L2BdHhahQ5PSDLPIOPIVEZWJzKCOo4R1LEE qONc92OBz07ksFFKrTew+bgQOo3IBjHdr9EpKX5r1NTRf1clOHWg7585KnRWmSex8KhFmedAhynz rAw/iL02lHkc/UvkQC7ULodiYuQ0ch9PtlRwmkRwOp8gcokg248rxZbEUkZN9YyaljFqKsApu/M5 RBrfPMxp/abg1J1d+9vYOCWaotaReupC4HQCa7zG+LD5QIBTUaulAFPKmFoiqMXshj1SLcFpuyyw 3Im0gANawMzh3UyIu0n01MTu/JMc0fvKMc5lF8GkGmO8VUq0dA6zQ4K/eSFV7JZEkfaOF+Kr48vJ 0VzOc1YZRynp8EqwQgiKsCxpAS/W5zKaOpNgdhpBqsgwTeR+RjPzM4G1+huiDuCw8Qh0bDzWaVQo ZuankBfZoiZVNHd2hZsEpw60yk2VeVRHa3g1l0dlHqYLOkyZx4DRVOYJ26W/qDKPpPBxIAdr4aGI ZtaIfVqMYbG/GZwKXlMdo57kLSXA9EjTMyJaqnTni+ioFZgGM42vjA4Ap0WUMq2qPiojpy1cQ7mZ tEDXs4BVXuZs5am1RF3ci4rPXboTmOKSRinmQta5GzE9pJS9HCrMExfgBJ3L2Ky5KlYo25WRn7mC IiIVLEni2CEurs2CIoLfWZwPF4rsjwJQyQFN5pEJbJYaJzr73YsxySsPsfsMzAAZWHuqJjhl9sci y2w0GrtEB78Epw70DWyqzLM1Pv+KKfOsIGfbxZR5JIWPAzlYCw9FgNPwfTqCU55kLeB0GU/G6xk9 2M7aUa9MAzlNy5jOZ32pksa3gFIC05AOAqcirV9RVdk8LtLCI5KbSQtICzi+Bay6T03K4xT6OUG4 T6Ealp0uDTtEOeb95FYmo02gns1OOtaRMlXPzNBSAtM1VLzbwAjplh3M9hCUuqRWkHGkEm6p5Yri nZUSb4WgxFMU70RtqobNU6IGVYBTDYb7MOjjnY+NMftRYKhSOvbNzZ2kb7R08YvmTke/SXDqSCts UebZSWmnsa5nlXmmXgFlnvSLKPNICh9HcrCWHQu57hHWNHLKmlMBTjcoKf1SUkSVMGLKjvxca40p Qao1arqTPKcCrAoyft77subUg/Wp29lAJSIP6xh5WM6a08XNak5FWn800/ojLpLWF2n+sopyGTlt 2RLKraQFuqAFrOC0qQwptZ/4VMDVuIM1GOl2EBNYXzqD9aUz2dQ0N5QsJEzlL2NN6RpKLG9k2ZGz wkTC81aG4GquYpaoCl48hwnFO9HYKbYRrCNCjGSxonhnpsWbSVaTyWySGumnV7r3p7tnIU9TjSIN S5T0olSJKX4L1ZSoPXX0mwSnjrTCFmWeDTuutDJPDnzS2BEtCM+bDUnh40gO1rJjETXG4aw5HeNX wMip4Dct5slbS5UnRk4JTv2Y0g8k6b5oghIAtPkIIrVUMIcArH6ZlDJlQ5RLMsEpU2Vr48uwgj8E SxhxmMcfBtGtP1lQSRGcjmIZwXDSSV2o5lSC05atndxKWqDrWoDgVKg+kShK6d0QhFFMA1FhFKdq TVgeQG5w/zKM8yrC9EAKi7BcaR7PQ0tZYypYSDYnGAlMS5QoqZdgIskmE4lo+OTwF+cxcZHN2nmF s5m0eEIlT0nvU1RENI3OCi4iDVURxlKWeRQ/Y5xzFqJzdSg0GKE1CHERs/qdiKQKykZRMufINwlO HWl1qcyjojLPVCrzjGDn8uQzyjzFHa7MszTqwso8ksLHkRysZcfSdnAqoqdUiWIU1Ycneff0SqpE lSvgdJ1oKpDgtGULIbeSFpAWaIUFRApfNERZwangNK1HHXP6xZX1mOqxDyM9tWQHEV35WswL1yp1 oyst3M3bkgxwSzEqynb+PHcFigts0uQFkY0kkBfaPhQVcSNA3cZtNnHbNaTFW8E61cXs3hc1q7Mp KCJA7yRyQ4ss0GjyRG9jeV5BSQXBqVC7Y3qftfMi4CMiqKdOnWrFsXW+TSU47XxrdvEZU5lnt50p 80gKH0dysJYdS1vBqdIUxRO6/84j5BI8whN6FamkKthgUEqVKKMEpy1bBrmVtIC0QCstINL3jUIB SlGB4n8Ep/V8nKiqI29zgZlkn9RPc6h2J+jxlotGTzY4bU4kd3OyAV5pBvhTPMTa5Nk0K+TLbJF7 ppBsNrJRyqAwj6yMNShMJvNJLSUI+mdy31OEHDOZToZTaWpZ2GEcLjkKrV7HqCnT+5bIqcFgwIkT J1p5dJ1rcwlOO9d6XXq2dqjMIyl8HMnBWnYsbQWnobtFpEHQSYnIaRnTZKxVTSvHBqbC1scbJDht 2TLIraQFpAVaaYHm4BQmglOOoN2VpHkyc5qKetN55DJdGmVgap5SzKyD38ayI4801tMTfColSxco V/Lj6x48n7lQktmc2qdiHutUl0aSF5WE/XNIKSXA6VQ2W42m7PNIligtDNiLQwSnah1V7ghORdRU ANSuQCklwWkrndeuN2f6IcLOlHkkhY9de0yHTM4WOPXPZqe+oJASNac8YTevORV/D9pZipBsA4Iz tQjM1MM1WcMfAR3W8IQu0/odsmxyp9ICXd4CTcGpaOwUNagCnHqkkSifYHEKFZ1mUf1pQYRBIdZf R3o8QRPlxo58b9aVBlhq6S9UTy/AqSdT+y4EsVuSKcfMaOtqwXtKkLuASlJzWCoguv+nsmN/tJBj JtvJbO9dOES+U6F6J8CptadDgNRq8jY78k2CU0daXTtV5pEUPo7kZLaPpc3glKA1mMBU6EwP/upP PPj8+/h81CI2UzENJtP6thdAbiEtIC1wWRY4D5wKuVKCU7cUSo0SLCqE+yTOX8xop+AzFQwkStSU nfm+WebmTrPa3fnNnn78mydT/q7pBLQpfC85n1ezhl50+i8kOJ3L6OmsYEqgBpAj2p/glABVgNOD pJNSkYi/KTgVIPXo0aOXdYyd5U0SnHaWlWrBPO1RmUd2Sbdg4Rxsk7aCU9/cI4jMK8OC1S64pntf 9Ox7Ix5+dSjpWRg1ZVOUjJw6mMPIw5EWsBMLNAWnZgJ+Mzh1T6WCE8HpdFI9CRApOvTXsENf0Nu5 kObOi+DUT2mCOp99xPqaP//mxeipWwblmFmqtJGUU2vI/bw8poT1q4bzwOlIUlbN88vDAX2lOa1P CdOmbDgycmonTiOnYdsC9qjMI8Gp7XVztC1sgVO/bKa/hGSpJa0fTDAqTuAiJRYooqZ8HpCSj9vu exL9+w9Er569cev9zyip/RWUA5Tg1NE8Rh6PtIB9WODS4LRIUYOaT3BqTelvESl9UkcJLlPBLiLB afuto4yctp8tr/qe7FGZR4LTq+4WV3wCtsCpT3YV/AW9igWc+meVkc+0BCEClBKgxu4qxRe/Tcfb n3yPRx59HP2ceqL/jXdiW/RBrEyolOD0iq+o/EBpga5hgUuB00nsoBfgdAElR1cy2rmBWRxnkdJP ryCnqbjANl9kX2zIyGnrfEiC09bZy663lso8dr08XWZytsCpbzajpAo4NYPRYEqYBgspU0qahlA5 yjMyC31vexKBiXvw5jsfY4CTE3r2HoCVPilYHi8jp13GkeSBSgtcYQtcCJzWiZpTJa1fqPCQzhfg lPWmgtpuO6Om5kYoM6+pFZgG5YiO/XNHAJ/7sObUPYN1qql8Pwn711gU74TKlLXmdCprTsey3lSk 9ecyrX9QpvWvsBfIj2t3C9gCBVKZp91NLnd4AQvY8kNfkda3glNGGkR3fjCBafiucoTnlOC5tz/E N6PnI2JnCX74fQoG9OqDHt26Y+pqLyyXNafS56QFpAU6wgKC11QMC8+ptea0luDUNU2D8VSgm8rI 6VyC0+WkgBINTYLizo8X2wqvqdIExXIlIb/Mi2xlCEo85bG4+Oa2zBJ5ppewuVMQ8bNulQ2ey2IM Cpn/PHKdzmRD1BSC0/GsbxVUUnP883BIV0l1KKovyprTjlh1uc8rYQFboMA2OJXKPFdinRz9M2z6 IaMHouY0gOop/rwXNaYhpI6KzSvHnHUBuP2Bh+GfcghhO49iyjxn9OnWA316dMOvU5ZiVZJsiHJ0 /5HHJy1wVSzQZnBqAakCqFrG2Ugq0/3MEklw2vKVlWn9ltvK7re0CQpsaJpLZR67X+JOMUFbfigi pVZw6mdJhYVmGxGRqcLND7yM2StXI24vI6k5x7F8Uxj69OyFPr264e0v/8SGHTKt3ymcQE5SWqCz WaCN4FSUJ5lT+aLulBffQoJZuTdHVIWEqQSnLXcKCU5bbiu739IWKLAVOQ3NFV8gSq+dp8xjkMo8 dr/69jNBW34YIC6SeLL231UNv5yjSt1p9O5y/Dx2IW665xks2+aJeZvDsdA5GbOXuqJnzx5w6tMd D7/yEbbtqJANUfaz1HIm0gKOY4E2g1PWzzOFL8CpKFsSmaGgXGaHeL4LtaT2fTJKZFq/hR4jwWkL DdUZNrMFClqkzJPdXJlHS2UerVTm6QwOYCdztOWHgVklSuOAf241fHOqeTF0BG4x+zDg9ifwxvtf 4Y3Pf8Frn4/Bqx+PweuDf0C/gX3Rq38v3PTQS9jGRgRJJWUnCy2nIS3gSBZoIzgNYdRUgFOFFo/n NH9GSkUtffTuMsTt0iN8pxFWcLotWdac2nIdCU5tWagT/d0WKLAJTgXH5E6zMs9H347Aoy9/hC/H LJHKPJ3IB+xhqrb8UIngM6LgK1L69LmovAq89MHPeGPoH4jOLOJJXIuw3BKOMkRkFOOehx5Ftz7d 0OPme7A5LB8rYkuxhJJ/5gYCNSazSWGCv4pyf0UY4V2AYrWapNWU+tPpoGYjgZpSf5LSzB48Q85B WsCOLdCe4JSZoRCm+WMITD/5cTyef/VDfDtiLqOqVZRCNWI7welm0a0vG6Iu6hASnNrxd6W1U7MF CmyBU0WZZ3cpFq11wzU9+qFHnxvxyGtSmae169DVt7flh96MKPgy5RW4+whCs3VY4xKCPjc9CJfI HNZnlSM0i6mwXEYZ2CAVkn0Uz77yKfoM6I1rBvTHUtdELGP0dFGUoF7RYGaIBlMUcFqMMT5FGOkl wWlX9z95/NICl2WBNoJTQYdnjZyKsqWI3Aos3BSEa51uQR9S4T3ywmClZM4zzdKtnyi79S+1ThKc XpYX2+ebbIGCFinzpBbgjgeePqPMc9v9z1KZRyuVeexzye1yVrb80INUUv68EAoiVVQEI6X3Pfka vv1jEuL3MKLKaEN4dq0SUfXjCM04ig+GDEOv3j3x/3r0xJSlpJOK0mJxhBrzQlUEp2oFnI73V2OU jwrDvVQycmqXXiEnJS1g5xZoKzhlz4aV2zQ0pwyRvPC+8+FX0KvPDejv1Be33PM4ArKM8Mwsx5Yk PTYn6LEu3kAqKSOppPSSSqqZe0hwauffl9ZMzxYoaIkyz1d/zsSbH39LZZ7HpDJPa4wvtz1jAVt+ 6EGFqCBGTcOyNBgzcwX6XX8XIlP2sjtfR2qpCr5ew5M8a7d28QTPEoBhI2ehNxuiuvfthR9HzcS6 OB3rTjVYGFaMWcEqpvXVGOevxQhfLf701kpwKn1RWkBaoPUWaCM49SGHaVDeUQqJlCkqd8MmLcPL 73yOZ158A72d+qB7vxvhkXAAbpmV2JxcwuZOPTbwXLaMalOLIoyYH6qTPKdNVk2C09a7sN2+wxYo aK7ME9RMmccrKhv9bnsK/vG78cbbH5mVeZykMo/dLridTsyWHwpw6rqjGIu2huD6Ox7F3Q8/j00+ sfBMPMxGgkqm8oVilBEB2Wps8k/BkK9+QXfWnF7brwfufPx5TNyajDm+exg9VWFWiBmcjg3QYbiv Dn946yQ4tVO/kNOSFrBrC7QRnAburiYDCS+8M/XwjtuH/rc9DfewdLz/2Y/oRjq8bkztr/VLhkt6 KZxJ3r81SYf1cXqCU5bSSXB6nmtIcGrX35bWTc4WKLigMg8jVOGMUEVQmeeFd4fgqxFzzMo8v01u oszjLZV5WrcUXXprW37ot+cEvp+2Cc+/+x3e/ORnvP7JL3jxw1/x3ZR1iNh/jHVb1QjLq8KqgAw8 O+gXvP7xL3h+0BC8POQrPDP4Rzz07kh8NsOL4FTTBJxqCU5l5LRLO548eGmBtligjeDUT6hD7T6K mNxSvPvlKHz4/SQ2RJXit4kL0avfQPzj2h6YusIN7lSI2ryDDVEJTcGpgZFTqRDVdPkkOG2LM9vZ e22Cgkso88zdEITbHngIfjsOUpnnCKbM3Yo+3XvCico8v01dJpV57Gyt7Xk6tvxQNEQFknRfEO1H 5mgRlK1HyG5BVl3GDldKmeaegDejC8GCjiWjDP6pevhS23p7fBE2RKuxMlqLhaFFmBvCtD4bosxp fTVG+qrxl7esObVn35BzkxawWwu0EZyG5FWTJ7wMqz1i0fumx+GbVIDw3ZWYucYT/+rpxNKkvvhx 9BzynBrgnFKCLYnWmlMROdVjQSgbPKV86Rn3kODUbr8prZ+YLVBwcWUeNW596FXMWLbCosxzjMo8 oYoyT1+hzPPVMKnM0/rl6LLvsOWHvoqKSgmJqY2MkpYiIO8YvAUhP8n4Q/m6fy7T+nvYMMUTu3dm KU/mTIEll2JdQhnWJh1RdK0XhKnN3fqkkjJ366ss3fqFMq3fZT1PHri0QBss0FZwuotZyJ06PPDs YAyfshJxe6gYlWXAlqBk/KtXHzixTG7Qpz/DN9OogNNNBKdrFSqpUmaBJDhtvnISnLbBl+3trbZA wYWUeaKozPPr+CWKMs8KV2+q8kRiiUsq5ix3P6vM8+rHcJbKPPa23HY7H1t+6CsUUwg8gxkpFXXP vgSm3kIpiuTVwTtLqRplJM1UKeu3SsiFWgbXjFJsTi3DhpRKrEwox3I2ECwmz+kcduqfSyVVKKmk 7NYr5MSkBezcAm0EpxEEppMXbsLAWx/Fss3BWOoSi4XbIjF/vSf63XAL+hKcPvz0q0p2SHTrb2Fq f218iQJOl0TomA3i+UxGTmXk1M6/Jpc1PVug4ELKPO6x+zHwjqfw6ruf47VPf8Irn47Cyx+Nwmvv f4e+A/soyjw3P/SyVOa5rBXpmm+y5Ye2+HaDFAldsz61aOJzZ+R0G8HppqQSRk8NUiGqa7qVPGpp gY61QBvBqX/8Hlx/y3145d0vWEv/B177ZBjr6X/Hmx99A6cBN6BfHydcf+u9LFXSwjnZgM1JTcGp KFWS4LTpAsvIace6+xXduy1QcCFlnlc+/g2vDfkVURmF5JfUKMo8oaTBiEgvojLPI+jWVyjz/Fsq 81zRlezcH2bLDyU47dzrK2cvLeCQFmghOJ0TbsDS2DKsSypnVodSpbyYDmd50qc/jcMLbw1FPCnx wrJ0ZB3RIzrXgIQcFR5+9hU49WNqf+CNcI3ZA7cUZoISS7E6oZT7MmJxpIY1pxKcSnDqkN8swBYo UJR5KBsZSAJ0ocyz1i1MUebZFp59vjLPzqN45pWhTZR5kizKPAapzOOg/tNeh2XLDyU4bS9Ly/1I C0gLtJsFbIDTCZRHnhagxuxw8pLGVWF1UqVSOxqcbcDWgCT0vvkhrPNNYYNnFevmq+HD0qUA1qFG UYb5xfe/RPf+ffAviomsco2AW6IBGxNZppRYhiWkk1oYpcZ81tHLtP7Z1ZSR03bz7Ku/I1ug4Kwy DyOjWUV48Ok38fVvExC/92LKPH+il5NQ5ulFZR7SSUllnqu/yJ1gBrb8UILTTrCIcorSAl3NAjbB aSGmsflSRE6XxLErP0GoPZUicpcOT7z6Id7/6k9mH42IyDsJIXgTmEe2kawSxDAT+fXv49GjrxOu 6dWDjcfOJONXs+60nPsgOI01UCFKQ4Uo2a0vI6cO+qWzBQqaKvOMn70afa+7CxHJe5op81RYlHnK 8GcTZZ6fRs+WyjwO6jftfVi2/FCC0/a2uNyftIC0QJstYDOtX4ipgcUEp1R1imPkkyT63ulqTFq6 Fb2uvx1+sdnkCK9gJPU4M5HVCBKsI9mlSMwtx8RZK9C9N0VtSCf1FQNCAalabN9RijXxIq0vwKlO ypc2W0AZOW2zR9vPDmyBAgFO3ZJVWLItHDfc+ZiizLPFLwFeSfnnKfNsDkzD0G9+O6PMc9cTL2Dy tlTMlco89rPgdjoTW34owamdLpyclrRAV7ZAC8HpvAgt6ey0WBVxELO3RmDgvc/gjoeexkbvGLjF FpEO7yT5Tsl5KthIMgxwDcnFt79P4m/pdbiWKlF3PfYq5m6KwNqww1jDelPBPrIwUi/BqQSnjvvt swUK/PLMyjzPvv0NXv3oB7zy4Y94YfAvTZR5jjZR5vlZ+fszb3+AFz/4HE8O+hYPvjOCyjyeUpnH cV2oXY7Mlh9KcNouZpY7kRaQFmhPC9gCp35FmBpQjAUEkititPh+phueeP83PEfVulc//A6vDP4B 34zbgIjdpxGSe4zgtBQbQ/Lw3Pt/4qXBP+HVD77m+BbP8bf0ifd+xY+zvbA2xogVbK5awGjs/DCp ECXT+u3p0Ha0L1ugwKrME7uHdTI7qczDjsJgph4CqGphVuapMSvzkMLHL418kyk6+KSoLco8KlL4 sKMwpPAiyjxqSX5uR75wNadiajQhJE+DUT7FmBxsxDwqnyyNNGA966tcksvobyThp/pTMJvzguhr gjKq6QimpK7wyyDqVPvtZLQ/vQzOqTzRk3plXQJ/GKLLsTSihN2teswO1rEOTIdJAXqMoXzpcC/p h1dz7eVnSwt0WgvYAqdsiJoeSMqnCALKaD028VzkSfW6wAydQr4ftcuo/GYGM2qqnNuYzvdnWj+Y dHiicz8kU4WQDA3801Vw21GMLXFarCMwXRldhoVhOv6uyppTCU477bfn0hO3BU5brsxTBR9byjwk QJfKPA7qSG09rMZ6npg1GOMvhhYLokoYHSglT2k53JNL4JdlBqiBJN33zxZqUdSkbjICeUIP5N/9 yS7hnVUBj8wKbE8rx6YdFp7TKJJWh1GLOognc3bPTuXnjPUuxggvDm+NvEhq6/rJ90sLdEUL2AKn vNieGWgkkCwloOT5jBfbrikEoFk8f1HyW1AwhgkJZiEoQnopP4qIBO89Bl/+LSCX5zlKNPuztM4j XY/tyWoF3K6LITiNYlNUhAHzhKiIJOE/43my5tSBvoQ2wek5yjwkOG+izBPCFIRfjqGJMk+pVOZx IN+4oofSWEMFqAKM9t2HCSHFmBtRhKUxaqynKoprqo7Ak9EEUqyEiBM2o6RBojaryQghKA1hZDWI J3m/7CPsiK2CS2oF5f4ITtmIsJYpteURpF4JKcKMQHbQhlC+NCAfY30PUMJ0nwSnV3Sx5YdJCziI BVoATmcEUmY0TEROmclJJM9paiWzO8eUBihRYxpO+qggnr8CKdEcICKnuVUI2H0MPgSrgZRp9so6 Ajcq3rmkGUnCX8JzGYEuwenSSCPmh8q0voycOsh3qflh2AKnstbPQRfezg6rru4UgvdoMSpAh9Eh lZgeUYa5MZVYvqMam9Kq4UqeXfe8anjsqeb9UXgyutB0eOw+Cg/+3Y0n8+2s3dqYVY21GdVYkXoE S5OrsDC2CnOij2BqxBFMCDuKscFVTOkbMc6zGJO8CiU4tTN/kNORFugUFrAFTpnWn0oqqbmsD13O RqYNBJcuzOj4MW0fxCyQWdXu4kPIM/swU+TOMqVtKSKTVIp17NZfEU05ZkZO54fqZOS0iaPIyGmn +Na0bJISnLbMTnKrjrVAST3wxfpE3DwhBjdNTsKdk+NwN8d9U+LwyJRIPDAtDg/PSMAjMxPw0PR4 jrhzxsMzIvm3GDzEcd/0GPyb294zPRF3ctwxjfubEoVbua8bJ+/ADZNSccukdNw+Og4vz9+JP7zL JTjt2OWVe5cWcEwLSHBqV+sqwaldLUfbJiPBadvsJ9/dPhYo4W5+c8/CY0uy8NDiXXh2+S68uDIX r63OxTurs/Hmmv14Z/1BjkN4e92B88Y763bj3Q178Pb6vXh97V68unYfXlp7AC+sOYDnVh/Aiyuy 8OyKXXhyxR48tnw/HlmUh8fmZuLNlXvwo7dBgtP2WUa5F2mBrmUBCU7tar0lOLWr5WjbZCQ4bZv9 5LvbxwKNpnqm9TUYx2760cElmEZFlXks/F+RVIXNaazRYsOTkPUL3MW6LNacBoj7JiOQJNZBOTVs KqDSSlYNXNOOY2vyMWxIOEJewCryApaTF7Acs8LKMDm0nHWtZRgTpMdIpt2Gex2S4LR9llHuRVqg a1lAglO7Wm8JTu1qOdo2GQlO22Y/+e52soCpFlH71Oyc34/xQWyICivCsmgVa6xIvZKmY/cqu1Z3 saOV+tP+bHwS9+cM0poFslnKn3RS3mwscM0qx1ZSm63fYaDcnw5rolnzFa7GwuBCzA4sIL1LIcb7 5ZO66jBG+uRLcNpOyyh3Iy3QpSwgwaldLbcEp3a1HG2bjASnbbOffHf7WSBsvw4jfPMxMYzKJxHk OY3RsVvfSOoVvYVKSjQOCGoVRk0JVpuOwGxGVQXNFF/3zqqER0YlqaTYrU+5v/UJJVgWY8DiSC35 U1WYFVyMKQFFGO9fzMhpMYZ5FUlw2n7LKPckLdB1LCDBqV2ttQSndrUcbZuMBKdts598d/tYQPph +9hR7kVaQFrgClpAgtMraGzbHyXBqW0bdZothDJPqKLMU9REmUffjso85GOjOoZU5uk0LnFVJirB 6VUxu/xQaQFpgbZYwGSCOHeZ0Mi9NPIx/09BkVpTA3mWizHOt0ChkpoXQZW6uBJsZCbH9QyVlFC9 M2eDLjb8mQ3ypgCJO0uUtlGMxEolJQj9l/B3dR5r9GcE6TA5gKIiviqM9C7CXP88HNQdgUarMw+N 5syorq5uy9Ha/XslOLX7JWrFBM9R5tFRA5gcameUeUiyryjzmHnYLqrMwxq/lijzzDqjzMMvkZeK 9YVamU5txVI58qYSnDry6spjkxZwUAsQhJqUIY7PDFQbOWo5XNPUmOhfgGkBBKcky18WpWeDppFA U0iUUjSEv6nBguu0mdrdOcp3QhacZUye5DndnlyKzQnkOeXv80oq6C0hMJ0fosfcYA1mBBAIU1lP BJnm+eViv/4YVDqDBKcO6nZd47AupMwTa1Xm0XaQMs9hEqDvl8o8XcPDWnSUEpy2yExyI2kBaQG7 soAJ9QSlhKecVcOZ6OnpBoLT9FKM887HDP9CLAxVU75UT8U6gtNUAU6rqGh31AJOz1W7a6p8Fyyi qtlH4cX6eZcdZXBOKlMkUFdHG7EsTIuFIRrMDVJhOkHwGEqljuDnzfXPwV7DURTp9VDrtDJyalf+ IifTYgsIZZ4QKvOM5lXXmJAKTA8vJYVPJVZQmWczlXnc2BntsbsankKdhyo8nnv5uOmgco/4mzu3 caG06SYq86zLOIqVqVVYtqMSi2KqMPeMMs8RjAsSyjwGszKPZ4GMnLZ4pRx7QwlOHXt95dFJCzii BQQkpX6ISOgzcEqYynG6tg4n+Nq69CoMp+LdhGAVZkQasDChQvld3Jh1FNuoYueadxzue4TSXbPf 1CbP3Sljup1Sp5szj2A9KfVWJVdiaVIFFsSXYU6MEROjKjAi/AiGkx7vt+AK/O5PxaiAPOzVV0PN lL5WezalL9L7Mq3viF7ooMcklHm+3pCEWyfF4pYpybhnagLu5XhgWjwemxaNR2bwflYiHp+dhEdn JeBRKvQ0HY/Pisbjc2Lx6Ow4PDgzDvdz2/tmJuGemTtw9wyOaTFU6EnALVNTcNMUqvJMycCdY+Px qlTmcVCPurzDkuD08uwm3yUtIC1wdS0gAKrJxJrTxjoFoIrqU0Mt8MYMLyrdReM2Kt3dPjUed/I3 9R6q2903i7+Vs6lyN4eqd7Piz/tNbf4bq6jiUfHufv4W3yuU72Yk4i7e38l93TJ9B26atgO3cf+3 T0nA66tyWUawHwd0x2FQa2HQqGXk9Oq6h/z0y7WAkW/8xS0TDy/KxAMLd+LpZTvx3PIcvLxyF9Vz MvHqqn14g0o7b6w9iNep0tN8vLEmF2+uy6Mqzx68vHoPXly9F8+v3odnVu3HU3zvc8syuc8cPLYs D48s3YeHFuzGI7Mz8MbKPKnMc7mL5oDvk+DUARdVHpK0QBewgNIKJcCpqQ4NDbWorW9ARb0JXyyL wKPzUvHwkl38/dtNdbo8PLsqj6p1eXh5bR5eXb8Hr6/bd8Hf1bO/s/vwKn9Tld9Wvvc5jmdW7cFT /P18YuVuPL40B08tzMAzC1Lx1IJ0vE+lvGl+e1hzehw6Rk71Epx2AQ900EMUyjxBVOYZG2qwKPMY MVdR5jnCtL4oxm6JMs9JizLPySbKPEcVZZ5lVOZZQGWemRZlnvFCmSfQqsxzWKb1HdSvWntYlwdO yXWaQ0J+DqXbNZck/azj8mU9l3t6BbaxtkvpbmUTwnKmwJZGsOEvRE2eUzUmsYN2LBv0BM/pcHa4 FqvV5vosnY7pMA2HVnleVlGuRELkTVpAWkBaoLkFRJ9+05pT0RzV0NCIkzxpuGZVYaw3U/r+Gtac lmAly+U2Jh6BS8oxeGdSzS7nFBXvKCbSTO3unOdM6ftlnYRH2gk2RLHULvEo1sdVsSGqAktECV6o kd36WnbrF2MUS/P+8i7ALL+d2KNnzSnPZRqdTOtLr+2sFrAo84zsIGWetVGXUuaR4LSzuk17z9sW OA0ga0QQWSFEd2vgzgqFPUKAUr8cgtEcoRpVTXB6jK/xeVYFO2LN3a2iAWFdvAFLYw1YFqHF4iA1 GwjYRcsmgpG8H+7HQeYICU7be0Xl/qQFuoIFGpWoqVJzKrr1LR37NWyI8sjQYazPQQLHAswJ12BZ nEERFXFho5Sf6NSnml1gLi+wm6vdnfP8CM9vPJ9llvFim1RSO0qwlqIiy9kQtSicF9tkAZjPc9ks Nl2N91OxW5+f5ZeDPdojKNTqCU5lQ1RX8EKHPcamyjxzFWUebQcq8/BLJJV5HNaXLvfAWgxOGWUI 3FmOANKrCPoy8yBfIF8LzilHECP9/hkGeKbqCU712Jigx9o4vQJOl5JrcGGwFnOCNASnxRjNMdKv iLRmMnJ6uesm3yct0KUtoNSaipS+GZwKGqmGxgZSSTXCPUNNntN88pxqMC+MF8cxJeQPJ89pKhXu so8gmGp2QTx/NVe7a/7cVyjekX5qe3IZI6flpJIqx4rIMiwOK2Hk1IAZwToq3mkwxk9DKWZKP/vt xn7NEag0ejZESZ7TLu2fnfngbYEC/2xqlgsutl1Mm1oiVuK5dQhQYCUS9iV3m3t6Oa/wSHeRVMJ0 qgEreIW3hOnUeaEazGQ6dTLTqeP9eYXnW8R0aqGMWHVm52nHudv0Q0ZDReQ0aBd5dwlCRRpf0KwI QBqaY1SiECEcQQSvwmc9GJ0Qfrie9CureUJfHqujHxqwIFiPWSStnkRgOi6wAKN9D2O0Z770w3Zc S7kraYEuYwGpEGVXSy1J+O1qOdo2GZugQILTthlYvrtFFrDph4weBO5ixDSXkdGcUkZGDZi2LgpL XGOxzDUMq90isNo9Cku3R2LOplBMWRuEaZsisdA7HdsSi7EqRsW0PtNgYaWYGWLA5KAiTAg4xLTb IYzxlOUlLVokuZG0gLTAuRaQ4NSuPEKCU7tajrZNxiYokOC0bQaW726RBWz5oR+bCwIITv13G+G3 qwTOcUX4dPgyPPfeD7h24C24bsANuPWO+zDok+/w9Juf4taHXkG3G+7HgNsfxrsff4PVYXuxJKQQ 80JKmGbTK+B0YsBBjGNN2CjJt9uiNZIbSQtICzSzgASnduUSEpza1XK0bTK2QIFM67fNvvLdLbOA LT/0I3G1f24Z/PL08M0tYc1WJWIpCrFsiz/+0bs3+vbug7c/+AwxOcUIzNLBJeEghvwyEdc43YDe vZww6PuJ2BCtZgMBwWmQkeUlZnA6xucwRsiGqJYtktxKWkBaQEZO7dgHJDi148Vp7dRsgQIJTltr Ubn95VjAlh/6UXlMgFPfPTqCU9aYkjIqgh38E2evRPc+PdC9hxOGTVmA0LwKqpodg3NGOTaG7UTP /jdjQO+euO3hV7A2eB8WsYlgajDBqSWtP8q3AMO8dLLm9HIWTb5HWqCrW0BGTu3KAyQ4tavlaNtk bIECCU7bZl/57pZZwJYfngWnevgwtR9IyqgYNkR98u0w9OzbAz1698MyZ38E7jmCbTkCnFZgQ2Aa ejsNwK29r8Ftjw/C5lgV5odoMSPEqDREjSfFy0g25v3pLcFpy1ZJbiUtIC1wjgUkOLUrh5Dg1K6W o22TsQUKJDhtm33lu1tmAVt+GJgpCPZF5NQAb0ZQg3adIDitxtMvf4hefXvhH31ug3tMHvxIxL+d JQCepJqasNgF3XoMQN9u3TB4/DasIJ3UQnKdTmdKf3KgmqwRavICSp7Tlq2Q3EpaQFrgPAtIcGpX TiHBqV0tR9smYwsUXBicSmWetlldvru5BWz5YWAmlaAEOM0zwidX0JcdR2RmOW684zH0Zlr/prue RFSWGmE5BK7ZBmwMTGUq/yU2Rd2Lwd/+heVRGiyOUCvgdGawSoJT6YLSAtICbbdAG8Fp8C7S3wl1 O0HVeM4Q7CTkcGYTqDe5m10yyrCF1Hgbd1DxLt6IldEGUuPpMT9Ux/OZnjynWoyn2t1I0jPO8c/D IV0lNFS600ie07avsdzD1bGALVBwaWWeY2eUefytyjzpVLJIKaVMm1DmoWSkVOa5OgvbyT7Vph9m mrv1/fJKzeCU/uYRuR/X9r4Jffv0xO33PoLJCzdg2IzVGPz1X7j7wWfw6rufYe7GEDZCFVE6UKeA 03lhKswm566MnHYyB5HTlRawRwu0EZyGEICGCOU7AVI5AhXVKAqN8BwXSNq8gF0GeGXrsZUX4uvT KrCOqnfr43VYE6XGUqpOCYUoCU7POoaMnNrjl+Qy52QTFFhlI1utzKOTyjyXuSZd8W22/ZBKKgo4 LVfAaTCVVZY7R+Ga7gPQ36kHnnzxLXw1bCo++WMGqaQ+w/U33YUHH3oKQ36cgJUhe7EyVm8Gp6Eq pvWLJTjtik4mj1laoL0t0EZwKuSYg4W63c4yjlKKipTywruE9waCVj3vSZ2XVc7IaRU2plRiA0VF BDhdHa2i4p2K4FSI28jIqXVZJThtbwe/ivuzBQr8L6HMEyKVea7iyjnWR9v2QxLw8wLJb3clfHkf QmWo4VPZqd+jP/r36oYpCzYjbCe7+Ekv5Z9ajOkLVqM3m6R69L0eT77+oQJOF4UXK+B0VoiMnDqW 98ijkRa4ShZoIzgNyBUsJMcRlEs5U0ZMhdJdkGUEs7ZelCmF8DfYK70CzslkIEkU4NRAUREtlkYS nIZJcNp05SU4vUrfg474WNug4FxlHq9UI2ZtisNyjwSs9IjEWs9orPWKxXK3GMx3jsT0DWGYuTUG i30y4Zyokso8HbFoDrhPm35IMQh/pr38dh8hCX8lwneXY9Bnv5HDtB/6d78Ga7zieGJnfdauatZo lSMsoxCPPP4irutPntPuvTHZLYc0UsVKzemsECGjKxuiHNCN5CFJC1xZC7QSnK5nuZtLGjNAzPx4 pxkwfWscFnkkY413Ila5RWI1z2OL3WKxiMp3i5zDsGJ7BJyDMuGfooF7sgFbEigLHlfKmtMSLAnX M3Iqa04lOL2yLn/FPs0WKDhPmSe2CB//sRjPDvoO3a+7DdcPvBG33Xkf3qEKzxOvDcHND76E7jc+ gIF3Por3h/6ANYoyT5FU5rliK9o5P8imH7IpwJ8NA6Ib34+psKi8Mtz35Otw6tkHN/buAY+kg/Bl lMFVRBlyjiAoy4Dn3xyK/n0Gwul//h/+WpeIZVFazA9TU75UgtPO6SVy1tICdmaBVoLTDUklcLWA 021xhRjy5xy89tF36NvvRtxww8246dZ78drgb/DsW5/hnkdfRre+t+CGux/Dm0N/hWvMPtLhqdnL UYHl0ZVYHFZGajyDTOs3cQkZObWz70dbpmMTFFxMmWezVZnHCW8NHoqYnUUIyNJiW9x+fPjjOFxr UeZ5/8cpUpmnLQvURd5ryw99s48ozXdiBBKcBqUVUpr0IfTp0x/33X4rU/4Errtr4JlTQ5J+Nupl qHDXI8/zpD8A1/VxwtzAw0zrm7v1z03rqzDcq1iS8HcRP5OHKS3QrhZoLThNpPTyDgN8qXAXwlR+ xG42D/tE4tqefdGv7wC89PpgJOzWI5wqd37x+/DDsAkUGRmAa3pfh3e+GAavVD3BaRmWRVcwE1RK cKqX4FSC03Z1abvZmS1QcEFlnsxSTJqzCt2EMk9PJ/w5ef45yjwbQrPRQyjzOAllnlelMo/drLb9 TsSWH3pnn4Z/zinWmlYjItuIbYE70K3fLTxx98fTzz2LkP1HSTNVw7T+STYUsHGAJ/yejOpf2+dG vDv0d6yINpJ6RceaU1GjJSKnKvKcqjCKJPzDSb9SrFZDrdNCo9NBTQoWtVarPC+rKEej/ZpNzkxa QFrgalqgteCUkVMXUkL576yCQtPIOvnpq93xjx6sj+/dH9/+ORmhrD0N4AW2kGgOTtxNIZF+cOp3 PW6450lsjzuIdQkGLIs1YlGEhlRSzATJhqgzHiAjp1fzy9DOn20LFFxMmWfod3+hZz+LMs9WPwTt qTqrzBOU3kSZ511sjimWyjztvG6OtjtbfuifxVQ9T9aRbIaK2Uki/UWbeHF0I3r07IePPhyC4MwC BKarEZJOjlOfJDz8zKv4n94D8fgbn2Fd0G4JTh3NYeTxSAvYgwVaC04ZOXVlc5OfAKdkwonZW4Xv hk9FL6f+6Mn6+bmr3QhKydW8p4bUUtUIT9qLAf1ZmsTGzlsffB7b4w9hbYKOFI1s8Izk72posQSn MnJqD9+E9p+DLVBwUWWeV84q87g1UebxyKrExKWuijJPPyrzvD92q1Tmaf9lc7g92vLDgCyjUkca mqnBZ79Px52PvIqBtzyIG265D7fd/gD+/cwbePy1T/HEK5/jzvtfwsPPvoGfJ87H5qj97G4tleDU 4TxGHpC0gB1YoJXgVGmIYuRUgNNA8ptGsYnzlbe/RJ9e/fHP7v2xJWIXfAQpP2vrA0khtXKzD3r0 6IlreCE+dNgsbE/WYg279ZfFMHIaSRL+MMlz2tQLZOTUDr4T7TUFW6Dggso8bDq58c4myjyZVmUe IzYHp+OOR1+hMs+/MejL37EsUn1GmWcG9cxll3R7rZxj7ceWH/pS9SloVynT+iVkikjE5sAMbPZN wXb/VLj4p2BzQDxWs8t1necObA/dBY+EffBIK8Zm1netjquU4NSx3EUejbSAfVig1eCUaf00glNm gYJYJx9DcHo70/XX9xuIgdfdioiMwwSsRsTnaOEXnoknXhiEa6+7C299PYrNUIexiST8KxPKsDSm hOBUJ8FpMy+Q4NQ+vhbtMgtboCDgIso83ZxutijzPIrpS7dg5Jz1+Pj70bjn4efw0lufYNa6QKwX yjxW8nOpzNMu6+WoO7Hlh54kqvYRcn65QjpXSP6xoYB0LKFiZFcglEoqYYLQOrsavmzic8mswBb+ CKzfUc4GAglOHdVv5HFJC1xVC7QSnIpufRE59eU5K4S0eEHJ+ejX/zb079Ebt916N2Yvc8aoGSvx 7Y8j8Pijz+Hlt4Zgxlpv+KRr4JxixFqez5YnVmBJbKkFnEqeUxk5varfgI77cFugIIBp+ubKPCu2 RZ9R5nnsudfx2W8T8eHPU/D4q0MUZZ5H+KX69NcpWBW67xxwKpV5Om4dO/uebfmh584KglNynO4W Hfsk2ucIYHOUGIE7q0kxdYRa1MdZr1UDr6wTcM6sxsb0KqzbUYH1ceUyctrZHUTOX1rAHi3QSnC6 cUcptgtwyovqYJ6zNngnoHfP/ujHxuLHn3oFQ3+ehE9/mYLnXv2Qv6X/xv2Pv4TPfxuPLWFZcE3V YkNyCVaSiH9prDVyKsGpBKf2+MVohznZAgX+rHtprswzYuqqs8o88zchnB2HIVTm8UspwpS5K84o 8zzNq75VUpmnHVbJ8Xdhyw992Dzgz8hoIAFqINNhgaIuSxl8zuFNpZVAAtUQEelnw4Fbejk2U4t6 fRL1qGVa3/EdSB6htMDVsMBlgFOX1FKl5jSINafTFm9Fr2690LtHX4yYuJj8zUcQToWoqJ06zFrj jd7X3cHf2t547o0P4ZV4gCT8KjZEWWtOZVq/+ZLLtP7V+BJ00GfaAgWC7uIcZR7WyAz6/Pcmyjyx ijKPDzsLfZh6DUsvxMOPvXBGmWeK+y6pzNNBa+dIuzU1mhCxT4OxvoWYHKShLJ8Ky6N02MAogUty GTl0KU0q9KcpWxpEsv3gM4O61HzNlwA1mNGIcNKcBbNjX6ivOPNHYEOSOa2/nFRSiy9AJTWaVFIj JJWUI7mSPBZpgStngVaCU0ED5coLZ1/2bYQyoPP5L+PRt5cTm576Y8H6QF6AH6PICGmkskoQQQac l9/9BAN6dWemsi+Wbw+FS2Ixz2d6pSFqIRui5oVJhSgZOb1y7n5FP8kWOPW7kDLPU29YlHm6w51X c1ZlHs8zyjyfWpR5/gfDpDLPFV3PTvthDUDkXi3G+TD6HqjFQvL3reDJd2NCOVxZZ+WfXaKA0qBd 5YyQlpofNx0KcK1QCPoFwbV7ehm2pZRiU5IR6xPMJ3PRQDBXaFFTIWoKeU4nkOd0DD9vpJfkOe20 fiMnLi1wNS3QanBqpEJUGXwEOM07iidf/RgD+/ZHt54DsS1kF6WXjyM47yQbP8sQkVeBQZ9+j369 e+Kf5EGdsdoTzglFSre+SOsviDRIcNps7WXk9Gp+Gdr5s22BU99s8rE1VeZJL8JAqzLPbbdYlHlO NFHmUeOuR18wK/M49cbcAKnM085L5pi7axU4bQZMBUg9D5yWYxtru8zg9GwaTIJTx3QfeVTSAlfF AjbA6QRmgqYFFmNuuI7E+SVYL3hOCU4Fl2k4L7JvvOtR9HdyQv8b7kZgqooNnyeZ8j+KELKTxO4p weMvvo3+5DntNuAOrPFNxdZEHVYnlCrg1Bw5lVRSMnJ6VTy/4z/UFji1KvMEC2WenSXY3kSZ56ln n2mizHNKiVpt9I1CL4syz9sf/yIbUTp+CR3iE0yUYVIip0yzT2bkdAEjp8uj9NjAyKlLcjmpV0pZ a8qUPkn4A5jGF4/PGSwpCWI3fwDrUH14QeWWUcG0fjk2sjtWUVSRkVOH8BN5ENICdmUBG+B0om8+ ZgQUKOB0SWwZ1rLMyC21BOHZevhFZWPgwJsYOe2Lfz/6IutNS5mFrEAQu/hDsrXwjspE/+tvQy8q R7307pfwTlIRnJYyclpOoGvA4igVqaRUkoS/iUPIyKldfTvaNhlb4LS5Ms+MJZvNyjxUs/jooyEI ySqkMo8GIRnkOPVLxqPPv6Eo8zzy6idYF7hLgtO2LU+XebcAp+H7dBhDcDpJgNMwNZYRnK5PNINT X6X2mcBU0EnxBN58BLCbP4CNUv5smPLaeQSuGZXYmioaongyTzCeB06nBqmVtP5omdbvMj4mD1Ra oN0t0EJwOo/gdCnBqaC227ZDj8jcMtaY+uJaEu/36tEHL735MaJ3qhCYoSY1nhbbglPxwltD0c3p Jjz2/DvwiMyBxw4NtpDndDVFRZbFEJxGitp8KV8qI6ft7tX2sUNb4PSsMo8WX1Kh4i4q8wy4+QFc f/O9ijLPfc+9hafe/AJPv/4V7nzgJTzw1Kv4fuwsbIrcJ5V57GOJO8UsTDzJh+zVYZRPASYFiy5U FZYSnK5jQ9R2NkT5iU59wQvIJoIAwXXabIgu/iDSTAlNap9dx+BGrlPn9CPYmMxu/aQy5WSu1Jwq WtRqTA4oVqK0o9gMNcq7CMVqNdQ6LTQ6HdRaDYdWeV5WUQ7iZnmTFpAWkBY43wI20/oFmB5YqERO l5KbVJyL3NJK8eWYFbj3uY/Q+4b7MPDW+9H/1ofx0Asf4Mm3vuL4Enc89DLupZjN9yNmwy/hMPzT dXBO0vB8VsK0vrjYJjhlg+eCUJnWl+DUQb+YtsBpU2WeJa5x2OCXgg1eidjqswPOPonY4BONFdsj sdo1Ac5B2XCP3wtPqczjoN7ScYfFZn0EM60/yrcAU8KMmB+hoQqKgTyl5eQFrIA3I6N+BKD+5Ab0 Zeq++fBjM56ojfbl8CTvqUvGEWxJrWLktJyR0zIsZ43WYoLdeeFazArVQImc+hUrDVGjfYolOO24 pZV7lhZwXAu0CJwWWWpOS3k+KiNfKQn03ZOxljWkGwPSscYnmYp36djguwPLtoVjlVs0nIMzEJJa gDCWMwVkVbHBsxTOaaxZTTZgVaKB5zMDlkToCU5lt74Epw769bIFTluvzFMulXkc1Fc68rBEdFKA 0+E++ZgUyi7UJuB0G/lKfUXKXkRG844RoJJTt9kIEDynu49zm+PwJhm/a1Y1tqYfJWl1Feu8Ks4D p9NDtJho6daXkdOOXFm5b2kBB7aATXAqGqKKeFFsbYgqNTdECWU7hXWEdfLM9gTzwjuU5UphO0uV EcIa+mD+zZ8X2t5Zx5QypS0EteuTjVjFGvrlvHCX4PR8v5I1pw70XbMNTqUyjwMtt90eyvH6BiyJ 3I9BK7Pw0cZ9+Gx9Dr7atBs/bt+HP1z3kot0H6OqBzHa7yBG+hw4b4z23s961YMsCziE4d6H8Lvn QfzsfhDfuxzAt9v349stufhy8y4M3bgLH6/fhY/W5eDD1dn4YsNu/OmpkpFTu/UMOTFpATu2gE0q qUJMZbe+AKfLY8kcYunW92f2RzRwCqU7v10nFKW7IMHVLCSYRQlTjlDBO8YM0TF4ZR9VwKkz2UeE wpSooRfgdHGEFvNlWv8c55Dg1I6/K62dmi1w2nJlHqZVpTJPa80vt7dYoIIn+U9XpqDfqBj0GJWI 3mPj0XtcEvpMSMLACXHoOzEWfSfHK6OPeDzp3DFwQjQGTIxB/4li2wRukwiniTvQe8IO9OLoOz4C vSZGo9ukBFw7KQndxnG70RF4fHYKfvErk+BUeqK0gLRA6y1gE5wWEZyqmoFTso8IZTuhdieUojiC yc0czNKlEDEEcFWU7yjVLNTvsiuY1mcjVUo5qfHKsZYNUQKcLmJD1HzB2xysx5QALcb7FmMka+jn +OfhkK4SGtbOa7Q6aDS8t4zq6urWH2MneocEp51osWxNtT2VeUKkMo8tc8u/X8QC9aYGbEsrxA8e hfglsBQjgo0YG1aOKdGVmBvLutEUNjalVWJ9eiXWsga1+diUTBozjvUijb+jCisSqrA4rgrzoiox O6ICE8MMGB1agj+CSrn/cvzkX4KfvFT4zf0QG6IOS3AqPVNaQFqg9RY4A05FYVIjRGOnuK/l+cw1 TQBGM8/pfNa6r6CU98ZEMwm/kC8V4DSY6ftQ1pWKESIGnwuAKtTugrmNoM3z4eserDkVjaGb2SC6 Nq4UKyzd+vMs4HQqwek41tALcDqX4PSgBKetX0v5DjuzQKvIz6Uyj52tnsNMx1Rfg8g9RWxQOoCJ jDQsJEXKyigtNjOF5UnqlYAsUYNVhRCmwZTIgiXiYL2P5Ek8XDnRk++U6ive/AFwY2frVqpDbYzV Yk20FsuZBhMNBLMJfKcE6DDep5CKVIcw0m23BKcO40nyQKQFrqQFTDD/480CVMXDWqJU11Qdmy7z MT2gEAvCeT6L0WETm5ncyXMqSPhDeM4SSlDnqd01eS2Aj83g1IjtKQZsTmKTKBWiVkbrWXOqVUj4 ZzFyOo3gdIw/wSnPafP88nBAX0m2EQ20MnJ6JZ1Bfla7WqBV4FQq87Sr7eXOzligobEBYXvUSvf8 pEB2obJhaQWpnzbGG+FGcOrNE7QfeU79SSHll0uJUj5uOoJy2dVK7kA/nsy9CFJdMghM01jjtUPH Gi0tVhKgLovUYhG1qOcRnM4IMBCcqjHWT6U0YUkqKemM0gLSAq23QEvAaREjpxqCU70CTgUJv3+r wGkZwSkFcFLIJU7Fu3U8J66MFg1RPJdJcHrOksm0fus92G7fIZV57HZputTEGhh1CNunZ1OTjpHT Mhb6G8lzWoI1rLHayi5Vv51GkuxTJYoA1J9druJx0xFkVYhiV78PU2JuGWb5UqtC1KJ4Ng9EazBH SYNplRqtCf4aNlmpMEzynHYpX5MHKy3QfhawDU5Ft76S1ic43UhwKXhO/ZnhCWZ3fnBzpbtmz/0Z XfUmkHXPKGXNaYkix7yW4HQFwangOZXg9NyVlOC0/Tz7qu9JKvNc9SWQE6AFGumIEUK+lJyjUxnV XMTI6XJqR6+j/KhzqgH+WSJqX6l0uAayJkt53HTsLOOJvkKR0PUVDQQZZQSnpcrJfD1T+0vjNFgU pcbcsCLMCmGTAlNtE/0LMZak/6O8ZORUOqG0gLTA5VjgfHAq6k5FWt8tTY/xfgVNuvUN2MDzmQsv mn1ZeiTOVYEXULtrqn4n5Ey9CGRdeT4TF+ni/WviS9gQZcQi8pzODdNjdoiBRP86jA1QybT+5Syh fI99WsCWMo+/VOaxz4VzsFnVoZbypSqC03xMY0RzabAKq1hTtZGcfi4p1KHmyTxA6WClQpTSKHCk 2ShjgwHT/gSvgrD/zMl8ByMNBKdrIkuwjHQuC0LUrNEqxhRGMyYQnI4R4NRTglMHcyd5ONICV8gC 54NTIShSx093Z4PwOCEqwhp6oRC1TFBJCRJ+stqIhqggoWp3AbW7pup3QnTEhzX27lmV2Mb3baAo iVm+tAQLIwyYI0j4g3SYynPmaL8iNkQVyJrTK7Ty8mM62AJnlXkKFWWeeSzcXsqUwTqmU7elMqXQ ZmUeo1mZh+nUWSFSmaeDl7PT7v40wWnIfhXG+B1myl2DxSEEp0rNaQlcSTztn13CSCmbnZToqIii 8nHToURTzaDVJ7sKbjyRC+qVjUmUDGQabG14JZaHlWJ+MKMMgoA/SMNIgxojSb8y3EsqRHVax5ET lxa4qhY4H5w28EdVRE5dUrVKZmYKzzVzCCSXsctegNNtQvGOqk+C61SMCyneWV/z4fnMg0DWNaOC kdNyMzhNKCfQLcNCXnDPYeRUgtOzDiDT+lf1y9C+Hy5q/YKEMg/pdCaFEkQ2Vebhl0hctSnKPBzN VXnEcyEZGUBVHr/c4/DKOQ4XKvNsoTKPoPRZI5V52nexHHhvtvh2RQOBSIMFsaZUpPXNKbGzw1pz GihO9uQMVHgBmT7bxDTYOkZfV0QbzQ0ElC6dGazGZEYzxlMhapRvEX2/UDZEObBvyUOTFug4CzQD p/wgkY0UkVOPTCPpnYoITrWYE2kkOC0zyzGni7p4ZoDIPBJwAbW7pr+zvlS+82S2yJVgditp9DYk V2B1YgWWkl5vYVQpf6+NmGNJ64/jxfYoNpTKbv2OW2255ytogRNU5lketR/vr8rGJ5v24cuNOVTT ycMvLvsx3H0fG1QOYJz/IYwPOMTO5oMY63/uGE9Vngn+h/klPIzRvvn4iyD3d8/D+NntIH50PYAf nHfjG6rzfLEpl+o8uRhCdZ4ha3byc/KkMs8VXGd7/ygJTu19heT8pAWkBc63gBWcCh4pwXPaCBE5 rW5oxBSvLAxenYmP1ufisy17FKW6n93283fvAH9X+Zvqx8Hf1ua/qec+Jw8zf2OHe+3HHx778Yv7 AeV39dtt+/HV1n34YvNefLlhDz5buxsfrc3B11v3YrbfHuzXV0GtVZNKSitJ+KXbdk4LlPM7NXRF CvqOjEF3KvP0HBOPnuOo0DM+Cf3Hx6E31XicJscro/eEWOV509FvfDT6Toihkk8cnCaIbRKpyJOE nlTl6TF+B/qMi+DjaFxL1Z5rqMxzLZV5+oyKwGNSmadzOkwHzVqC0w4yrNyttIC0QMdZQBCcKvz7 5GRsOE18KqrnAXU98MgED/QaF43u4+PRY0ICevI3sOfEeP4+cvBx70n8nZ3E38xmv6lNnzuJ31/x uzs+Br04elIBryd/i3uIMSmO++Zv7ZhE9BlNxTyq6z2zKBOT/fdjv+E4NKpi6DXFEpx23OrLPXek BYQyz1Yq83zvUYCfA0owPMhIJZ0yTI6qwOyYcqxKpjqPUORJYzqBNXzNx4YdFeSSpGpPUiVWJ1Vh WXwlFsZS1SeyArPCyzE+1ICRIUb8HkRFHirz/OBnxI+exfiVkdVRkl+yI5e2U+1bgtNOtVxystIC 0gIWCwh8ahII1VTHyGk9GpjXP8oX55B0/ydPLUZ4sb7dz4DJwaWYGcF0fFwFlvO3chVL31an8Hfz Ar+r1tfWUPVuVWIV2UYqsDC6nOUB5ZgRVoZJQkGPQiJ/Uenud/9y/OptwA+eBkZmmdb3zUOB9hiM RWoY1WoJTqWndlILUJknIq8Io72pzEMqinOUeZINCKQyTwhr+0LZWSiUecyyameHWZmngso8bEhh R6FZmacUW+NJOBxjVeZhlzTrWc3KPOSXpIrFeEWZJ1fW+nVSt2nvaUtw2t4WlfuTFpAW6HgLmNBA aCoGQ6dKGFVIgp/iU3cyjExkzelM/wKKf6ixmjynQvHOLaWMClFmedLmv6fnPc8mQ0lmFbz5HjfS 4m1j/fzmOD3WRmmwIryIv6vF/F0tokJUPsayuXMUS+oW+eXgsPYotCotDBqZ1u94H5Cf0CEWaGis R3gTZZ6FFmWeTUKZJ0l3Vpln98WVeQQxut+uMnb2kyajqTJPolWZR3dWmSewiTKPt6Tw6ZBF7YQ7 leC0Ey6anLK0QJe3QCPhqPgnbuYYakN9PWoJUD3TSI3HXoyJbMCcRcaaJQnkKKWksjM5S71JeScU 7/xIut9c7e7c55XkOSU1Xjp5TknCv1FQ41Flanksf1PJ2zyPAHV2yCHynB7EGHI3j2DQZ27gLuw1 VDN6qodGp5OR0y7vo53UAGZlHsM5yjxLzlHmMbCjkMo8u6lqsYuawIpM5NkRqCjzkMKHkVUfXgm6 kfLCmZQXZmUeEgVfQJlnvL/WrMzDzkIpG9lJHaedpy3BaTsbVO5OWkBaoOMtwLI4iGG5CZAqUvyi XM49tZDNxPmkrTNgVmQpljA1v5ZlcNZu/UB26wfmkr+52W9q0+cKbzOjp+7s1N+WUkH2kXIqRJWT faSUClGkfiSV1CxyN08NLMZofzWlmAsxxz8Xe/XHUawzSnDa8R4gP6GjLCBSEGZlHhVVcwgmhTIP r/IUZR5qkwdklZI/UsiskcZHAFE+PmeQ4kfIsJ1R5uEV3rYUKvMkknCYqX2hzLMwSpAQW5V5iqjM U6Twv42Uyjwdtaydbr8SnHa6JZMTlhaQFhASi8oQqJSwlEP8q+VrLoycjvfLV3ib54Yz2kni/A2J pXBjD4c/qaGCRZmconLX7De1yfMAlsz5sLTOg5Kn2xl13ZzIoE9cCVZGkRovXE9REXKdsk9kuj8V onwNGO2lxgLWnB7SHodObYROIyOn0kk7qQWYgDijzDO9qTIPUwdmZZ5KEpvzCi+HfKY7hSoPudnO GeSf5NXfGWWeTKYf+EXaoKQfhDIP+d2EMk/oWWUeIRsplXk6qcN00LQlOO0gw8rdSgtIC3SYBQQQ PVtzaqaSErc6hYSfJWx+hZhGNbr54awRjdWb5UvTmMpn30ag4GxmxvH839Szv7F+BK9eO0uYkTQq Ms4bdxiwhhnJ5TGUeKZIyfxQI9P4Bszw01CNSkdwWowFfrtxUHeM6XwDtLLmtMPWXu64gy2gKPMc aKrMo6Yyj/4ylXmOUJnHnH4wK/OUXESZR0NlHpVU5ungte1Mu5fgtDOtlpyrtIC0gLCAgKKCOop9 +gpMNUdRTahrbIQra0Qn+hRjBjOFC0LZf0EhkE2JbGxKZb1pFqVLGeQR0dPz1O6aKN8F8LEPs5Pu 6SX8XS1RREXWUr50RXQJ0/oGglPRaKxlQxR/w5nWHyHS+gFM67PmtEivg1onG6Kkp3ZSC0hQ0EkX zsGmLf3QwRZUHo60QFewgODeF0Pp1GcMVaT3eV9LSinXNA3GU4FuKtXo5jJ7uDzWeCZy6sdu/SBF 8e5cpbvmyncB3MaHDVHu1nI5JejTFJzqqHinV1hwxrNbfyTV7ub4M62vq4RGq+GQaf2u4IYOeYwS FDjksna6g2p3P2RjnlW+dD3rn6V8aadzCTlhaQH7t4AEp3a1Rn+zq9nIybTJAu0OCqSmeZvWo6u+ ud39MIMa1qzt2rxDRBoM54BT0d06mdGM8f4qskYUYTijDZI1oqt6njxuaYE2WECC0zYYr/3fKsFp +9v0qu2x3UGBBKdXbS078we3tx96spFvG4mrN5C0ei1Jq1fGGLGUtdTzw7SkXtFIcNqZnUXOXVrA Xiwgwam9rIQyDwlO7Wo52jaZ9gYF7hKctm1Buui7290PmdYXXbEicrqe3a2rYkuwLMqABeFazGZz goycdlFHk4ctLdCeFpDgtD2t2eZ9SXDaZhPazw7aHRRIcGo/i9uJZtI6PyxXeHWF+IPSQMD7IHa0 huaSsDqZbBN+mRi3IgA/TNuMb6dswsjlgZjpmoYlwZT2C9MQnOowKVBNgmyR1qeqineBTOt3Il+R U5UWsBsLSHBqN0shI6d2tRRtn0zrQIGZbL/pUIj5lY7DKviyA1FGTtu+Jl1xDzb9kETUgqw6RAhC 7CxVyKv9ssroe+Tg5QhJo5DEXGc88eJHuO3ux/Hv+x7DXXc/gIHX34JeTgPQ76Zb8fhrn2Gh1x7M Jmn1BHIDjglQY7RPPkZTj1rWnHZFr5PHLC3QRgtIcNpGA7bv22XktH3teVX3ZhMUMCJ1JkpFtQoJ Tq/qcjnsh9vyQ3HhI6hXQsj7JyRzxcVQcO5RRO5mbWloNl56+3P0u/lR/DZuMTb4pcA1ei+2R+3D Uo8k/DR1PW69/1H0vfsFLA8qwMwAPcGpnuBURXBaIMGpw3qVPDBpgQ62gASnHWzg1u1egtPW2cuu t7YFCvwlOLXr9XOUydnyQ2+qk4kLIwFOAxg9Ddh9nJHTErhH7sT9jz4Pp5vux4INfgjdaSQvYCXc so5hc+oRKqpUKryAP46diccH/YpVESSs9tdiQhDl/gKoR62AU5nWdxQ/kschLXBFLdDh4JTypWdI +Enin2Tk+UxQ4xlIwi8UorSS57TJgktwekW9v2M/zBYokOC0Y+0v9262gC0/9BLSuYrcH4Epy0h8 KP/nn67B4y8MQs9ru+OzUQsQuY9Su7vK4U3lFdfMo9iWfozNUOUcFfhi1DwMGbkCS9mpPyuEaf0g DcFpEcFpIcFpsUzrS0eUFpAWaL0FJDhtvc068B0SnHagca/0rm2BAglOr/SKdM3Ps+WHPkzjB+4+ Cn8h7be7CmF5lfh+7Hxc03MAbr3+OmxLKiJwLUcoX/fLNMA7zQiX5DJFLnBtfDmmbYnCdJdMLGQz 1MwQAyYGqTAukMDUpwijPNQSnHZNt5NHLS3QNgtIcNo2+7XzuyU4bWeDXs3d2QIFrQanUpnnai5n p/1sW37oxyYo/91H4MvIaUheBbzjd2PAbfejd9/r8PrrbyNm/zEEZxsRkVuGEN77pOmxPaWUcoHl WJVYgbUxRVgSpsKcEB1mhOgxMbiI4JQpfWpfj/LQSnDaaT1HTlxa4CpaQILTq2j88z9aglO7Wo62 TcYWKGg9OJXKPG1bka75blt+GJCtIzitgg9T++F5pZi6cA169OyDa3v0wV/jZyI0qxQRjKwGsKvf b2cV3NIrsCW1HOvIc7o6sQSr4wxYGmXE3LASzI4sITgtJDhlpz7B6UgPnQSnXdPt5FFLC7TNAu0M Ts30eBUKE0kAG5CDco/Aj8/d00soKiJrTm0tlgSntizUif5uCxS0FpxKZZ5OtPh2NFVbfhiYpYUf wam36NDPK8O7H36Gfn17oVvvPpi5cjvCWGcavOs4fHNq4LbzBJwzRUNUJTaygWBjvAYrYgUBvx5z w0swNUhtAafmyKkEp3bkCHIq0gKdyQLtDE79swUbCbNDzBKFEJiK5k8fAlU3liltSyY4TZQNUZdy DwlOO9OXx8ZcbYGC1oJTd2qaS2UeB3KQK3QoNv0wswy+udXw3nUCkbx/+Mnn0W/AP/DP3t2wdHsE u/jJd5rDtD8bp7wYOXWlH25PLodzQim2Urp0RYwOSyI1mBeqYs2pmgpRaoz3V2OUjxrDvVQycnqF 1ll+jLSAQ1mgncGpNXIqQKqgzgvKrYI/G0C9mBHansoLbQlOL+k+Epw60LfLJig4h0rq4so8Pika rAnMwcQ1Ifh51nb8MGMbxqwOxSz3LCwJyZfKPA7kMx1xKDb9MMvIyClrTXcdQRSjCnfd9zgGDuyG f3a/FmtcohHIWtPA3BI2TBkIUPVwz9BjG0/mG5JKsCaxVILTjlg0uc92swAxDkz8J/7f9GZ95dxX xRYX/0trJ9V0T80fn7+vs1uY59vFbzbBaTGm8kJ4LrM2y2MJLpnJcUkrgx/p7gIJOgUYFel7ESEN YrNnGHmbA3nu2hSSi2nrQ/HHXBcMW+CGaZvCsNw/E5viirGBcswroo1YGE4qqTA2eAbrMSVAi/G+ zAJ5F2KOfx4O6Sqh0Wo4dNBoeG8Z1dXVDr1gEpw60PLaBgWXVuYJTacU5EJXPP3KJ7j1Lqry3PMw 7rjj3+g/8CZFmaf/zbfhyTe/lMo8DuQzHXEotvzQL9sAP9aa+uaWI5oypfc+9Bz69+2Bnj17YvFK T/6tHP4EqP45pTzxl8EjvQxbU9kItaMCy5MqJDjtiEWT+2y7BSzgpp5Arx4Nyv9halSwZ6P5GV8V j83DfBOgUPylzvJXG/DyghhSvCg+ofGS/xQAegYzixmIOZrf08B/4r5L32yA07G+GmZpDJgXZsTK GAM2J+qVFL0PhUT8eJHtT0q8IEZJw/cIUFqMaYu34Rmq3N1+95O47d4nccPdT6HP9feiT/+BuPG2 2/AMxUbWhB7E8uhyzA01YkFEqQSnTRxQglMH+jbaAgWXUuZxCd+FVwd9hb43PYwfR87DOu8kuEbt wbbIPVjsGo/vJ63Gzfc9jL53UZmHzSdSmceBHKedD8WWH/plkdd0NwHorjJEsWP/zfe/Yc2pE3r3 7oGffhmDgLxq+O2qJmH1cfhknoJ7ag0bCI5jI3lO1zG1vzJWr6T154epZVq/nddO7u7yLSBwnwCf AmYKuGkyY0blgYB/Z8GfFQXxj41NhgXInhNIvRRWPfM36wPxqafPDhMfnxmnLLO68PGZFKAqZt+F bzbA6ThfFcGpFvMYOV0Zo7eA0xKC0wpeTLNOniN0J2tKo3Px7Ltfov8tj+Cnv2Zhu38ygpMPwDv2 ALb4pGLEpPm4lZLM/e55DlsTNFhCMZGFUQbMDmGZkoycnnFACU4d6LtoCxQ0V+bx332MPJIl8Ize hQcffwm9b7wXc9d5syGlqTJPFTYln1Xmeeydn7FaUebRSGUeB/Kd9jwUW37on3mSwJQqUbkV7Mwv w8ylrri2lxN69emFO+6+D86x+xC2txq+2Rw7BTg9BrcdjKDu0FHCNAU/Lo1gt77WDE6DZc1pe66d 3NflW0DgUAEPxVBikE3AqQJNBVq1hk2b3gtMaA2pXvLjz+zQvNV5wFXsvyngFc+bDAF+m0dHz0RS rTO//OPv9O+0BU79ijAlsJjgVMsLZB0bmlhylCqyOyKlfxRReUexPTgTdz3yMrr3ux2rtgYiKkuH MALW4ByOnUcRlFaJcDaE/jxpCR4Z9CM2J2ixnDX0CyNVZB+R4LSpD0lw2um/UWcPwBYouJAyT0Cm Fk++9L6izDN0xDyzMg/rZYQyj4tQ5skQyjwVFmWeufh4hFTmcSCX6ZBDseWH/umn6WMCnPKEnV2B sHQ9HnvpXVzTtz+u7TMQ9z/3Bla4hcAraT/8MtTYHncIi9zi8MFPk3DLo2/imwXBWEZwuihS1GiJ aIZsiOqQhZQ7bZUFzoGOSvrdjPwEJLRGU83Jd+swp9TPPjNve7FhO4gqiglOcpziOG0ZtbwXo+5s ZPTM3ETJgQUwm8QMxejCN5vgtABTggoxL0JNxhABTg3wYM1pADNBIdmkxUstxhPPvYN/dR+A30dO R9xuoyLT7J97DN5sAg3MOUFaqWPwYR3qN1PXYsjYVdgQr2eZEuVLo3XkbZbgVIJTB/3+2QIFF1Lm +XH8IkWZ55brroNzYiEBw8WVeaZuisS07elSmcdB/ae9DsuWHwZknGDDQCl9zUCqlSqE7KyGV9w+ vDT4K/S84V706DUAvfrdgNuZ+rrvqVdwOyMRNzz0Ot74YhwWuaZgNfWord36M4KKJThtr4WT+2mb BazoVEnli12JeGk96k2s6GzkvRgEgeZRy3EadaZTHCeV0cDXGrlt09Eg3msZJhH5bIZcTQ2sJLWM RkZJ6wg265sMAUnNNbAC+BJ8NnAo8xNpfJHqrzUDVJOMnColuUpZrjmUrZRlCGhP27imaTDeL5/U dQWYS3C6nKVFGyzgNJh1phGMjv4xaiZ693TCgOvvQmDCXqb5BV3eCWUI9pHg3OPwyj4C96wSTHNL xMKA3VgfX8KGqDI2RBnJPiIboiQ4bdspyG7fbQsUNFfm8UnIw8DbH7Ao87x5RpknUirz2O0ad4aJ 2fLDwMwq8pgaKF2qZ3drFYJ21rBWi3yAGSqs8UjExIkL8M03f2DoZz/i+9/GkqR/MzaRPcJ9RznW 80S+glEGkdZfEK7BrBDRpGCNnKpIJVUsqaQ6g5M44hytRacilU5ko4BKBQCWEeMcICgs4L2ew2AZ Rr5W0mTw+Zm/Wbdpcl/Pv9dx+zrei8f1/FudjkPLoTE/r+dn1ZdyP9yuQexPfB63aeQ2DYW8L+e2 jNY2iJjtSQKxkwoAMzduyYaoS4JT3wJMCyxitz5T8ezW30AqKI+0EoRmlyBwx2Fcf9NdGODUFy+9 ORTh2Uz3CzC6+4RCmyeopEKY+vfILCd3M6WYU7XYmlZKcFqGlVGlBKclbIoyyJrTJucFmdZ3oJOk LVDQXJln2qK1Z5R5ho2bYVHmYbpVKvM4kFdc+UOx5Ye2+HZDSdAfxvqtEDZGBfDE7mGR0RXULetE GozUK0sidIw0aCw1pyrynKowyrcIw0m/UqxWQ63TQqPTQU0KFrVWqzwvqyjv6v3IV94ZutInKphU 9MSL9DrjlEq553GCwUQcV/+CGu0gHNO8i+PawTiuG4Jj2s9Qrfka1drvUa37GUf1HIYfzhlH9D/A Oqp133Hbb7jtVxyf45h+KMfHOGb4gON97vdzHC/+CcdU33N8y8/8ioOvaT7BMfVHOKIZyblkcJww 41HOU0RTz3Txd6W1utCx2oicTuD5ZVqASmmIWhZbwnORgen6Uv5u8gJ58Rb869re6NmjL34aOZ/S y9VM54shaKYESw4vyHceg2/WUbixDGATQe3GHUaCU3b+RxuwkOezuWFaCU4lOHXMb6EtUNBcmWfQ R5+jH5tQWqLMs0Eq8zim03TAUdnyQ1vgNJD0UUHkCgwgNYtPVoUEpx2wRnKX7W8BMzmT+FfHf/y/ 6NI3kYuyzhvH99+FxsPdgEO3AwX3A4VPAcWvcAwCNEMB7deA4Veg5C/zMHIY/gT0v8Gk/5XjF5g0 38Ok+pLjM5jUQzje5+O3OF7j45d5/yj3dwdQdAvH9fyMvvysHjAV/JNB2//GkUOPM6oaynFEyeLX sxzATCal5LLlzSY4VRGcUvwjzMDIaSmZQ0Tk1IjIHD3e/OQH9CTdYo/eAzFzBZuKyTYiyPeDd5Uo Q9TYiwyRqDndRinmLenlbDQuITjVY1UMu/UjyZ8aJi62Jc+p1RFl5NSBvpI2QcEllHmWbA+nMk91 M2WeCqnM40D+caUOxaYfniMGUaE0DTQdgsA6WOhSc/gy7S8jp1dq5eTntM0CIgZppbNn9LRRNBgx rV8fg+r9D6Ax/78JFPsTNN5D8PgsoHqDwPQDgJFQBYQaxwDlk4GKqawE4H3JeI5RfP1PNBp+JkD9 zrwtI67QfszxHgHrG2Zgqn6eQwDeR7jv+/gZBKmFBKj5vYHD/4LpEMHpgQcJQpMY3RURU86zUdRV ihivgKhn2vbbZoLO/G5bNafkOZ1GgvwFYcXs1tdgPQVBXFIqEJVTggefeJ5czU645tqeWO0axjp6 0QDFkiVxbiNdnh8jqD5kKPFi45RbegWcUwhOk8qwNp7UeNElWBJOSWZZc3qO90hw2pm/TM3mbhMU tEGZZ61U5nEgT+nYQ7HphzbA6ZnIKU/sPqRpkeC0Y9dL7r29LGDtvBf7I+hjA5QZnMaimsDQdJXB 6dEDDxOcJlsAKed6Dji9AM1Ue5mls+zHJjhVnwNOReTULb2SXM1luOWeRzBgQH926jthrUcUo6Tl CGD0VGElYVo/gI3GfgSp3jyfuTNqui2FdadNwWmEBKfN3USC087yxWnBPG2BgubKPP9+8NlLKPOU UpmHWuZMQaxlI4pU5mnBAshNFAvY8kNbaX1xYg+iHKCIPAjhCOVknipO5qzzSjDImlPpZ3ZqgWbg lFFJhRS/Ph7HCAxN+f/vqkZOqw8yrW/K4PfTQmFF8Hzm8RkaADs17ZWYli0qKV8rOFUrkVNxLnLP qEIkgec9j78Mpz790L1nH8xb48HMTwXJ+c1iIgHiXLarlEC1jBfb5Yri3faUUmwW5zNGTlcwcrqY 4HS+jJzKyOmV8POr8Rm2QIFVmcdPUeapxBvvfW1W5unVAz//OraJMs+Js8o8yUKZh9KRCewqtCjz zAslH1uIJD+/GmvcGT7Tlh9KcNoZVlHOsfUWuBA4FfRNSQSnjxGc/s9VBafHDj5NcLrTQm0qIrts hlLUq0RSX0ZObVFJjSM4naqk9TWsE9WR+5vgNJM8zfw9ffmD76hw1w99ezvhxz8nIiqXVHkEpr67 jlENTzRGsXyJEVS/rFL4MOjjmmykwpQAp4JKSoLTC33XZOS09Wcgu32HTVDQTJlnxuLtFmWenrjz nvuxPf4gwvaYlXl8sqnMk2JW5nFP0mG5dxp+Xh4llXnsdvXtZ2I2/dBWzamMnNrPYsqZtMICTcGp Gew1Ngo50Qwc2/84G6KuLjityX+RU9ptAad1nFvtWQ5+C7dnKw7W8Ta1GTlVUSFKgFMtwakegj3E NaNU4WyetJS/pd37YiCDPbff9QD8orIRRjopkfkR0qa+QiWKINYvXYt1oXmYuD4aW0lFdRacGhk5 1cuGqCZeJcGpA33FbIKC5so8aTo8/PxbuJbKPN36DMCDL76N1V4R8Ek+SFlTDVwT8rHUMwlDfpuG Wx55A1/NC2yizCMjpw7kOu16KCbyPEbs1WCMXyEmBlOLmrJ8y6NEpKGUtVZC7o81WKJZQDQ9kd/0 bDNUlfn1C4FTUaOlRBpkWr9dF0vurB0tYNanNze+W8BpA0nukY3jB56GSTQmXcWGqFMFr3Ja+xQ6 U6EaZSLp/xmBKAlOFcaCS/GcjvUT4FSjNC6tJv3TRpLwb08vIQA1kk5Ki0effwe9nPqjFzv2n3jm dax3i4R/Uj7809UEpUXYEJSOL0Yuxs1PDcGo5UHYEq/DujijJXIqwWnzL6IEp+14arrau7IFTs9T 5sk+Cs/YvXju3c/Q/bp70L03lXn634g7H3wCDz77Ou587DVc98CreGXoKCxw2SGVea72AneSzzfV mxCdp8VoPw1Gh5VjNqlX1keyOzWuDFvIGOFNVgg/wQG4+wj8WZslhh/VVMRrfiStDmbJiag59SdQ 9dt5RGmI2i66WxlpWB93Ls/prGA1JQXVGOdXjJHkOB3hXYTC4iKF47RYo4ZK8px2Eq9xhGleCJyK jv0c1BxkN33+tVcVnJ4ufJPg9KAFnJ6W4LS5y7UAnE4WkVNGOK3gdEuKVml2CmPHvnv0brz4/tdw Gng7S+UGsgb1Jtx5/zN48Jm3qHT3Kq6/7zm88/U4rPBOhU+ageBUy/OZGZwuiiiRkdNm6yHBqSOc Ey3HYAucBrJ4O3iX/nxlnnQVVrnGYeyY2fji81/w0ZBv8M1PIzBp3npsDMg2K/NEXUqZR01lHpUk P3cgX2rLoZxiCCJyjwZjPQowKZAE02E6bKT/bIkrwTamwQKy6IeClFqQU+8ssQzBbUpQSjAaQtoV AVAFlVRAzlF4ZVTCleB0SwKJq2MNWJKgx4JYLWZFqjA9XIVJIcUYE1CIkb75GEEVFwlO27J68r2X b4HzwampQXTs56HmEOmerjo4fZfgNJ/glORRlE4FZVRl5LTJatsEp0IqWYBTA8EpFaISdNiWblDq SQMy+bu6sxRhuSVY4xqCMRS1+fqrn/HBx1/j259HYPaCFfAMS0EwM5KBGXp4JGt5PmM2SYLTi37d JDi9/DOR3b3TFji11YgilXnsbkk75YQEc2L5kRM4VHQcRbrTKNKcgEZ/EjrDSRjKTqG04jTKKmtR XiUGH4tRaX6trIKvWe7F49LyWhjLamEorYXOeApawymojCdRbKjhvk+gUHsC+dz/YfVxHCo+xnEc x0+cQM3JkzhRU6OMGo6mClHieyJv0gLtbwEzurFyh5LjnjfxmhrH8we3uVu/kTynjfqvYNKRhJ88 pybNe4CaXKnkOYXqeY5L85weK/6C81FzPgSmTO03EqQqUlGSgd/sCjappIowNVBF+VL2YAj5Unbb u6SxyYl1pQqfqSIcUqGUK4VS4S6MCnehHCG7jyI4V1BKVbGXo4LsI2VKedOmJBL5y259CU7b/0Rk f3tsKziVyjz2t6ZyRu1jgabgtKFB/CDLm7RAe1vgXHBqVqoXCFWLmoKPGLRsG5VUW8HpCcqZksVf gtOLLXsbwakQDhHAVMkAKVR4HASrArAGsM7en/cSnLb8Oycjpy23ld1v2VZwKpV57H6J5QQv0wIn Ttbg9GnW2V3m++XbpAVaZAEF4FhVlxidFN1HMOB08WcEp23r1m8rOK2h/CklpzhBNmlxWoLj1Ny4 JW/W64hLNUSN97105PQMILVEUAU4FWA1mPX0MnLaeh+T4LT1NrPbd7QVnEplHrtdWjkxaQFpgc5g gXPAKdlDFZWoUtSpviE4/WebGqLaCk5PaX/mXMqJR9mkJebZlNtUXrW1W1r/DAOJwkQi0vyiht7M RCIjpy3/Ektw2nJb2f2WbQWnUpnH7pdYTlBaQFrAni2ggFOhXW+JnvKxAISNmp9Zc3rNZYDT0Qx2 DuP4FSbj95aa08+VmlNoWXOqYQd+C2tOG4x/cXJHCE7NZS2C9socQhVPlP/Zs2U7fm5tTOufjZxa UvpKHerZEaDIMcua05YupASnLbVUJ9hOgtNOsEhyitIC0gIObAGhtkSCe4XvlACVHfFAFUs9/yTP 6eVQSTUFpz/ApP+a43PubwjB6futAqeNJdyX6QR7oEQqX8zT0gxlbdyS4PSSPKctT+tLcNoeX3AJ TtvDinayDwlO7WQh5DSkBaQFuqYFWMdpIsF9I6hbz9Eo6jtNR1l2OorgtHubIqcw/sD9fMPBrnv9 JwSorQOnKB3HuZyygNMmnfoKOJX1p23t1peR0/b9yktw2r72vKp7O1eZR2N3yjySwuequof88AtY wOqT4t46zBQ7ItNpfk08b/43aUxpgQtaQAGnInJqAaeUCIXpGMtOx6Oh1eCUYFJEO0tG4ZTqd5zW /II63c+8/x61mm9QW/wJTuW/g0bSSZmKXwCKz1JJmQrvAApvAPJ7A0KZ6tD/A8omcy6clxI5leD0 vPUT33eq24mGNkGxZWacq8dpRr9d0/QY71tMKik1qaT0F6SSCqKYyJk0vqVbX6Tym44zaf1kK5WU 4A8vxeIIA0n4tZQv1WJygAbjfFUYRUGRuf57cEhXBS0FRbRaLTQazZlRXV3t0F9CCU4daHnPKvNQ nac9lXkSqMwTq8dKEg8vidBhXqgGijIPv6itUeaRFD4O5Gyd7FAqqipx7PixcxKXAnAKn8zKyjpn ZGdnIz09HZmZmcpIS0vDqVOUFrAA1U526HK6V9ICSummAKgirV9P/yJQbagBji3A6YO9Lhk5hXEM Qew0jpkEpJNZYzoKDfrROFIwHeO+uQ8jvn4Yf3z/KH74+hH88d1jGPnl/Rj5xS3Q5w3FqQKS/BcR nBY9gsbi+1Cvug2mwpsBfiYO/w+FoXoAR1ddSUt0ws8i/2udGOYLCwWj1pMzGSfgknIEkz0LMSOg CAvDNVgZS2GRJB3cSMIfuKuU3fglbHoyIii3lCI35hG4u4TqUZYhHueUwS+rDJ5p5EfdYcQWoXhH UZFVkXosJTBdGFyAOcH7CU4LMM5Hh/EexVjgsxsHtCehV6lh1FD5ToLTTuhXcsqwKvOM8SzAxECq 6FCZZwOVeTZTmcfZoswT1ESZJ5DqPIE7zyrzBFOZR0lNWJR5PKnM45JKZR5qmm+IM2AxlXnmC2We KBWmRagwMZTKPIGUjPTLx3A/qcwjXdBsgQae1fce0MHTOw/+gYcQGnoQsdGFSIwvQmqqmkBQh125 RuzZW4p9B8qQt68Eu/OMyms5ORzZeuzM1CEzXYuMNA3SUrVI3qFBYoIK8XFFiIg5jLCogwgO34+g 0P3wD9oHX/+98PbdAy+fPSTuL0NlVRXJ/Cs4KlHB0ZTn1LpOAmzW19fjtttuU8att96qjJtvvhm3 3377mdcHDBiAw4cPn4meynWWFrioBc6AUzNAbWhgir/hJHB8GcFp30uC00bjWJjKZjDCOZfgdBZM JRPRUD4WxzXDsT/9aySG/IB/3/J/cF3ff+DG3v8Xa2c+g70Jg1Gjeg/1WsqjFjxKcPqoAk4biglO CwhOD4nI6f+g4aATAfI6uXCXtACb16joZeKa1bM0QxH3qq9jHLwWcTsj4By2Glsj3OEW4wPfxACE pIYiOisKibviOGKxY2c8UrITkZwdzxGH5J0xytixM4ojEvG7IhGVG4nwneFUigqjUlQo/NJC4Z0c DI/EQLjHhsAtMhzbIkKwOdwXm8JdsD3GH3vLqrC/5AgKdHoJTqUHd04L1DL9EJ96CNPmpWDRyj1Y viYbW7bshYvbPvgEHERIeCEiY1WI26FFPDWBY5JUiOYPvngtgoAzMrII4eFFCA4pRGBQAfwoCenl kw9X94NwdtmPtdtysXLLTizdkIVFa7Mwf2UGZi9Jw4yFKZi+IFXKRnZOt2n/WdfXIsUzE9MGb8Si oe5Y8b0bNv7lD5dxoQiYFQ3/FfGI2JyOJK9cpAXuRaJ3DmJdsxC5JQNh61MRtWQHwhbGc9sY+EyL gvukcGwfF4bNI4KwYVgA1v3mgdU/uWLFd9ux7KvtWPzpViz4aDPmvr8J897bZNMPm5aXiJS9iJSK YY2gZmRkECTnKK9t2rQJffr0QWFhoWIna8q//Y0m99jZLXC26d2aNmfklGn9xkZG446vw6mDN1wS nDaUjkR95QSYKhk9LZuGxpIJqC8ZgYbKYagr+wlHtLNx63X/QH8narbf+D8oP8h0f9FgNGpfRYP6 aQLTJxRwarKC0/ybmNYnKCU4rTs4EDjh3NlN3MHzN7frN7BO+DQBab14yuipuMDQqmajuugONBT0 R2Ph9YxK38pxD6PVD1GZ60mOZ6nY9SLX4iU08EKhQfMMxxN8/BjvH+L63M/xb467eeFwJxqKbkcD 99HI6HZDwY0s+biez51Qr+6GuqIeqCv4F04XOaH0wDuo1PtDp9sDlfawBKcd7AFy9x1lgU4ECjrK BHK/V98CpvrTSHFNxeK312PzBy5wJoB0/d0X3iODED45AuELo5G0IRWZHruw0y8PGV45SHbOQPKm DMSv3IHEhUmInUsAOz0aIZMjETQ+An6jw+A5LBjuvwfC5Sd3OH/ngk1fOGPD0K1Y9+EWrB60CSvf 2oBVb260gFMtilmnpdJqoGat1oUip5eylBXApqSkoG/fvgo4lTXTV9+37HkGZ8GplZapHvUCnAo6 qROuOHnwjktHTllf2lhOcFrB2lDWh5qMfGwYgwbdXwQ5v2Nfyl8Y0LcH/fEmvPlyb5w2/EZQ9Dap pN4iIH2JQEek9R9TwGkjwQ8EOC3ojcbD/yAwvhU46WnP5rODuZnXrUGUYyg1w4JtgdFv8sIeKf5T AYunCx9kycQzBKFvUkb2EzInkEHBOJylGBNhKp3OxzO4Zlw7/TiOkdzmD9J+/UTgSulZ7Rccn5BW TEjPUs6Wa2cqeo21wS9xUH42/35GurlmB24E9l/LUox/4uje91GuykKx9jQKNGUSnNqBl8gpXIYF HAEUXMZhy7fYmQVEGizBKxVz3luHtR9vw/rvnLHpLx84jwuGz4wohC6ORvzGVKR57UJGYB5SfHOQ 4JKOREZOY1czaro8EcGL4uA3JwpeMyLgMTkcruND4TwqCJv/CoDzL+7Y/IML1n/ljLWfbcXqjzdj xfsbseydDVj29gYJTu3MH7rKdEQiv1GRGLKAU0bg6pnNahTNR3XhOLafoDG/H4HIv9m89BxBJTlK NR+w656yovrf0KgjGC2ZTYDKmtPyiUztDyfgITdp6QgCnb8Q6vo5enbvhj79+mD477eiXv8ZwSjB aSH5TglOUcwIngJO7yXoITgV0b1DPdCQ/y/UHLoPqA3uKktxmcdpjXhbCU9Pos50kpFUoFo1GvWF rNstuosXBA9z3Whv7YdcO6pu6UeQQWESGliSUcu1O10+lfcTOEahtoygtvRnnCr5HvWGLwlUhxKY fgiT+h3uh8BURVAq1q2QJRkFD/Ki4gE0FtA/CpwYSf2/qCp4DSWGWOTrC1FsLJDg9DJXVr7tKlvA EUDBVTah/Ph2sEA9ow0JnmmYTXC6RoDTb52Z1vfBlnEhBJsxBKcxiNuUhhTvXKQG7UGS3y7EuWQS nGYSnCYjZEUCAhfHwmduJDxnhMN9Shhcxodg66hAglx/bPvZA1u+dyU43UZw6oyVH2/BMqb0F7+7 EYvfsab1ZeS0HZZS7qIVFhAgVJErtQJUglNxTlbYRBuScPzAY5cEpw2aUUDFLDSWTibQGY2GI3+i vuwbpvbJbVr5K+aMe4TgtDfLTHpiw7InGaEjEX8RQY4Y6mcIdB7j48cJTv9tBqcFjJbm92SK+Fqc yH+c9ZPRrTiarripWDuLKIGiTyDAaY2S3q8qnobagoEEj3fT1o8QnL5MYPoRLxp+JDAdCRgZ7S5h 1LRkJqOnU7k2vLhg1Bt6RlW1jHCrf+LFB9fS8DkvKj5GvW4Qo+GvE6y+QLDKteQ+TcWiTOAWlgtw HGZ98qF/8qLibQLjFJQU6WCQDVFd0Skd45gdARQ4xkp08aOoMyGFkdAlb63HlsHb4PKlM9x+84XH yFAETYlDxAI2D6xPR4bnbmSykSmVIDVpWyZSNmYhYUUKYhcnIHI+QezMCG4fjgBGTX1HhzCtz6aB 3/0ITj2xmXWs61gusPrzbVg+ZCsWf7AZC1hvuoDp/cJidrXqJDjt4l54xQ9fAacCilqz+go4PWWh us8k0Hj+kuC0zvAn6o5ORm3VIugOToPqwCQYiibDWDgRZUUzMfS9W9G/zwD0630tUsM/J4XUYEbd mF5WE+RomNJXiZrTJuA0/xYC1J4EVd1wvICRWiRfcZt0ug9U1k6soRj1BKd1jJyamNafgLr86xnh vJc2J9BXv0KAysip9jsCUCp4GcbygmIS6iono66CtcLlLMcoG8ELjT/QaPyFyl5M/+u+JqClgALT +lALda/XeU8KMLWoWSXgJdNCnfpenFTfwSjt9agr7IYKpv0NxlgU6Rg1Ncia007nT3LCFgs4ACiQ a+kAFuAJPck9DQvfWYf1H7Eu1JLWdxkTjOCprCNdHMe0fgbBaR6y/fYinY1RSduykLQ5CzGrUxG5 dAdCFzJ6OjsaftMi4D0pDB4sCXAZ4Q/nYT7Y+rMXNv3groDTNZ87Y8WQzVg6eAMWD1qnDAlOHcCH OuEhmCVLWV8qIqfky4RI67O1RlQvmpCLmvzXLOBUAJymaX2CFqb1G8pG4mTlDILRlXjukR547F4n PP/odXjhsevx0qO34Pp+3Vhv2hs3OP039HsYrRPglMC0UfMKh+A5fVZpijKpGDktFDWnBKdFvVBb 2B3HC1+lRbM6oVWv/JTNPLVisBpDLCVO4riKFw6FA1BffD8vChjp1L5GsMmSDAPXzsjIKJvZGsvH sXltPBorxvAx16fULDsLA6Orum8JZFm+oWYphorgVDWIg+BU9aKZn5aNbCKtbypiKUYxm9eUyGl3 VB9+E6W6ZBSrKshzKrv1r7w3yE9sHws4AChoH0PIvVxVCziAH8qGqKvqQZ3yw0UmWIiVCjAqwI3y TIDUxuN8XIDqwi/IO9qfDx9WSPMbGTlr1LE5RifAC+VNjWyIYnr4ZOkM7Iz7DAdTR+BA8i/Yk/Y5 kiJ/R/8B/2K9aX88dd9/o1b7MyNvBDhqNtVoWLcoInAEvKZi8pyq7iPIuY21i4KEvw/HtTh+mHKn UHdKu165SZtrTsWlhPL9Z7GpECxobDiKU+phSqodhUzrF5EZQfUWwSZtaiDgFAC0lGIJoomtjCn9 0kl8TQgoiHT/n7zw+IXrS3Uv1hab9Kw5FeUAmne5fm9wSVi7ygYrFIuoNzv/i28nFdhNbG4bQIDa HTX7XkKVJhJqTQkbO3Wy5vTKOYP8pHa1gAOAgna1h9zZ1bGAA/ihBKdXx3U686cKaCOoMQX9vhJB FQl9BZxSMhRa1KgJUA6R2qnwfoLI5whO32D39hAzONX/QSBDidOyKaglsGmonEQAOolgdSIba0Yj I3Y0evb4p8Ic8d2HpB7S/2RODatEvalohmJktOhFRk3PglOTBZw2HuqG0yrKnkLfmc17BebeDJwK tSgBThuPUpWL4FRpZrsC4LRIgFMRPe1GcPoCwWm4BKdXYPXlR3SkBRwAFHSkeeS+r5AFHMAPJTi9 Qr7iQB9zFpyKslNz4algkUKj+F8Vag3svGeDEorY+CLoiNitbyK1kEl0fBt+RaNhuNIMhappbJxh Mw0ba1Birl10Xz8Uva7tBqfu12LeuMdQpxG1i6JLX6SHBTAVlETk2VTAKSmJlIaoG0ld1Q+1B9ix Lz4bZQ5k7Y44lAuBU1GqcRR1ekZAC68UOL2F4PQ6gtNrCU6fIzgNJTg1yMhpRyy53OcVsoADgIIr ZCn5MR1pAQfwQwlOO9JBHHPfAo42gTfKQSq4VLwo6k/ZMNNQSDlRFXXvSdxuEuBUI9K8bKox/Myo 6XhUF09GY9lspvhJxK+jWhQbbepKx2L6iGcwsGcf9O/RDf5b+T7D+wq/qQJOiwlMGTVFEQGvAKfF DxBI8TMEOC3sj1P7nWAq5/4IsuTtUhawXFBY0/oU6DAJxSgc4cUCI9uFHZzWL37QnNZn3WljAZuv Dl+Dmv1PoUobqABTwdcs5UulB3dOCzgAKOichpezPscCDuCHEpxKn26tBc406ZvRqPnt1hfFAyFh mt+fCkG3K/RBCs8puUpN+m8JNn8ieJ2FX4b2xQntPDbUTGHUdKzCcdpQMQUfvXY9Bnbvjxt6/xO7 k75EnYEAVc/3K3yZjJyKmsXihy3glCBHgFOmh02H+lA29TpSUS3hZER5gbxd3ALNwSkLNHh1YWLU u07PulIqOHVoWl9cVCjg1FovLMDpY6hQ+0ClMYuJSHAq/bdzWsABQEHnNLyctQSn0gekBaxoVCHJ PN8cJ7ei5jClK1VM66sFHREbYoTKkIH1oKQbqtEtxmN3/QflKjehhkTujVXjyHHKDv6SuXji3z1w U9/rcef1/x/phaajllyZDZq3Wbf6DvdFcKomx6maBO7ky2woZmNN4Z0cjJwe7kdwejNwbDPnI+Yl by0HpwSmVIdqRAXtzRpfEfXuyJpTBZwSmPLCopFRb+ST53T/w6jQeBCcqiQ4la7biS0gwWknXjwH mroD+KGMnDqQP17RQ7FWnlrBaZPn9QE4fvAx6qc/pEQ4TRqCStG5rdAR/Y7DWRPRv/vf8Mu3T2H+ rJexcdlb8N44BJtXfIDrev1/uKFvT9w68L+wM3Y8NFlfoI6cmXW6d1DPxioTtd2hfpja7Y8SnFLB qIBKRmyIMh0egJMHbgNOe58J5l5Rc3SqD2seORXglPKzKMdp1gWbyBnbseCUtcIKOL2T4JQypgKc HngAFVpXyjAXS3DaqXxJTvZcCzgAKJBL6gAWsOWHixIRvyEb6Z57keW/D6k+uYinQlTc1gxErN2B 6MWpiJifhOCZcQggL6rvxAh4jQmD2/AgbP/TX/KcOoCLOO4hNG2LEkcpik5rFZ12IAbHDrzAyKkA kI8SnJLInVyZZnD6Jw5ljcEPnz+Hrz95DR+89Sg+eftJfPbGo/hx6OP48ctn8d0XL+L7z57HX5/f jXFfX4MThV8yovcuwelb3OfLBKhPEJwyciooiQrYVS7AKcsIag7cw2lQutRSaeC4tm+HIxP0tGdq Tq2R0xKc1rL0wiY4nXQBKinWqupJ+yWa3gSVlM5KJcVyDIVKikpT4sJCEPsXU2L2PHB6Hyq12yU4 bYellbu4mhZwAFBwNc0nP7udLGDTDxMITrNIwk9w6rcfad55SNyWjYQtWYhWSPiTSMIfj4DZUfCd Hg6vyaFwH0dgOtIPzpRBlST87bROcjdX2AKHUF3wAbXuCRzzBZXUi2y0eY/qQaIh6lfyY7LGtJId +lXTKWPK+3LyZZbztTJKYJYKondSTpWQzN34JQHPJ2SnYre+KA1QAI7QaBcg514F4CCfKeJ80a3f EycPvcuMfi6P9QKlBlfYAvb9cYLjVBCBmVG80uCmPDyM2mLaWzQpXSKtbyonAT/XrJGNb41lpAUr /Ytyplw3PS8+NCTf52hkAxwMHBRPgJqNbMWiqY0XFryoaFQL+VKuXQHLMAquUzhqa/bfimrtWmjV FSjWGGXNqX07kJzdRS3gAKBArq4DWMCWHy6OJzjNRIbHHipE7SdI3YNk5xzs2LgLcSszEbEsESGL 4uA/JxI+M8LgOTkEbuMDsW2UL7YO95Lg1AFcpGseghonNd9S617QPBGcEqA06N8nET8BJ8FpA3lO G0omKCTujbxvNI4lvRSVh/S/o0FHbXaCWBFlbWQ636QVRO6ChL8pOBVk7qLjm/WmBYzC5d9AdoAe qFMRGDXkd02Tt+qoLwVOSbgvAOMla05JwF82k8B0okL/VUdqsDrtMNKD/cDnQ1BrfI/ry/tiRsvV VoUolnaoXiDv7VMs9XjgAuD0FoLTNQSn5QSnBglOW7WecmP7sYADgAL7MaacyWVbwIYfBi+ONcuX euRhJ8FpJsFpytZdSNmYg4QVWYhakoKwBQkImhVL+VIC1Enh8BwbAtfhAdg+zO8sOP3aRcqXXvYi yTdeeQtUsiN/PE4VMjJWSDUn1bsEp++ZNdcpX2oqGcVIKXlORdSUakMonWBWHiohATwbpkxG6rMz CteoYwTuQuBUReWiYjZGFf2bQIqpfEb6aot6EhARIDWUXPnD7XSfKGKmZoWoM5FT5dEh1Ko+oj1J jH9JcMqIN8GpoARrKB2F0/pJVAWbimrVJBzVjkAFJVCPa0ehpuhPnDj4JS8suE8NBRTUYt1ILcYL i3Mjp04sybiZ4HQ1tJpSglMpX9rpXEpO2GIBBwAFci0dwAI2/DBsaTwSNqYj02s3dgUeYO0pganL TiRtzkLcmjTELE5D+Fym9mcnIHBqLPwnRZtrTocFcgRh268+2Pi9O9Z/44rVnzljxZDNWDp4AxYP WqeMwuIiaHRanszVrNUyU7Co+bysorzFiU3ZEOUAfmhvhyC4To+sQE0hU7fFzxCIfECgSb5SPYGK 4TdGSkcQ2IhU/hQlemoqGa8AVhPrURsFD6qBTTns7DfpReSUsqeChL9p5FQlNNpJUVXExhp2fJsY 6asp6oeGqrloqKWEqqw5teERFwKnohRiPxW2uE5CUvRS4FS5sBAXFRO5XpMQ7jwI3w++CUPfugPv v34P3nvlfgx+4TZ8++ZAbJjAbnwt11LzGgcj3qJBTvVv+oSIqou0PoFwfm+C05tQrVtJcGrg+UzK l9rbV1rOp6UWcABQ0NJDldvZsQVsXSQtiEHSpgykeeQgK2A3UnyykOiRjugtiQhfH8u0PpuhFsTC d2Y4/GZGwGNSMNyZ1ncd7Y+Nv7th80+e2PCdG9Z+tZ3gdKsEp3bsCnJqTSwgwOHpAJw4LBpfhJY6 I2fawWyUodoTeTRNQou9aeSU4BRNwKlI6zfqRVMNuVEvCE4JTIufJsARPKe3cv834Ohh3te4oKGO jVkSnLYanDYoEl/7cDyfnLIUNLg0OJ2oXFighOIJ+hk4pZmA0vypWLPkU/Tp2R3X974Bzz/QB6qs 31gH/BXX6iPWoL7J8o6XCEwf4xA1p03BaS/UHLyBClFLoFZpoNJJcCrPJ53VAg4ACjqr6eW8m/4I 1yHJPQ0L31mH9R85E0g6YxMbmVzGBCOY3fcRi9kQtT6V9aZ7MP3XOfhh8C/4/K2v8d3gn/DFW9/i i9d+wJDnv8Tgpz7FoEeGYPBjn+Krl37CyI8nYtnwtXD7MwBrv96Gjd+6Ma2/TYJT6XydxwJ1KThZ yEYYduyjkNE47QcEp2yQuVBav9Xg9CmmhkV6WChE3UJ1qBtxrIAp49pos1KVvLUAnJ5N6otH9eQ5 Bfbg2GEhD2tDIUoAU6b1YZjN9aTSV8mfqKGIwtpVb8Gpz7XoRenZ+dOeRp3xc5ZlvM6609cITl8h wwKjp0XPct3u471Q9hKRU0ZpKXVbQwGFKs0iqNXFBKeShF+6cGe1gA1weh4o+OAsKPjy7W/xpQUU fGABBR+cAwrWXRFQ0FlNL+fdcnAaviAOiRvSke6Vg8jtcdi6zBVP3vc0BnS/Hn3/1R9fvP8tZoye h7++HYNfPhuGt556H3c63YcB/3MT7r3+YUx5ay62/OJJgLoda5S0/haZ1pcOaPcWUKoZGw+zQYnp XJUgymentuZDAhk224jIqXFMGyOnT7Op5nHKlzIyS3DayNrWGhX338hOfWanZeDUtosoNFLKZqL6 tJHg9DQf7yY4JSNCYR8b3fpsiBIysUam9vWCZeEP1FWMw/Df7kEvp2vQo/s/EeY3iE1xgt+WjWzF rxKkPkcqsBe4Zox4F9/fDJz2QM2hgQSnCwhOCwlONbIhyvYSyi3s0gI2wOmFQMETTUDB55cABffd 8DCmvjWvw0GBXdpVTqp1FrDhh1HzdiBuUyrSvHKxy+cwU/t78dwTL6CnU3f06+0E9yn+iJqfjPB5 SfCaFQrvmWFY/ctmPHvT83DiNjf2GYhxn4/Huu+2Yt0QV6z50IXgdJNSb7qU0VpZc9q65ZJbXxkL NJCmqNGkZ+f9KIJIEuUXkk5IgFMdwalOgFMCmjal9Z9hipgcqqp7lbR+A8dpLemnTIUKMjVJdGpz oc+ozZ4Bp0LydReqD79IMwpwykazIkajVbyw0HLdDEzPl1DalI1rJq6dqZKlGKUsz9CzfljHjv2S hXjnpYEY0Pc69O3VHYey/yIY5ZqLkg7VYNYcP4N63RP0B5HWv7cZOO3O9P8AgtN5FnCqluDU5grK DezTAh0BCn4+CwpuOgcUMKXaAaDAPg0rZ9UqC9jww0gS7DcFpzu8snH7zXehd5+euO36m1lzGo+w OQkIn78DntND4D4xCD4TQjH1q5no06MX+vbuicdvehzrftmK1UOcsfqj7QSnGy3gdL0Ep61aLLnx FbMAo5eNtSfRUL0FJ/IFBdRbSkNUg+5HNjr9wZrTEW0Dp6QjQtEjTAkLjtM7cZJ8qo1H1xCVnlBk OGXo1PZKM5EvkvncUDRCiXCzEE9IprIXyzAEz6mwbdFzBJZvs5HpQ4XWq9Eo6oXHmWtNS2eQ65Qg lWC1sfRPqjtNxR23/Rf6OfXEIzf9N+ry2eBGdoYGkdbXMhorpGfJc6oAXiGeIBqulKj3dWg83Bv1 h5xwtHAydGodGztlt77tFZRb2KcFOgwUzLhioMA+DStn1SoL2CovWZB4Bpzm+BxC2JY4OPXqi94E nU/e+7hSjxo6O17p2PeeHgYfoRA1PARbxrjgzv53oO/13XHDtddj1mcLseaLbVj5sTOWfrARSxg5 Xfb2BglOW7VYcuMrZgERvayvJefoDpLxsxFK/SIjp++z+55NTgo4JW1UWyKnrDdFkZAuFWn9G5iK 5vOGSEZrTzFqKhqiZOGprbVuCk4VWimlWHcHwSlBv9IQxcipuAgQLAmsFzbpv+DakQbMOJ4gchr2 Z47EvuzhUO0ZBVXu74gJ+xkDBv43eve6Fh+93I0R1ZEEpZ+yzpQpfY0QT2D0vJh0UsraiUY2CU6t a/Q3W4sl/96JLOAAoKATWVtO9WIWsFVeQvUnETlN99yNHN+D2DTfFdde2x19nJww5KWPEbWKXfvz EilfGk+FqEh4j2PX/nB27Y/3xUPXP4ge1/0P+l3bB6Pfm4jVX5lrTpd8sAFL3l2P5W9vlOBUeqZd WkCk1c0ypkbUGEeiTk1Aon6XAGcoo2+/s4GGKeG2gFPKl5rB6R2UR+3P2kZKZpoKWDd5SgGogBjy dikLnANOTWfB6bEDogyDDVGiYUlwyQp1J91gBZw2KjRg47Fx7ge4/8YBeOjWfnju7t545s5/4t5b +rJU6W4Gd+7BuB9Jsq//gXWmQrJW1BsLlSgBTnmRovDTCgowCU4lOHXE76gDgAJHXJYud0y2KM0W xyFucyp5Tvcgx+8QJv4xA9179kB/p74Y8+kYhC+PQwRT/1Zw6jM+QgGnLmM88dANApz+A32vccLI d8Zh9ZeCSkqC0y7nY53wgBsbRYsNUEe+08YaN3KQvmAGJ4ykKQCHqlBtAqciolfI9HPxDThVfDtq KzahoaEGtQTE9RBd52LI2+WA0+r9AvT3M4NHQQNmBacGCiIYf+bajUG1Zhz0KvMoLR6FUvUUTJ78 Mnr2/R/07P3fcF75NEUXhjKtT3Uow9usM+Xaq0RjFP1AsDdIcHrO0sjIqSN9Vx0AFDjScnTZY7Hh h6FLYhC9YYciX5oXXIDPBn2LHn16oG+PPlgzam0TcBpH+dJwKkRFwHN4ELaOdcE919+JvgO7Y+A/ +mPKB7MUEn6Z1u+ynta5DpyRUxE3rRUROdMhnFB/zwamNwhSKC9a8gfqjePOkPCDJPxoTiVlsPKc Wkn4B7GJRgAckRYWdZDPorHgcbIBUFWo+B2WTB5EAz+zlqC0UQLTFvlK85pTk6g5NSXgqAJOr7PU nD5LcPom0/ODUa//lOtG5a6qcawxpfQsI9+N5UIhaiTqK+bi688fhFPvAejdrTtSwr9g0PxjRk7f YVr/DVJJkTtVXJyonuf6SXDafIEkOG2Ry3aSjToMFLgSFNx1RUBBJ7G0nOYlww+X5jkNWRqtgNNM j70Ep/l4+qEX0WtgLwzoOQD+cwPZEJXAyOkOBM2Mg9fMUHhOZlMUCfiXDluJgX374bq+ffDvXv/G os9XYt1QqkTJhijpj53AAqJ80URgWsfztEnEM0+4sy5UKERRvrT0dzSwW1+Am3PkS0UdKvkyFflS oRDFbYVClNLhrz1XIaqhQET0niK3KQHq0bX8rFMKGG6EoEMSQ95sWcA2OGVdaBHBpOodXlhQ4Yvd +nW6nygRS3Cq8JsuZFRUcJ2ORa1xLp57rDecegzALQOvhX7fH3z9EzZDvcf3vs20vmiKe0W5qDCn 9WXNadP1keDUlrd2pr/bAKedARR0JnPLuV7EAjb9MArxm9OQ7bkPWX77cPOAO9CtXzfcyahoHOtN IwlOI0k3FTQzVgGn7pOD4DExAJO+mYruPf6F63v2x4u3vIQ1327Bxk89OoQ1QsqXSu9udwsoDeAN bLI5rYBUk6kIpwhq6orfI+AUHd+sORXylxVTzUpDZUzzl5L7tGQYI26kK2KEDpQvhYEROP0nBKgE tlQYglp0fYsSgSdxmqnhU6SlMteaigpXK4eU+HDJJWVrTS8NTi0NUQqVFCPTOjY2sa63tnQ8Kvax C79UrBtppMr+4vgd5QXjcOfN3dG35/V44t5/4KSWFxq8sGhkl79J8y4vLgSVGKPeCji11AvLmtMz SyTBqS1v7Ux/7yhQ8O1ZUPBCB4OCzmRuOdfLA6dRiyKwY006sj32I9g5ktRQvdCnd3c8f++ziGVE NWxFAoJYlxo4OxEhU1IRPC4ZXhNC8Mnzn6FPr1644R+34vd3R2DVT5uw9ktKmH5Elaj3tpBKaj0W vrdGNkRJx7xCFjCzYhID4mSdCTWMjF5ysFG/5mQtamprUV1vwjF27teccEZl0WCcIPdpjX4aakpm UVVoDhumeG+YzjGJr49BjW44x++o0f6CGs0PLAn4GidUQ3Gi6AOOdzne5HgBVUWPo+bIVhw/3YCq +gYcr6/HydOc22l+lvg8fm7TcbLJcz7s8rdLglOlIYryogJIkue0sXgI6jS/IC3wbSwe9TRB6hKc Lp+B+rKpTO1PwM6EX9Gf3KYDna7H5+/1Ztp/OEsBvmbU9BOCU9adKuBU1Js+Y2YAKBRNVxdqiJoi qaS6vGd2dgPY4jntBKCgsy+BnL/4vb50Wj9qCamkVmaw5nQ/1s1zRg/WY/Xp5YTP3/wW0eszELk0 CWEL2a0/KxFB0xLgPi4YG8dvx70D74NTz5547uZXsfz39Vj9/RasZDPUmg+3S3DaRR1PNBmJKLcY 4rG4WZ9bX2toYPzQsk3bzCRoheqVpialFrH+BD/zFPZVNeJd+uxTy3Lx5PJdFx1PLRd/34PHVuzF Yytz8eyaLDy9JA6PzAvFIwuD8NgCfzw9P0AZTy3gWCiGP57keGKBH54UYz4fz/PD4/N8OXzw+Hze czy2wIfbeeJxbvP40kQ8uSoVTy9PwXNLduG5xfs4tzw8tYKftzz9zHhqWSqe5ffwySUpeGZFBnwP HGmbeTr9u0URhBgCpZt9pqFBlEMk48iBJ8k9Sv7RAiE7KwAlU/L6N1hv+iNclr6Gsb++iFNVLqgv n8264ZFoKB8HX+dvqHrXHTfzgnr2qPvRwNdFCUcD6cMataw5FUpRIuqtYr2wSOsXk6aK4LSh+FbU Fw0EDnfH6f29cVy9EAaVERo1h+asSlR1dXWnt/ilDkBGTh1peTscFLzS4aDAkZajyx6LLb7dJWmk i8pEuvd+jPxhIutI+8OpmxOpVmYgbF02ovlDL4j6Q2fFw38mm6H4Y/3lW99g4LUDcXv/WzD/yxUk 4N+ODd+4Yf1QN6z9wMUCTtfJyGkXcrqmwFQctvW5FaCK53V1rO+0AFMBUttyE7yXApqKnncRLUVd I2rYcZR2FOj+qyf+a3Qy/j465eJjTBL+PjYefxsnxg78bWQi/s7X/nNcHP4+KpwjHn8fkcqRgr8p I5nbcLtR5vH3UYn4j5Hx+E9u95+jxb14Xwz+PjKa20XxfWH8Ox+PTsLfxvKzxnH70WLw/eKzx3Af o7l/y/jPsRn8Wxqfp3M/qVi7p232aYtt7eO9TcGp+aKnsZHhbqTh6AGqbwli/CJyyIqaUzacmdSs +S0bh6k/34eHb/4XvvjoEYwd9hKWT2ckdeqb+OCde9FbiIZ074Wfhj6MnRE/wJg1lM1QbIAzkoZK QzoqBZxyf0VCQEHw0xKcFgl1LwFOexCc9sEx9RIYBDCV4NQ+3ETO4jIs0AGg4KsrDAou46jlW+zN ArYa8xYnI3JtOjIC8zDkrU/QjzRS/QhOV83YguB16QhfGYPwxTEInhsJj5m+GPP1eNzU/Wbc2/d+ TPpqKrb95oONBKbO3/hg3UeuBKeuEpzamw9cgfk0BZ3Hjx9HTk4O/Pz8sGbNGri6uiIxMRE6ne4M QG3rlAhXCEzFsIBThlBPEM+kVQB3jfaG0/hYdJuYeNHRY0ISekxMwLWT43HNpHR0G58NJ77Wa0wg eo8OQK8JCfjXhHTLSMM1E1I4kvk8SRnXjk9AdwLb7mPj0G1sDB/HoMe4aD6PRLcx4XAaE4a+o0PR c3w0uon3js/gXFKU+Vwr7iclovukyDOj19RYdJ8YiR6To7hNBDblOXYkzvb6W1ShlA0t0XhFuGAn qg+8QGnRfkzl30kQKdLwoqGJMqT64fBdPQiLJ72NaePfwuhhr2PUj69h0p+vY8q4NzF92nuYNmEQ Zox6ETN+eQBxW19k5JSsC0pa3wpOGYkV+yyi+hTBaWPRLWfA6cn91+GoehX0Cjg1yMip7UWUW9il BdoTFMzyxdhvJlhAwX0EBVOuCCiwS7vKSbXOArZqnxdHI2rjDvhvCMZ9N92NG3r2wnXX9MbEH6dg 8ZhN2DR9i9KZP/2LWXjv/g9wV/d/Y9Ajg7H0t9VwHu6J7T/6wflbH2z63BMbP/HAWsrornhvs1Jz umjQWllz2rrV6rRbi8ioVqvF4sWL8eyzz+L666/HHXfcgfvuu0+5v+GGG5T7H3/8EWlpaahn/WWb bmxiYjeTkvQldFHKV0TL0UlG2A4frUXxsTqUHj910VFVfQrV1TUoP16DimOncezIETbNJKA4ex0M ezxQURDG58EcQajID0B5vh+HN0oPuMO4fztK921ExZ6VKNu9FCW7FqEkZx6MO+fAkDUT+sxp0KfO RWHSYpQeDsaxagPKj55C2fHT/LwTqDp2EhXVnF9145lRdoyPOUqONsB4pAG15qqILnwzr6z1dlY0 YQ+OHXhNAaemIgFORUPU60zNv02GhW9QXzoRpytm42TlbNQfWYzGyhVo4PO6ytEcI5jO59D/zIY3 1pyqf0Nd0RACVNFQJUj42a0veE6VyKkZnJoYOW0sYOQ0vydq9t2OSvUm6DQipS/BaRd2zk5+6C0A BdGbLgAKfpqKJWObgoLZeO8BAQruISh4n6Bg1RUDBZ18BeT0laDDpWtOw5dFY+4vizDoycEY9Ow7 GPzMG3jviTfx7iPv4bX738cLd7yK1+95Gx8/OhQj3huFlX+txfYJXtg+yh8ufwQq4HTrt97Y+IU7 0/qCSsoZy9/fTIWoDVhMlajC4iJodFoUa9RQaTXUpNZCzedlFeVKvWBLbrJbvyVWuvLbiNS8AKW1 bCry9/fHQw89hHvvvRcjR45EQkICDAYDTp48iaNHj2LPnj3YuHEjXn75ZQwYMADDhw9HZWUl6wjN 9YTWGtUWH4WoM6VGvQCm5t53kQZmTaJQX2IHvlmH3Qpwzr8XYEfA45McgnmUbfqo3r2IQGQW6gpW sWPfm534HEYOnTsjc9s4tsBUvJ6RtNVozF8GHFoEHJgP7J8D097paNw9GQ2541GfMwaN2b+jNvtn lGeTI/XUXlYdnMYJflaN8nmCUkqRALjEaOm3o8UW62QbijWzsBooal7Wi5B9OJXPFL5ItReK1DsV nYR8qY7qXsbPyWn6MzlNh3NMZL0pO/aFmIKRtFGlVOgq+Y7RVQ4tU/k6NkLpPyYJP9+n4/sVhSjW nRZbeE6Lxb7vgqnwVpItXKek9U8ceAAVGjeo1HqoNTqo1WoleiouymTNaSdzry493ZaCgifeJyh4 m6DgdYKCNwgKBuG1+yyg4O638dEjQzF80NUBBV16/Rzl4G354aJoxG9JQ2bgXmQF5yHdKxOZnllI 2JaK0A3xiFyThJAV0QhZHgn/OcHwnUw6qVHBcB0Zgs3D/OH8szc2fe+OdV9txxpBws+mqGWDN2Ep wenSd6R8qaO4UfPjMDeoNODUqVOYOHEi+vfvj59++gmFhYXK64oCk2WIbUWkVDw/ceIE3NzccPfd d+PJJ5/E3r17lV1bL0Babi8BXMwA1PrIDOdERJW1iSbCQNPxi45GgkUFHgpmfFMFThV4ojaLQGY/ eTHz15GM3wf1hjAqDoWiQRfI6JoP6xM9UF+8neB1C+rzV6EhfyEaDs1Dw4FZaNg3BfV7CEx3j0Fd 7gg0ZpJqKuMrnNjxE07sWc8PKqFdWIbAjxMaUQ2iflIUy15sdPVufQWNWlL7CjgVRFyChL8QtYXk lVVI+B/hIKBUMa2vHaLIkZoIRE2kk2oom8tO/Xl8PIWglM1PRlJK6Udwu+EcPyv0XyYja1UNrxOc MqVvlS8VDVEqduoLcFp0F/d/C/2Bn3WoB46zEatM58+LbAPBKS+yJTht+ddVbmlHFnAAUGBH1pRT uVwL2GrMW5SA+I1ZSPXajyzfw8hi137all18jZ36G1IRzYap0IVx8J8XBr9pIQgYHwXvEZHYNiII 60f7YMuvHtjwoyvWfLMVq77YghWfbCI43UhwuhHL3t4kI6eXu26d4H0iKvr777/jpptuUqKip0+f VoCpuFkjok0fW8GqeO3AgQN48cUXcf/99yv1qa29WQGpNaamqD0JsGmGp9Y46hnKeyv1vfVebNeg NPwfYzd3HI5mEMTsIWl73gZGyRgpVfkxuhbKEcKImj/BiifBiivBylYCFW5zcDUPYinBLKOne+fx fTOAXZNZEkl+1GxyaGaREzVlGExpf+JYwjAGZn05uSo0cJIN/HeaAFVEbS822lj00Fpz2t/2CjgV YFQM8R8vbngu42Kwg/4LAsYBXIuHGN0kN6mQL9V+RMDJCwLj7xwTGUGdi7oKXjSUTSFAHWsBqMNJ zk/1L8MvTO0LAQUBaBk5Zbe+mYSf+zkTOWVa3wpOD5vBafXBF1BuDIdKZ4CKEVMJTu3PbeSMWmIB BwAFLTlMuY2dW8BmeUmcAkQzPPOQ7beXkdNcJG3LQtLmLMSsTiWV1A6C0wTynEYTnEbAe1IYPEgn 5TKCUdNhPtj6sxc2/WCJnH7ujBVDNmPpYKb0B61Thkzr27l/XOb0BPgcNWoUrrvuOiWlb42Wit1Z o6BWoGrt3G8aURXbGI1GvP7663j44Ydx6NChVs3kbLuMgHGnCEhrCV/MUdQz6FRERS8yRMCyXiDF 43twJIsRz7zfYNpDVaFDrjAd3sTubXc06sMJeMIIfAIJXJjeL3YjGNrKv2/kYOr/0GKYDi6AaT8p i/ZOhWk3gWnuaJhyhqOOALU2g3WN6V8RoA7G0aQfSeifClM9ATwhdJ2JMNl6EBe6l5HTZuC0lpF3 cWmhY63otwSn5Dkt/DfXhDWn2me5ToyeGpmuL6UwQskIpvSnkN+UFwslHEaui4icGllravye4PR7 RsN/Iij9joMAVdScngGnLBMoepLjYdabMnKaz8jp4eu51j1w9OCrKDPGQqUX4FQtwWmrvrFyY/ux gAOAAvsxppzJZVvAAfxQ1pxe9uq36xsFyBQAU6ToV65cqdSObt++/bI/Q+xLr9cr6f1XXnlFqdsT n9HmZinLjCxVqEqksrGBAJbd3gLAKsHdWqK/GgOO5yxB3U6qPuWOgylvIRoPMaVfTACq8SLgCeYI Ivhh1JMpfah4rIWbYcpnmv7QKg5GTg8wcrpvLoHtDILTyTDtGo/GHALULKb2CU7rM37l/WcwJQ9F feo0EOHgNL+TNQoVFmVTCazNvAOiI90cBxZ/EZHCLn0jYG+kgpcA8ibBn0tgyjYxrh1rivUTWAfa SyHhNxWT85Sd9g36jxgVJWglAIWR6XuCUlFzaiplzS+Vv8yp/T/53l+Ibxlh1fGiQT+UKf2PzApR CjgVClHPKMT+psLH2anPmtPDBKd7b0bdwX/BcOhLqPXFKNDoodEWQaVSKQwUIoJaUyOqiR33JnlO HWltHQAUONJydNljcQA/lOD06nuvtWFJ3GdlZSnd95MmTTrTyNTahiZrzaoAonl5ebjllluUSGzT 1H+bjtpSznm2+YgA1QL5TErY9BjrTINRlToK2P0b0/JjGP2cR3C6mhGzzQQrbQWnTCFnDEN9+m9o TPsa2PEpTib+xo5vV9abVhAbE+grkV7B1irAqMI5YBmW+so2GaCTv1lZv6bglJFTAtUGET2tWICG wzcxrS9S788z+vkao9wfEpyy6UkA0BKm8Vlr2iZwWvQIwSm79Q/fzNKN/jh9qDtKC4ex3lSLQgFO NcUKKBXNUGKIkhZHvklw6kir6wCgwJGWo8seiwP4oQSn9uG9Yh1EdFNEOV977TUIPtPL6rQXIEyE CUWU0ELO7+zsjL59+yImJuacetXLPnIRhRQARwF8/EdAWi+iccqHMp1/NAPlSX+hftevBKe/oHEX U8H7mJ4/vJyAhzWlataYtilyKsDpH2ggODWlMlK3g9HTlC8UMFxfvoOTEr374mbmGxDA2dKb3gSm XvbRd/43KutnBu8icopGNpEJIE+GBpx0w+kDbFo6zIYo0a3PZiaT/gOC0x85eLFRMpHglFHTtkRO i+9n9JTypQKcEpjWHBqASs0CduobyTwiGqKKFFAquvUFK0XrG/o61xJJcNq51uvSs3UAUOBIy9Fl j8UB/FCC06vvvdZIp4uLi9KZL6ihrGn+ywWo1hIBa03qkCFD8Mwzz7QPLc/ZolQrBlTKTwXYwSk9 aveQ/zKV2uoZrDvMYYf33slo3DeHQESAU6btRRq/TeCUUeDMP9GQwTpHAU6TPkNj0iAcTRiC47kL 2Bylb8qUdA44vfqrbR8zMJc4CKox0RQlALxggeD6NSSxc56UTwWsCS18lmtFGij9++y8/5bsCiPR yFS+AkzbBE7vJTgljyrBqangXzhy6EFUaj2hVpWSDq+E4LRQSekLgFpaWmofBuvAWUhw2oHGveK7 dgBQcMVtJj+w/S3gAH4owWn7u8Xl7FHIjwrO0tjY2Mt5u833CMArOv+XL19+puvfWi7Q6siUGdmc uYkoagOfNzSwP74qEyeSWIOYxK5vEdnMGUeO0mloFF33B1cQ8LQDOM1kt376XwS/pDdKZS1kMj8r cRDrTj/EsUSmnyvSzESrZ+pMrfHT9u+Eqj1Vo9RE1tZ1JklUc6GDAKSiY9/ExRN1uEpav/EwTqs/ ISi9gfWhjJ6qSCelgNPP2fD0J+tMWZMquvTbAE4bi+4l5+3tBKe3oLagNyoLh8KoToBeW8560zIC 1EIFmIrUvuD5dfSbBKeOtMIOAAocaTm67LE4gB9KcHr1vdca3Wxae9qes7JGXydPnozbbrsNFRUV 5wDUywKnZ3CeaIISqX3inHrSOeVvx+k4AsTEb9lJz476nRMJTqczekpCfUERVbip7Wl9BZyKbv0f +RmsOU1jA04i6Y5ShuB07AdoKCAtVSOBsmj6YcmBWUn+rKRAu9nWVIaXnP6G/9XjLnglF7Tbbjt+ R+ZCB6UxTMiWKmvJhqhGNkShmhymU8l3yoYoDcGpUHbSvU/RhE9Zc8qGJ1Fz2kZwaip60Bw5PXQD avLvQFnxbBg0B6CnOpSaqX0BTkVDlIiatto3O9547f4JEpy2u0mv4g4dABRcRevJj24vCziAH0pw 2l7O0Lb9NCXWb9uezn+3lXaqpKQEN954IxYuZOe8hR3gcn/8rQ1GIoRqEshUYd3X40Q6U/gJ7NRO YhqYTUsNu0ajMY90Q3uY1j+wluliZzN1VFvS+pnsGE8jfVGaaIhi6UDaF0zrf85o7eeojx2EY9mk rWpkOrihhpRW5t58c1uUGaZa0FibzVyWvAb/8b+ug+dulhF0opuwg7llrCk4FcwGApzydjKMDW1v UBjhaZhUrDvVfcBBKinRjW/khUFp27r1GwsfIjglVdXBfgSnz6OMXLc6qkLpSb6vZZ2pRqdS6k0d vUvf6jISnHaiL4/NqToAKLB5jHIDu7fAKZLW7HDLwJI3t2Ldx1uw/vuN2P67DzxHBcF/RgCCF6Yh bn0u0j0OIsvvENK89pDnNAeJm3MQvYpE/EuTEbYgEYGzYuE/NQq+EyLhPYZcp39RJer3AGz5xRcb fvDEmq9dScJP6dJPNmPxh+uw8L01HKslz6nde0jLJmitORVbNyXYb9m7bW9ljZyKfU+YMEEh5z92 jAT5FrUp23s4fwtr2am51YgAVRSd1uSTFJ/d+TvY3Z38FeqzfkbD7t8ZNaVyEOmgsH8dQYkLI3I+ bQOnWaSnIgE/UtkYlfoj6lKYck75hqD4S5jiBqMqjfRGDUUcR88Bp0oaW4GqTWoSLufgLe9Z+8fH WBy0uw17uDpvPQ+ciqi36aQCTpXaYdMB1Bb/hdPFL1LN61kzONV+xXuS8BsE6X7bwGkDCf4b8+8l OHVCTcGHKNdmEoyWEpxqoNexS1+vgbiQajd2iatj5hZ/qgSnLTaV/W/oCKDA3qxcX3daoeyoq+9M tVNX14pCNzzZJQvL3tiKDR9txsbv1sPtd094jwxG4LQwBC6NQuzmZKR5Z1PCNAepvulIcE1CvHMS otbFUiEqCREL4hE8MxqBUyKoEBUB39Gh8BoWBI/fAuDyQwCcv/HBps89sH6oG9Z+uA0r39uC5VSH EsMRSfgb6+sUP7QOwUwkb223gDVSWlBQoDRdubuTCF90avPW2uipOWpKkMcGGhE0VaKSTKHjaBaq 4xjJTPyE4JSE7eQhheAl3T2VNafz2a2/kg1RTOtr2t6tb8og6E3/hTWnLCFIEXRS7NhPHILG+A9Q mUDg2lCozFHweYrUtUhiWzgMlNm3+cYD37Ejhn5ae9G9NQhfrhWEWy271dfV8vx7ecC56WcpFzsi TiwOU/Q4nVkjXkqI2mALFdhF1V0Z/DE17MBR9RBKy5I0XzWYazaMDVHjUVsxEfWVoiGKvLJlkxlF ZVRc8JwaCFz1PxHEsgaYPKcQNaq6j/n8PYt86QvcjyDgZ6nAoTvpCwNxrPglGLUu5DctQ6GuGkWG UhQZtTjMUXWSUVxRMyzWT1Gw4vNG1vbihJBZaJlBO8lWEpx2koVqyTQdARS05Dgvvk0l1k2ZgkkT J2Ds2LEXHnM24Qh/5OvFmcnmrQaf3P9P/Md/DsSa6CsbCWg4Vow5PIY5mwKaAOMa7Mw6YHPWV3sD EWvY4ZaJxW9uI3D0wLpv3Rk5DYTHyEgqPiUiYv4OJK/NwU7XA8j1Poxsj72ULyVI3ZiNhBWpiFge jdDFBKVzQuE3PRg+k4LgNTYQ7sP94PKnD7b/6Iet33pj4xfcN8Hpmg9dsOI9Z0qXbuHY6lDgVPy4 ui0fi4+e/Tf+z//5P8r43//1v/Dhj2MRkFaoyKR3hlsjdTsFsA7YNAceMZfyYRNqjxRi/qTJmMLv 8pTJk5BnoCb9RY5T7DfSY5Wy7aRVHq26iLTWtFoJ+D/55BO88cYbl09V1QnBafmhONpuMsaPHaOc L5e7RV0UVIZtX6ysh9hu3PgJis1ztEIM9exNFbEQf/vb3zic4Lmv7AKuWYNhL96IvzndhQMVl/bc +upC5Rz41F1O+HQqxQlafTv3s8wCCUqLE9Edfy0J7BoJ6mCq5jjCvwpSe2uJw/n3ZmDLbesiUV30 Bep1b1L1icDfwKh4KaPg5YxMs+4UVhJ+A8ssRFRVS/YEDS8WNGxQU3/MkgCC2uJ3zB3/6pcJTp9V SPhBjtMTBx5CRf5UlGn2skv/CIrUehRpD6FIdxgVVaSPEjXDDaJBS4goiEsLoTomtMrMMrqOdJPg 1IFW0xFAQXssR37AfPxdOUH+HV+OnI3Zsy1j0i/o+b//N/7j73/DXU9/iMg9JZeMFdQcCsS//uM/ Md0jtz2m1Yp9mDBh0C343//7v5TjcLrraQSkF8KYuQUjl8a3Yj9XZ9PjPMkneiVh/rursOpjd6z+ zhtb/vSH65hAeM+MRODiRMRs3IlUzwPI8M9Hivc+xG/PQfzWLESuTUbo8h3cJgG+c2LgPT0anpMi 4T42AttHhML5z2Bs+tUT6390w+pvtmMF0/rLPtmKRR9uwoL3NmLBIMeJnB4rTscbD92I7nc8jc2B 5Km03E7qczHyq1fwn//xd3y7MMDuAWrloXjMm7EADwz4TwW4XBxomBC1eSzueuAV/P/snQVgVFfa /tv99vt/337bbWlxCNAW2lJ3b6ns1lusQgsU2qKF4u7u7gSCRIm7uwshITjEZzJx3CMzz/85d5IQ dBImxnCme3ZIMvfOnfecufd3X3neqLTTyqcVn/WHD7pi9OaboUl7IQuDur2o/E080qJ24Y0XP8Th wpujHALyRYVzCQX4qz8qUwfEs7e3N9q3b49jx+7uBvDe9Zyews4JA5X1JKByV0LW7U8cp9PwSvsH 0XseZa9ueOi0RejeuRk+/PF3PNf873jy32Nw8aabisuY8s1z+H+Pv4GKKb7tewXab8SIH943sGbu dI674b0UkuP8l9DbeOUqzl8qhfqKFrmXdTh1qRxnLl3luHLbcfZyCc5duIorF3NxrmAbctP74pRq IEF1Mi5kzsAF9UyczZnLMYtjBs6oJuNU9niOsXzdaJzNHIJz6f1wLuMXjp9wNq0nTp/4GiePf46i Y58i+/BnyE6fieyMOBw9psGxVI604ziedRjpeZnIPXcWp66U4SSPNe9yGXKvlCP/zEU6wLney4in Qo/VhB4STk1oMk0BCupkOi4fxLMKnL6OtJt2eBn2866diHcnZN/2LWPMR2PUpgCDh6TamwQDTgCD +7juBZcOYNps9tS+nIt5Az/H3//rb8oJ+r8eexZxudd7Kmq344Z5tZbxsQSbvdj43WpYfL8Lu37b A9s/beE6yRGesz0RyJB91OYEJFkfxgGHVCTZHcZey/2I2x6PmC3RCFkVjcBlEfBbGALfuUFwn0oP 6gRPOI12g8NIZ1gNd8auwQ7Y/pstzH+1wcYfd2J9751Y28MCa77brvSgzs5Rs7qVsisajornopPF Nc6qa+yCKG3REbzxJL32Zq/d9iJuP6+3cvMyeJVnXQRk631xHHSYckfQuKQKRJsHHoFX2vVr/PJB B37Oh2GVXO1bxvDxgj7Pw+yrMdcd94ah3Xgz1wfF1aAoK8EDY8ZNxaJFi/DxR29jT+CRqm0qi6KE F/XixYt48cUXsXTpUiW0f7+F9dcP+VDv9aRXc292pWD/zctiSu9nsSP+1E1/CFo7BD/M10OruKkY +PnrWBN4+/NrTRbcqfgdRsDp9e8gvIsXlOak5TjNm5Fp/ofQfK43/jkvEo/MCeWIxL9m773DiMUj sw/hX1PT8MjMffjnDDc8PMsNzaYHovn0ADSbGYSHZkfioVnh+OesUPzfrGD8Y1Yg/jE7QBkPzQjB w1MjOMLx8DS+34xQNOPrHhbbzfDHv2Z64qFp4fi/aUfxfzOS8K8ZsWg2NREPTU7g3/dz3yl8bSIe nZ3M40hAK+7/o0W+yGQQUJRs3StRlJrMu3iNhNOaWuoeeN11UND79lCwz0oPBftsK6Eg4XooWHAr KHCpBgV2MO/PUGo1KFhdR1BQN2ZOw+u3hVP9OwRs+gsP0oP6QJsXcLT6lazaAUQmJBg8HOEt6PPC N7eAYIOb3v4F9E5EVnMr5KYEKhfW6r8zYu/1v6nuEE4mr8I5999w1v13nPEdhrMBg3AueAjOhI3i +A3noofgfNyfOBs3gmM4zsQMwpnIgTgd3g+no0bgdORwnAobglMhf+AMx9mggTgT8CtO+9FbETAQ J/0GoNi3Pwq9+6LYux9OevHZsy9Oev5iAnCqw8I+Lyie/9l2B28/X7x56UYv1gMEN8uk4vqfVyPf QRO65o6gEb9jtPJZgtU3uNuoz2nG7/OYnde+j8UxW5R9jeENTfVHbthaBdins8BOPHTFyej8bDd6 x/Svyo3biWYPP4lI1a37ko8bN04R5a9ta1TlvZRx7+aces7ti0cffVSx35NvDkHRbWhnbr/XbwGn l7E34eYIk4+fh1Grpi7hVB+x5yxdLcNFOhknOR3DQxNC8cCkg3hgIsfkWDwwNey248HJfvjvqb74 r8nBeGB8BP5r0l7+O4EjDg9OiOY+ovDglCjuJ5IjHA9M4b6nhHB/fP20IOXnB/l7ZUwJ4+DPU0M4 gjmC+DN/PykOD0znPmZ58WcvvkcQ/sZi0AemBHJwv1P4PlPiub9Y/Pd4D7wxwxYnRQ5qOW8mmHtq Sg8Jp6Y0mzWAgrOEgnMVUHAmblgFFLDFHWVOTkf9SSgYVnMo8Kp7KKib6TAMp7y3x9Bu7ZULXPfp VrV4W15+SkWpgz4pfcvYbrfx0N5+l2I7IS6ujDsUWtX0dbU4+IZ5aekFXEiksHgki0C43pDIStbk WaxMXsTK5HUUmd7D/CoX5mAxj0ztw5wrd/7MSuV0eotTOReH1nCsYotHCpSncJtkFhgkzQD2Ua4l ka0C2WUHMQMpMk6ZnKi+0Ib2hpZSOdqQ7tAGf3vPw6lIJ3lY3Fw98gbSDTjKt4/5UlnDr/ZdeNdz 21DrzBBoHHSYpoDRm0NW0wt0DVCPuy/Ag397FN7VjLGw76sKvDscvMFAjJp05T7afs48QD5izUeh w5ejq9nmMno/+yAGr761qH9QUBDatm2Lo0eP1tqepgCnoze6oPerZsqa+vfYLUo71hsft4ZT/atE DnDlue22njzutLTiHGrIyHdaMzVat9XeS5y1Sxg7oXKpyDTF2vAj+GCtN95eG4731oTjnTVxeGt1 8m3HK6tO4LWN2Xh+dRze3hSPlxYG4o1FgXhreTBeWxGO15dx+8XxeHNRLN5YGMURzhHCwdcxnemN BXyeF8wRhDeoQvLGPH+8Oc+Pw4f/5nHMccU7fH5tQRReWLQfLy8+hpcWJOLNFbF4Z90BvLE6gcca iTfWJuCl9Ul4bX0c+phHIJ+f5WK5PgfVlB4STk1pNk0ACupmOmoCp9Sr3j5GH8Zq+znD8hXFVLNm KrIy3vtylEO5nJOsJP7PZJHVjBnLERu4jeDQFubu7hjS810lf/UB/jxKFG/cokDgxs9TdDQIf3Tv jfELF2LG8O/xt3YvKO83e7bYfjUq6wtUez3Rh/l0f//73xnWZ65e2xewySG4Inx7GdarZivbKdvO MefR6x85yb6Yxc8wc9asm4oV6sa2NdnLWZw+sAilCb1Rtrc/SpOnoDxlHqVzlkGnCI5TDFxoOua4 s1DAk0UDhFP+rMuwhi5tJ5uxbIT2xDqUH1uB8iMLUXaQlbAHJqN0/1iUJBE64llkEDdSAV9dFIXG RZvGiD4oI6SWBve45+E0eNVgZV0+0o1gb+CRW+GNfODhV5F6qbIg8Po1LHI+RdGLfr1svi4FpSHX mSE4xWUNPjLTp7B0I6BeIN1cVO3FW081w+SdkdUscQm9nhHfuw64ObqsQbdH+LeHX0MqudVrbj88 /OHg66w4+ssO6E8IuPEhwvgXLlzAU089hQ0beHNVy4dJwOmOeE5DCl4xEx75BzDDMvGmlJFbwinT LIIcNuGjl9or56y/MX/1298n4EhRNWCqeM2MEX1qfEN/uzVz53XLibvVe4kKd6UVKY+JMf7SUqUc Ckw5xVUO/qhX1LrNEBX9Zdxeqy2G7nIUTh6gRi07e+lynFFW6MHhykp8Z/5sD53KGtqsHdBmboU2 g+ezdJ7PTixB+dFZKDsyA+WHpqI0ZTzPZ6Nxdd8IXE0chovUpz2XtJz5qzEoyjnNdqVnlPSkouJ8 dtq6zGKuMmbz65TjPcvDPMnjOUsvMLXPOLjYdSyUMqGHhFMTmkyxZO91KDBqOk4eJ0QSzGaOQFsl rN8WI5SfK8eKKvhTwPOgfUVl6bWLnO2sXsrvRvMkfe1xGf1ff0S5GLp470AzAun3Uyn7woe40N06 t/XmT6I7eQwvtH0As2yvVf5X5nnNqAhDKludZCjy4Qfwcs859O/ycToV7z4t3v9heKTqQzeXNfuV woQHHmiHuBvSv1YP7ob+y9yMMqVRG/Mif4ntGXUx36Nk72hok1m1up/SKofX0DO6gSfsXQRTV8ZY /fnsQ0AlqKooQp5pwaqW7ZRUobTO8XXQHVlJoF0M3cG59KLO4H4moXwfq2L3sv0j+4drYwdTmmcg yiPoPQ3/CeVhvVEeQjjlCb36uNdyTsXFXw9otJehR5pXxRp+gLma+hdbTPzi5jXMNfRyuxvysBt4 nRmEUx67Zr87nnlUD6gvdOuDtz78EHYB+6+3wuUDinf01t+7U/iyg/jbwwjRcDl5L8GDD3dGsoh9 VjwGf/gItsfrC65ufAhA/fnnn/HTTz/VOrRvKnAqbJLqv5HnOXF+aQuno9enjNwKTr3XDMWDzZ6G XUSqYtL9ATvwdLMH8XDnN3GsIm1KnLMWLJiOp8TNwy3rAW6ej1uumRqu25vfi52x9LX6iqSrTrQo FdmaogMUwVVHaS0dAe92o5xoqNWSassoLajyw6UUnpeOs4FChj9K83xRWuhCOHWBVmWP8ixLqnZt o26puNFmJOAYJcOOUNP20Eyey1jVv58RoH1jKCtGAf84veyXLrYPzlBurChlKwpyDyEt7wgyilKR mp2JojM5PO5zPDbmI7C4TynsEkO0hy3R8p/6Vgqm9JBwakqzaQJQYNR0nErlyW8Bx1i0Uy5e7TBW +blyrIOmehTwFhd2fd7bjXAK6IHhYQyePAfff98L+yt2VBs49VzUl/t4BKG8aFY+TsVvU97v9X48 0VU80rznKb8bUw2Q7af0Vn43t5JA+Fq95/dhWO+vXo51CX0/+RQ31JQYZdZab2wC67AxC6L0a+oB fDma2peGHqfi0UFZ6w9U5QHebg0P6SZucK4VCTb0OqsJnIqPKzy9Lyk3Xg8Qbt6Cd6LqeitUfuZH uqHaV6niNZVwWgnrlzG31yt4u/9iXKCH6VjoNnw/4vZeUTHv5ubmSjtTUSBVWRhVk+Io4+HUkXRO j64YKuZqZjH1JcueN3NWKEu3QHkqQej4RuiOriXksO1pMmEnkSkve6dDx9QZXeIE3rTdvc6pyDmt flPuv2GEkpcv5qASMIWRb4TTS+po5Wa6/5Lr5Z5C1g/R32T8zNScao8b1+Gdlvit1kxN163Yb23e SzkOkb9JctX/J/4tZpUwKDRhhee07DxwJhqX45imdJSRoLQdvLlm5EeZN/FMz6lqD3RZTE9K5412 GiNFjALhGNOUjtDTepgRpAOzoNs/FdqkCdDy5r2cgFoeNxRlkdRBjemLC2xzeyk1HOqsAqizNcjP ykJebh7OcT3eTw8Jp6Y02yYABXUzHTUL66MKTq8B453h9OYwYm3gtBJwhUen6lFxoe3am/mUlQ+G N9fOn18BwDxVXlRj+Mcv3gSnIgz6Ib1h7w9aU7WpyFf8tD9Pgo35MIF12JhwWuk5/XDwasOzWA1O K+9bbreGb1qrDbzOagKnuktqDPv4Ayy388akXu9WSMIxjSakmrxT5Wd++MMawKnehP62azGf36nt bhG3tWmlrNShQ4eUvNO4uDilW5R4VGqh3mlCjIXTco0dygpcoS1wgzbXGdocNgRgRKE8ezvKMjcR UNcTUNcwPEwv3FHhhWM0IkVEJSgEn8IIBUPEdQmn4rNuGPGuct7p/J9xuFThfL4RTvU33Q/A/qb8 X56HFS9pW8RWu3+uzTnzlmumpuuWx1+b96pg0woorSxwq2jvqrSi5Vq4osHFlO1MU5qvh9N0Aadu hFKCuZFwqmVRqGjUcCX8dxTvtaDWaQbblrJ9qYptS6k4kl9cXLUe76Zgz/DJpGm9QsJp05oP447G BKDAOANUbl0zOE31XKQPiVbzwNQnnG4brS9eMa9+ptZQXoS/67/4ZpHpi+p9mDx+AqbO2w5L5s7d 6DkVn1ZJQ2DYstJ5aj7qC2y7hcxL3di1hnsxgXXYmHBa6SXv2qvaDcvtTF91g9UVlWxQYzit2GdD rTODcKo7iWFvdUbfpUz5qHjYzulZBahBOZXVyHf6fvOGjV68Bx64Zo8arlrlZWLehR7qc889hy1b tii/q+wiZWg/xsKpSG/RilSXXGq6qv0o1k7oyWaRILtH6dJZnJS6CTp64XTMxcZRFsAdotc0hYBK L5wuaQo9p+PrHE7px8af7zylnHu6z7RWTHAjnE7p1VX5e7WgTpWp9J7La1598YfaAOOd1kxN1m1t 3kvMn95beu0hAv9KqZHyx5O4cHQPLu6lJ/gQO0EdX8580p0s6uR61dDTreF8GeE51cYwhz6sL8pZ nFwUMQEnM0LZujSLYKpClhgE1UuX9N+BmnjyDa3Xpv53CadNfYZqc3wmAAW1+bi3f23N4HTtoA/0 IXWG/Cof9Qmnp064oh3DZB8MYliu4rHfegYebPcyTtyQN+pjPg6vv9Oz6veisONWcHpZE6ykMPRd xMIiXki+eP2LquKourHlXezFBNZhY8LpqTh9qscDbQ3PZeUN1lO9GGaseNQGThtynRmC0zhW1t8q h9p2dg/FHl+MMr8BevR5pdc9KvNRu/bW52vX4lE9hN+7d28MHjxYqTyv9J4aAgJj4RQqgqgIEat9 GdZnmDibChbZuxnaJyTTa4pUnjfoNcVxeu2OMXfxMBUsUjiSqYaxbxxD/HXvORXmE7miLyn5yg9j rc/xm+C0EkDtD9xs8Sm99eBaXRe1NsB4uzVT03Vbm/fS+0grat4VmQKRoaplIVJFa9OTibiUMIe5 77T5QYbmRS5p5k6lIErvNXUzDk6j2eI0rD8Q2hOXIqnVe2Az8rMPITs3m12i1MhSaVBczXtai6V9 T75Uwuk9OW23OWgTgIK6mQ7DcHo5J7iiaOoR2KRcI8OD9nqh8OsLoipzTo0L64vPdsJvPR5hoUGP wZNZQT0KX3zSF+E3kGmKzUwlN7W6GPnt4FTsc2avLgSZDxDntRa9ZtrUjQmN2YsJrMPGhFMhczb4 g3Z6L/uN1W43zMuifq8pa2V7zDVKqymcNvQ6MwSnqwdTBP42eaRfEI6qS0J5LdbfrK2+gU4vH9AX OX4xettdr2ABoyIF4P3336+VGL+xcKrL5ndX7cFQfjDBxAu5SU7ISbJGNkO8WbEWyInbgaKkncjd uw7qhOXUbF0KVegsevLmoDx5MrT1BKfCkJpkW30e/8Nd8PaLba+DzUoAnWJ/c4tnvVf1+qLN2gDj rdZMbdZtbd5Ln21aCaeiYopdxQioJeJ32vO4cHAbyuNHUtZuIouaZlN5RMDpLsIpCzrrBE6pKhHB vNPwHiiN/ALFUWPZZSoGmepUpLOxSF5+IVQqFS5fZi/IW2l83fWKb5obSjhtmvNyd0dlAlBwdx/8 xq0MwOmpE/iYJ1hxEesxm7JG1R5pXnOV39+ogzjqC/H6mz01tTr58X279xp4fVHWLT6w/oR+/Xvd CU4rPW0d2na9qbtO3dizlnsxgXXYuHAqioLoZec67PLZ+Nt6AE+dcFFusD6fwMKLW6zhG2+wblyr Db3ODMGpHjiZ63lz8yElFHwdcJ5KQRfmM/ZTIgbXHpXe1+DrKh9ruX75chcXF3Tq1AmFhYXKxpX5 qHfak7FwCo0jq76DkBRii+fMHkPbh/8fWj30IMwe+Rs6P/Z/eKrZQ3iqxSN4vE1zPGnWDM+2/3/4 7bNnsM9hOK4cnk9Zoon1ENa/9omTbWfrPfo3eELjtumLSLv0pDf3usdl9HvtYbT7orrOrPFh/dqs 21qdnyvKoESWsfChanVsd8vflYoK+SupOBc7A7r4oXo4Zc6p7vh6fVg/h4VsuSKsb1xBlFZ4TtmI BBHfE1A/w/nQfjh7zB65mjR6TjVQa3KRw9zTyjVZ+1V9b20h4fTemq87H60JQEGdTMepuKpq/esv UtSBnDtFuagpOVSzbvYyVnpe2r3UQw+RTL6fOXyw4i24VdK//kRZ4X0lfLqEn7jtR9g2mhI/j3TB lLlzMfeGsdrGr2o7xYPE4/u4AjrCXdbi9Q4PK78bsiaUXoyUG0L3+ovAw6/1q3Uos07sfeNOTGAd NjacCpOeCLNBF+ZP9ph9i3WqScbbXR7Bx8PX3TTnlWu4y9vssiV2VLGGX+wi1tC1XMyGXmeVN363 VSG4nIPPeIw3wvapE354/bW3b0p9SbaZhQfafXDtZo+f83PaZML2MKOWtfCciqKoVq1aISUlRQHT mrQzNRZOS3OsUVLINr27ZuCL97siyHMDUqK340TcdqgSrJAdb4M92+bwuJqhTbvW+OGrF3EpjXJF x2bjaso4lCaNMQpOzXl+6j1F3370dg+bWd1vglORTtRTWVuPYL3ftfOfJmY7HuFN9vYYvWZ05UOf BlCznODKrmLVj6s267Y27yW0UXUcVXDKbFNFuF9oiBYEMtQ+HLq9fzKFgmkUKUuZWsEc4AzmA+c4 MFfYC7pcodl899X62ug/qNs8gJrNP0MX+i2uBPXEmX0rUaw5Tu3mPKUoSsCpWq1W0k1M/SHh1JRm 2ASgwLjpOIVthL6+n7xUdYcvusg8yDC6fog8vhcVsfyw49Xll6q/6yn8UgGiD4htCJMuSTkVUlJ6 eaolLtcufsFr9YLpYjzS5eYLaPU9nwizVmCj8vU3PldelHN4Ulc6BHGI4+4+yxoHKtINxO+Gr2NO 2g2PkNWDMco8zjjz1dXWhtZhFnMHFfkVFn9QF1BXYI+SbEuUZlGAP4d/O7aa+qYMmR1i8cdh6gQm swAkiXl2e1kgFD8OZewQVRY/iPIrf6AkYiDKIn6lzukPzNXqDgR/fc/rnF43DdTunTyoOx556p2q G5opQ3qg3Usfw9o36TYzdus1XClRJdapbzIvdA21znjTJm7GPnlJn6pQeYPml3yzEBROHcecUb/g Jaa76G/gRmPCqDk4fgtvqvjwYc5b8cUXnyiv7duv7x1sYnhxV1ZAi8r88+fPK55T4UGtqZyUsXCq y3VkpX4QZg/7Dh4W83E1NxhlahsC0CZF9xfpm2C/YQA6tG6Ots1bYs0U0eCC+fJJYwmlzDnde3dS UsfDXWm/Ufob+oqbZ9fb3mRfxvjPutzUvvTU8TDeLOkBdcgUMW9TqGf6CGZZXztXXuYNlZhPvcwf b7qGTMHt34fOQ9dtVedysWbnzl2j3IjUZN3W9r2U1SG0TjkEnFI5VGlFWyJgVXuBXtJd0MYPg24f 83oTmd+9fyXPUyxSE9X6hNPyPG8FUI2D099Rzq53pZE8nwX/wI53PXAmbgZOqg4x3zQPmjwNsrOz kZubi7NnhQy/aT8knJrS/NYFFBypGRSU1hMUGDsdwsthaBh6D92lHKyaPZtdm2bjeIV4t7gIOoce v0Wujw4+Vqv42lVQV2qt3OYNNPtdMX4FuyDd4hhPHg/Fi12v6TYeD3VW3t/KpxJATmLrdT9f/yaj v3z9luFQQ5+1Xv5uYB3qBJyyOxRygji8CKUOuJrhhJI0J5w/ao3SE2spl7MGJZRquXRwPs4lT8d5 Fn1cTJmCC8kTcXnvVIr7j0R5zG8oY4coAaflET9AF0Y4Dbr3RfhvNSfK+mADB/0Njcgxvd4bdeM2 Ola+i/VSfQ37cp2G8qaser5aQ62zW34n77D4qr/e0BqtzWsN7Uv8vdJT+s4772DJEr0sW01y/IyF 0xIVZaSKYzB9yMcoPszzhJpeuEw+p1Lv9sR2lLK176wRvWDWsj06NGsO7y2DoD08h7qZbHiRxKr9 xLsM6yvnIyFCLzyHlefPO07OLf8otnXeql9ztzsf3rwObv8+t1ozla+uybqtzXtdO4pKjVMxmyLb tJTh/fM8D/GGOZ7d6NgABPsnsxhtAYF1LcP6Ak6pspDnSc+pCO3fvee0PEY0FWG1ftT3PJ8xtB/y Hc6HDcUFVQQ9p2qoqXUqvKZi3A+hfQmnNTlb3SuvMQEouFdMXevjZIOAl9t3xYFKNZwbd8CQ5Dff 3l1Y/jLlhLp+wZaeTeVR03VIGS2oAnhC94XNwgHo3+0J/OfZFnj+mW54qevrePmpx/H6M63wwuPN 8EynR9Gp/WN4pusT6PduM1yInUA4HcgWpvSiRgxAiTihh/UAAn8wLc9ptTkVHcb++O4tvUe9/ctV jSAaatqb3Dqr4w8uwvmVQCN23aNHD4weTU9ZBbAZejtj4bQ8m3CqCUepJhTlOfxeCCH+TIbZ01ix n0YRfv77x89eIpy2wxMtmuGwLyvH6wJOlQ92o4iSoU/bNP7uun0ebP331+HBND04PZ8drsBpTm6+ UhAl4DQ/P79KRaIOP3yT2pWE0yY1HUYeTB1AwcsKFDxRAQWPouvjj+Jxs+bo+mzDQIGRFmiym8fv FN2cHqBA/lj4778+nJka4Yb+n3ZTZFpq+tCErGf/6r+h19Bp+PTl9lgTpK7ppvX/OkPrMJMFPDlu hNJghvf9oc32RHm6J8pYmTr+129g1rw1Ojf/Gyzm94YqajZyQifjqO8kRDqMxeQhb6PHW11wKWke tHGE0/BfFTi9Ev09SlnlioCfTRZOlYmjbUOctuAjpp482P6VOr4w37w0mvQ6q+OVXOkdrQzjjxw5 Ej179qxxG1Nj4RRqISVF8f1seuIoI6UTYJphyRaYWxk+Xo/L6VZ44+nm6NCyLV7meflU0nqmvbBq XPGcsiWmkR2irlf4rGPj1sPuNKFrFQ3cB5vdqlPY3b5hE4NTdos6mxnCsL6KYX09nIq8UxHav3KF bVdN+CHh1JQm966hIPo6KNg+vxeyCQVqQsER34mIEFAw+K0GgQJTmo7qn0V0vhlb6fUiVP7Xf/1X 1fhbuxex2zvxOvFnQ3aonoP61tA1tdrW0L6N/ruBdQhR4aqhcHUevUM5Qs/RniFMe1xV+aNf93d5 8X0KTzT7G1LceME9xE44KawCTp6Lq0lLELixJ0b98DEuJs6FLmYAO6oMuL/gtGJydOyleDTEEbMY Qv3qq3+zRe8NrXmNnkT9Dpr0Oqujz1i5m0o4FR5UAagLFy5Et27dquDUUGjfeDi1ZOEN+7KrHIB8 X2jVPgwZe/GZsJpjC1XyTjze+n/RsXVrfP3uk7h6lLmoh2dCe4DtS+9DOL2csw8vMNXlhe9m1mEh aBOC09DvcC5kCE6nBxNOs6HJL6jKORWAKtrrmvJDwqkpza4JQIEpTceNn0XkdF3I3ouZM2dWjU0O wQzPiJBaLR+6i9i9fCbE9tqmpnlnaB2m8yIs4DSfCgU5DF3m2FDbcTvOZTnjjRfb4F9mXfF454eR fWgTrh6fh/IDU1BKsfErB+cg3vEneKwdgAvxk6CL+51wqvec3g9h/dutEC1hSglJ13IJ1ejlTXmd 1egD3P2Ldu3aheeff15v2xp8x4yFU1FYU0oY1eWFw3fnfIz8/kuM7P0lpv3RExMGfIMhfT5Bu5b/ Ipy2wKif30P5MeY8HpwG7f7pbF3KCnIjO0Q1Rc/pjXavTLGobIwg1r5Wad9UV48mBqf0nJ5MDaCM FIuh2CGqMudUPJ87d66uPnST3I+E0yY5LXd5UMZAwUttr0HBwVtBwY8NAgV3+cnlZk3JAobWYRql kdhNRZfPav0cyq8QTsH+4TmHbPB4R3HxbYePX26Hy0c20HPKyth9LEBIZkeWWLZnZEFU2f7ZKIn7 k2F99qKO+eO+KIhqStN7vxyLm5sbOnfuXGMIMBZOywmnuuIAlGgCEWS7EOtm/IaNs4dh09zh2Dhn KH78+m20afMY2jz6MMzn9UPZ4cXQHZyC8io4HWeUlFRThNMb11qlV1v8viY3DLVfqxJOa2+z+tlC wmn92LVx9moCUNA4hpPvWqcWMLgO2fiAgtW6fBHWpywWQ/q6rF2I812Dls0fQft2j2HgT+/hYuZW lB9l+P4ACz+S5tJ7OpsV+xNRTikp7BuqPJdRG9CkpaTqdGLkzmpjgYiICLRv317xVolHpdTU7fZh LJxq1bYoyxWV364oz3fnv91RqnJGKXNQdXkeGD3oM7Rq2xotH34YoXb0loqK8YOTUJ4iPKeUWUsU klKjWFU+gjdyQ4AYfk+i+jO68DO0YT/gVPgY9uHMUCSStJRMgk405xRNO5VPJ3CvNuZp8NdWqigI qS8xF5Xe07o9EAmndWvPu9+bhNO7t13T29IEoKDpGdV0j8jQxfauP7khSTO2/AM1HZHnQzBlzmkO 8+x4YbbdOAntH2uLto90wuy/vsax4Fk4GjAZB0Om4qDvNMqiCi1HtvijnIsugZ7TWCG9MpCyK32p c/oTq/V7o5zagNnsQ119qJifpdLkoOhksXIJrsmjugi/mZkZ0tPTb1u1XV0Hs34umDU5YvmaurbA vn370K5dOxw/fisJuZvfzVg4RTZzTRUxdw8l71TH70Q5q/TLMiyodWqBb7t1QGuuxQ6tmyEtYgPK DjCacEDA6QyTh1PxfYyOjsa0adMQGxurtPCsn4eE0/qxa+33KuG09jZrulvUERQcF1AQ2DhQ0HSN a3pHFhwcrJzo6/xRo3XIftQVcKpT2Skeo1mjeqFtszZo0eY9PPd0B7z+ZAu882R7vNSxJV5s9zC2 TeuOspR5DQ6nbdu2RUYGPU4GNHTrz5tT5zMkd1gDC4guUR06dEBiYqJBr6nYnbFwqqPOaWqkA/L2 +9NjykIowmp56i6UZ+/GmWNOePHJ1mjP1qVvPvVPXDqyHTpRLCg0N+k5LWGqy9WEu9Q5VWxBKKPW qfIveiVr0hGrBiass5coXlPml3726b/RkYD+8osvYc6s2QgLCcWVS5f5N/qAedzVu3lV5grX7ibc GDh14402bzBUTFMSN+DpW4FUpiYdX0XB/uXQHVlKb/cSFrDNZyrGTJQzXUm7l129FE/3UMriiQ5R FOCP+IWe7j5sKNITF0IH4HSqNzRsX6qSOad1tp7kjhraAnUABc9Xg4KXBRS0b1goaGiT3c/vJ07k ffv2xaRJk+rWE2FQNYK6jRSrVuCUBSDIpXxOoTd6//tl5pt2ZNFHSyRFLMe51JW4cHQtig8sRuG+ mbhEIf7yvQxXNrDntGPHjjhy5Igi3SI8NjeOCxfYQYafuXo+3P28rkzlswtvufCax8XVrPOasXAq vhMLR34DH+u50DKsXy66Q6mtUJphjhNR6/BE64dh1q4FvvmAlfondqL8MLumHZjAMR7lh5h7mnx3 HaIqw/qiYFO0xTR0E9ZYfxcAGhocArO27dChvRnatm6j/PvVl17GlImTEBgYiDNnzijHLz5HdcCu OWzfPZwKIX4tCz3L1bypyLLWC/RTBgwn1hNQVwNHlunF+5mmpGOesG4fbyb2UkeXcKqVcHrTaUN6 Tk3lTKrcuut4AafmXcz37KAzmm0feeLilwCH1yh3cLpMw1CwrxIKjqxFkQIFMxoUCm43Hf/zP/8D OereBn//+9+VFqnPPfccDh48WDffBkPrMEOsQyElxXxTURBFbccShvdfe6oFzNp0wptmrXHh8Hpo j87ghXc21/F4ruEJ0CaMZfvSMQ0Op23atEHXrl3x2muv4eWXX8ZLL7103fj6669RH3lwcr3XzXoX wHI3j6ysLCWsHxUVVaPNjYVTba43fv7yLdiZL8JZivFfohB/KbWAS3MD4GO7BK2bNUPHdm3wV/9/ ozTTEWWH2N/9ECGHgFq6fxzKlTamd59zKvJQK8Gzdt7GGpmnTl6kLStHv1/6KnDark1btCeciqH8 u117vPLKKxg1apQCqqdPn656z0pvsOGDuHs4FS1My5iSUcbzWWn2HqZj7GZaxnZoUzdDe5yatPSc 4tCcCmk85gjvY4FnQiWcDmOKkvScVp8fCaeGV+u98woTgILbGXvq1KmQo+5t8M0330AA6oQJE+rO e2pwHVJKSrQvzaOUFAujtGoXqBNt8YzZI2jdygzfvvsiBcd3Ek7ZTzyZ4cuUDZSTWoSy5AUE1YYP 64uimOXLl2Pbtm2wsLDAjh07rhvOzs64evVqlbemrk4Ycr3XzXq/W7FykcohPKcNBaeXc/zw6rPM KW37KJ7r2hLvv/YkvnzveXz14Qt47dkOaNXsX8zJ/gfefboNVvz1JeJ2/Y4S0eeduafldEpohSfO CDgVnlOR5iMaD/Tq1avqWfy7KYyePXqiN8dn//4POlZ4TtvReyo8qO0VOG0HkYIjbibFvIkb7mHD hsHFxUWJetQMuO8eTrW5bGFKFRKtyhHaLFs2TthJzylbNZ9gaP8YHURHFgMHOV9Mw0Ay0zEo/YWK +dLGCjil+ogM61edPiWc1tWVpCnsxwSgoCmY8X45hrNnz6J79+5KoUGdyrIYKszLsNJ7TAmn4mSu 03gg0mU1803/Dy1atceY3z7GFfVGlKUuRPnBRbiaMhUXD0xGMbtCuaz7qlE8p9nZ2VV6l5VemBuf K/Pd7pf1Y+qfU8CpuDGJiYmp0Uc11nN6hTdpicFbERmwBd7OC+FjPxcBtnMQ4jgXoe7LOdYinM9R zjMRbjkYad4jWQzFDlFCSoopL7p9xoX1Rc7p4cOHMWLECKVt69ixYzFmzJimM3hM43g8Pb/rrnhK FSil11SE9gWctmnFnFzOlwBUAafvv/8+5syZowB3ZbqC4YmsOZxqCZzl6Ra8uXZEOT2mWp7HkMNc +mw7guku6FIFmLJRAvVocXQlwXQhPadz9TcTe3kjkTyJ57JrYX3pOb1+diScGl6t984rTAAK7h1j 3/tHmpCQAJEvWecPQ+uQbRihZq5pnj8rk+lp0Hhh1/Jx6NjqMTRja8bt1HS8cpwtG4WnQfQOPzwJ Vw7MRYztJAzr/kaDw6kI7QpQqSx4ujHnrjKfreZ5bXVucbnDerCAuCERoNNQnlNdhjU7RPGGjeku ZTmuzDd1Y2ENYSfNGmUnduPyie24nLYBJemreeO2hDJrhJxDk1hgMw7aFBbWJBF0jPCcCjitzNcU MCdyqJvSEAVRovip+7ffoU3LVgzttyeQtiKkEkoFoPJ7+vnnn2PJkiUQSguVn0Gk3NT8xrHmcKo7 vrYCTkVHL57PxGBIHwzpQzQaSd1GMCWcHqXX9PBKns9YFMWCKN2hhZwvzl2iyDllKobIOY0ZwoIo NhWRnlPpOa2Hc1nj79JoKBhyayiwazgoaHwj3j9HUKfe0upmM7gOeREWElIKnLpC5NpN+r07zFq2 wMMt2iLacQq0mVvodWBY/8hqntTn49z+pfjrx1ewan7vBodTESashFPxMW9VECJ+X9NOQvfPCru3 P6mYcwGnlZ5TQ98XYz2nSGeVt6jSzxDd03xZI+BCMCX4pBJ0CKZKYc2JZdAdXQQtvxPaw8zHPjiV cDqeXaIIpvuYb2oEnLIeviqCUl0erbEKoG58XyGH4O7qxqKw9hVFUe3x5ONP4MvPv8Cm9RtwiDnz ly5dUm4iKz2lld/Jyn0ZXpF3B6c6FkOV54qbCi+UqVjMls0iz0w7aIUH9cQ2aAmpVw+vZcvZNbh6 aBmjQfOYksHz3F42Toj/k3Uigwmnv0k4rTZB0nNqeLXeO6+oLyj4qeGg4N4xtjzS21rAUHpJJnOx NMzLYrV+9gFnbFk9Ec92bol2rR5Ci8f+Dx+81BnffPoqvvjPa3j7zefw+ovPsljKDGb/fBB+NqMb HE4rPaeG4ESuCNOywNGjR5UwsYgw1ORhNJwyTxEMDWvzPXFV40I5KQryE3B06dtRmrZeaVeKQ7xh 49ClrKL3jaDKXGztfnrhkihLZKQIv8g5rQ5xTQ1QL128hPffeVcphupB7+lGAumxI0dRWkIvb6le mL+6DFb1SIbwntbsUXM4LT+2WvGc6hjKL1G5IC3BAuEeSxHoMBs+lhPgveMvBOwagXCbvxBrPxqx jn/x378jwqo/Inf0QoniPWVRVNwINkwYxIYJEk6rz5GE05qt2HvjVbWFgjUT8VyX6lDQRYGCLwkF 7xAK3nip4aHg3jC0PMo7WsCgpBmr9fPoWWABQVqcBXatHAaHLZPhuHU6bNdNguuav2C5+BeYL+iJ HUv7Yeuc/rBb8jtcV/RCUbTI02pYEX4Jp/fnek9JSUGLFi0gILVGD657KFqhJcKPTlDik+jEdGo/ zoewaUT0DyhL7E/BfDaPYBhee3AG5aCW6AtmhOwQu0HpNGzpm+tD4GEuNoX4kc0oQyYBKH0LPXB8 nQgRH1nBMPEihoiZ8sJqfe1Bdk07wPDwPtG+lKHiuLGUJhKh4sHsoPYrSiP74Gp4bxRGUr2lLIOH JryLirKpcpxCoVUP1k33IaA5Pj4emzdvhki3EAVO9XOzeHs4RRzD7qyu16ZMQ/kR5sOf4A0C80p1 2SzqzItD368/hlmrluj8eDvebD+JN599Gu+91Alvv2Km6NO2bNeJKQjN0P/fT8N1yX9QKorYOF+I HcNud8NQzo5eMqx/bQ1KOG2638faH1ktoCCVULCTUGC/mVCwZRps1k0kFIyE5aKfCQU9YLG0bwUU /NagUFD7Dy23aHIWMLQOVXt44bVXNAG1hT6sbmXeKXPrdOn8fRo9RYdYSHCMnqLjy3CF/cO1x9ah NIl9xFNmsiKZXgYJp01uyk3xgESuqUjpUKlUNft4CuGJ/xPAJ0ThxdNV4Pw+nAsbwk5mP6KEodvy BIIji2F0zKPG4eXUwGReYgZ1SwmnZRo/fi98qZVJDyo9pzrmL2ozreiho3rFCaa6UPcXhynqThkp 3QGqV9BrqiXklO9j7mkCw/sxBNPov6CNZPV3FEPFUQMp6t4XZWE/oThiKuE0m4dH0XoFTsWx6tuW NnU4FRNQUlJSlQNbswm5m1fdCU7p2awGp7pUphzRq12e5YqS3Bh0e7Ydgh3XoSjVFWeznHH6qAUu 8qbiNHOJv/vkJbRqxUKtNo8gyWshSg4vpfoIw/oJvNmOEXA6mHA6UMJptSmTcHo367epblNvUMAT YANBQVM1rTyuWljAwDosp9SKjoUDWhZDlQu9U4b4oRLSKxbMsROi1fQUHV+DsqMLUHp0DkopNq7l hVzL0GX5XgmntZgJ+VIjLODu7o5OnTpBqFrU6HEj4fHn8lIWHF7cj9Mh1CGNFO12h9OzOYq5hgzn 7qeOL7s86SjOrmUXofI06mFm0YOaTRDNoD6m8l3YzBxTav4yX1HHXEWwmAYHKb6fMoca1mxfmjyD hVD0wDF/UZfwF3WACVCxA5jD2I85jGzrG9WHrX3psQ1l1CGC71eWpwAz9ewrkPTegdPK1sDV0w1q NC+1epEhOOXcKZ5Teq5PrGZOKfNJ1e7ISLDFL5T80uXF4Go6b7AzOY/UFi+l+P6FNFu82YVarC07 4PkuzXAyZTNKDs7kDfdEPZzG0hsby5uWmF8lnEo4rdVqvXdeXB9QkNKwUHDvGFse6W0tYGAdlmXa E0jdWPTBjiq5LB5gzpaWLUy1bBKhpScCx3bSm7SROXbLCKhs9XeoAk6TGcKkXI70nMq11xAWsLa2 RpcuXZQGCzUKIVfB6TWPZHm58JzmIGn7HCSvHon9m8bjoPkUHN45A4csZ+OgzVwcdVqMVI9VyPBd iazAFVAFrkS233JkeS1DlvtSZLosRobTQqQ6LsBxh/k4tmcejtrOwxF2kjpsOQeHdnI/O2bj0Lbp OLR1Eg5unoQDGyfiwPqJSFk7AcmrxiFpxVgctKfXtfwM4ZQ5miIDoZrnVHHyNoRRa/ke1e1e+e/q LUprubsavPxOcErPJm8AKuG0XMhD8UaiPMsBh8PNEWrDNAt6vHU5PL+JRiNpFjyHbUZG7BYqkTyi qAt89k57dvdaz4KosWxhKhqLUO80lsAbN4DeU95QyGr9qjmSntMaLNd75iUmAAX3jK3lgd7eAgbW YSnhVOibCumVcuadljK/ThR/lGbZoVRIsBwT4UsWfhwWniLRopHhT/aiBntRg9WtEk7l4qsvC1Sv EF+6dCnefffdmoGpOKAqOBWYxzagDO8reZxXddjx5zJs/WExtvXfjN2DLWA3yhpOUxzhOd8DASv9 EbE5HHG2UUj0iMY+txjE7QlHrE04oneFIXxrMII3+CNwtQ8ClnnBZ6E7POe4wm2GM5wnO8FhvAPs Ru+BzZ82sB5ihd2/78aO/jux7ecd2PL9dmzssQ3rvt4Ct0XMYSUs65gHq8Cocrx6LG2qcFpf83z7 /RqA070jK+CUaUb0nCJd5Jza8zwWyCgQUzJyqLDAtCWk7eINtjnKjm1DmNNctPzXI2jfqgUm/PYB LtNbXnpoDK6ygE0bT89pHPcZz/SL2P4STqtNjITThl/99feOJgAF9WccuecGs4DBdciTd4XnVAjw 69TUdMzmhTOdxR+p4qROMGUlrAKnFOEHvffYPw1IoteUcjkSThtsJu+7N6runRMi9KKDWo1liK7L OaW3lcinlBvRebp18B6s62mLjX2dse0PD+z+yxe2k4PgPC8CXivjELQ5GZHWRxDvmo5453RE2R5H pOVxhFscQ/Cmw/BfkwKflQnwWhoFtwXhcJ4dCodpIbCbFAzrcYHcnz92/ukBi6FOMP/DAZt/tceG X+yw7gc7rO5pgxXfWMJxEXU4eUBaUqmE09st7TvBKdMlBJyy6UE5NZh1J9bo4ZQwqqX0V7ma8l+U AtNlCp3THSxk4012xjZsn/8zHm/xGDo1f5T//onbikjQGJQxrF8uCqLiKCUV9wfzhWW1fvVZkXBq SqdfE4ACU5qO+/az1GgdMtc0T3RU4XM2c04zqfGYynD+MZ7s0yiVQ41T7ZE1zLNbAR0BVSe6quyf yArXMRJO79uFVb8fXEBoZV6jeKcffvgBw4czR5S/r1FYv/rhEVQF5lDgSETRsXGYDdZ+vwObfrXA dno3LUfbwW6aE1zoBfVe44tg8xA2mYhFkmsykl2SEW+bgHirvYi1iEfk5miErg1HwOoAeK/wgvti d7jMc4HjLCfsmeoIm4n2sBxri11/WWPHcCuYD96FzQN3YGM/C6zvsw2rvzfHiu6b4bCYXdkIpyKk r5RsVfOcip/FkA9DcMpiNt4olx+hmP4Jpkmks1kI8+W1jAKVsOPdlSwPXFULzVM3XM60RInaDqMH UP6qzT/Rnh3wwqzGo0zp6jWe8l9TCKe84Y7jGosdKtuX3rD4JJya0rfRBKDAlKbjvv0sDB1eYChe F8kqYVYQXznAEzDlbnB4BYs+NjG3lN5RAaW5lM3JoWyOml1wVAznUzIHaUJsfKPiPdUdYVcVVuvr DoqWfzOUCufyfaIf9XCliEAXMxRlsX1QFkNvBCuSy0N+QHnw18hWq5Cdo4YqJwcqTQ6y+HNmdhZO nz1TUaFseGYqYUQIsEspKcP2MpVXVO/29eGHH2L+fKaVCJBTdKFq+KhIORUdl0pxhcBbinV/bcK6 77fB/Bdb7PzdCTYj3eA4yRsecwPgtyIMYZtiEG2ThHj3g/SeHkLUniRE8ufwnYkI3hoH//VR8F8V Dr8lIfCaHwD3Wb5wmeYNp0mesB/nDtu/XGA13Am7hjjA4nc7mPe3wZZfrLHpR0us77ULa76zoOeU 3zcSaJmAcOHXlXB6iwmtCZwKzynhlB2i9HBqo2jTnsn2x9fdnsP7rz6Lj996E5+/9zb+8+4reOqJ NpSRYsOA9s2RFcEiKp7PdClTcJX5puU8P+rhVEiNDZVh/WozIuG0huebe+JlJgAF94Sd5UHe2QJ0 FV04tIRyNv0Ip+MoNi3glLlVlM3RiopkY+F07588oVPrNHaQAqflUT9DF/YLdCG9CKhf3QSnAlYz qY14+tzZGhd9SDht+EUuADA1NVXxUooipOpezIY6mkoIFW19O3fuDHt7FrdUPGoLqFrmc5YJ32mp FpuH04tJz+mW/vRuEiCtRrvCfqoXXOf7w2dVKIK3xDKUTzh1O4wE18OIshNhfgGnexGyNRYB6yPg Szj1XhoG94VBcJntD8fpPrCf7AXb8e7cnwt2/6mH0+2E0618n80/W2LDj7uYTmCBVd+aw2kRIxX0 4la6SIXoftNWN22oWa/+PoZE+NkEJJmeTxHROb4B5VRVKGcxZ3muF86pfOFjOwvh7osQbj8FMQ5T 4W+7EJ07NldkpN5/vjlv2jfyZn0RI0A8HyYxfz6e+4sdCUQPowj/HxJOJZw2xqJvgPc0AShoACvJ t6hvC/Cid+H4epRFsgKVJ9/SFHpND7KY6cjSOoJTnsxFV5VYFhHEEErD+gEhP3N0p57jNzfBqYpe 1CxVNs6cOyfhtL7n3oj9C/gbPXq0IrIu2k821kPA8fHjx9GaPduF8HuNq/WrH7AI618HpzsknDbW hNbqfWsCpzMJp9SZpee0LIORII01dAVUHVFTszk3mJ5Ub6qOsEjqhAMOhViibbN/oWObx/HjR8+w QGojrh6Yp8hIIYle0/gxejiNGUJAlTmn1adKek5rtXCb+ItNAAqauIXl4dXEArwwX0jdjauRv7MK 9U+UC8Fx9gDHUQrqU7vRWM+pNpFFUdwvWN2qjekLBA8Egn4EQr/FZQqd3xjWrwztnz0v4bQm09eY r/npp58ghgDCWnkq6+CgqxdD+fj4KK1Lc3NzleOotRdXwmkdzEhj7OJOcMqb4URqyVLSDocWUyaK 3tOcbWycYAXtKR+U51O3OccG5dlMT8raSr3TnXCjvNQjj/4PU4NaYMawjwm0K1Em8ueTCaf7OOLp PRXV+nGDeC6TIvwSThtjzTfEe5oAFDSEmeR71K8FRC7bZY0PrkSxSw1D7zom/msPTofu2EIKU5sb Dadl++htUDyn/Shc3R8IY1/qoN4oD+2OC/HjlXzT6kPknoqfL129grIa5g7KsH79rpFb7V1AoChC Ejm+lpbMQW6ER6WG5rJly/DGG29UeU1rDcoSThth9uriLW8Pp9r4AYRTejkVOGXb2dT1uHx8M66o XbBzBW/EC4KYQy/y520IodtwNc0RK+eNRAu2NG31WAvYrGQa0iHmmx5i44T9jCSxq5eO5ytt/Eim P/1OnVOqAUid06pJlJ7TuljPTWQfpgAFTcSU8jCMsECZqAY+nYhz4UNZWT+YJ+GpKGdHFO2JeYRT dlQxMue0dN9YRbgasb+yGOpXIPwPJaR/OfxHnNzP3ts3wKkI6ecW5KNE5DHWsIO4hFMjFsBdbips /vnnn8PMzAzPPPMMMjIyqnJPaw2Hd3EMld5R8fzLL7+gf3965qt5TWtVsS/h9C5moClscgc4TWCa UiJvigWcHqTM3YmtuHLcCrnJ9vjqredQnhcJsDofGewOdYIapwzt/9b7LXRox7B+i/9FtCM7eR2Z x2p9VumzsFOXOFHC6R2mXMJpU/g+1NExmAIU1JEp5G4a0QJKtuDVDFyIZrL/XoJj4jSUHZyFslR6 DU6wLaPRcMpQGHuIi5zTEnobtBEDCKhf4wyfi06E3gSnmYRTUalfTvipac21hNPGWUBff/012rZt qwwBiKKfugDEyir6hjgq8Z4vv/wyVq1iD3s+7lpKSuacNsR01fF73B5OywmnZQJOhebyQebPH92M siwnJPhvwTtdn0BCkA3SkuxQeMwVZ447I++gC95983G06dCM3aEeQlocgfX4cna8m005qsnQiW53 Mqx/2/mTcFrHS7sxd2cKUNCY9pPvXTcWKBG7KdXg8gF2dWKPb+ydTjidTTidQ29DXcGpANTfcYVt /8oiGNqP+hLF7F1emH385rA+5aQuXbmigKkA1Jo8JJzWxEp1+xphc9GRSRQidejQQXnetm2bku/Z EJ5T8WkqFQPatGmDsLCwqvetBOQaf2LpOa2xqZrWCw3A6T4Bp1MIpwvpBV3Fjna74Lh1BLp2/Cee fbw1nnv8Sbz81NN4/7mn8MGznfH8E0+gy+Nd8GynTvj54y6Y/lMnFEZPZJcp7kPkncqCKAmnTesL UD9Hcz0U8IJ9D0JB/VhG7rVOLaCodYv/K1OUaBTo43/itC7YTwTPwRaJVwsicYVapEgYzByr1Sg5 xHzTtGXQZVgxN8uZOqcUBc/hULHlXzZF+NlNBekbKMK/nikAa+mZYMEBCw9wgFqT+2cxPYAei736 dn/liUNweS91TqOZbxrdE5civ0DBwdXUNi1GZr4G6bnqqqEuLsAVerHYuBHKd6RCQadCjlL5JPqh l00XDwmndbpiarSzSjgVYCo8p+L56aefxrFjx+7Oe1mjd73+RQKE7ezs0KVLF5w9e/Y68X0Z1r8L g95zm9wJTgeiTIFTnoPo/UT6clxJX4fTzDHNOOaI7IO2yNq7Famxm6GOW4OivStQuG8V1PHLkZ+w CHlRi5AWMBuXUti+VHhOpZTUHVeH9JzeS18eo6BgedOAgnvJ3vJYb20BZR0KwiPqVYGegDr67pW4 OZ/L+I/LmbjEGyQkEVCTmG91kGFSVrginXlZaje2MPXhszfB1J0C/NSTZHUrUregnIBankqZFr62 /MgiaFlEIET4dcmToRUi/PHUBBTC1dG/A5E/KFX6FyOH43yGL72mRcij4H6ByDPNylT+XXLhnNJP XFfOY+QzdCLGoA/wKzrkVT+JH/R9ciScNsLi553NSy+8iHat26B923Zo07KV8vwzq/ev0vMtKviV lVeRB1orWKzhxxH7HDJkCHr06FH7rlDV30N6Tmto8abzMt5aKw1n9beo4t+Vd96ncTWF565Yyj0l MJ0omTfJh1jcSSmpcuaXanMdUJbvAW0ez2U51JIVN9uZdtCl7+b5zFxpKqI7tha6oyyiOjKH3e54 ThSAu28c26GOYt4pu07FiuJRFkTFfM+iKK698G+pQvI1LgUNxrkTHsjPSUcO9ZrVanXVOEdpPFN+ SDi9l2b3HoCC/GpQcPWWUFCzsOq9NC3327GK3GaBCcpM8v/EcxXukfnE364of9Tiktofp+OYW3VM tPyjFzR1By6z3V9pvivKCr1xlW3/rrLV31WNPa6qKD+VxYIpeiO0qasp1bKU27CI6vAMRcRft38s tEl/oUQUE8Sy2jVSCFf/gAuRQ3Ey2RGFmkIc1ZxXpKRyGMoXz4VFRdSbZPtJ5VD1z9CdFUfIIY60 AkYrPss1gXL9OpUdohpudZcTPp99pqsCp2bsqNOWzx3am6EdQ+xbN28WdwxVHtTKqvq6PDqxz6tX r+LFF1/EypUrjdu1hFPj7NcIW4vb1cpxHZyWnSOcbiCc8nwTTympJJ57DjKac3QNb6h38Aab7Zc1 hFLlRpuRoEzCqbgBT93FTndbee5bz9euJpgKOJ3Lm/RZDOuzSDRpAiNAo9klagTK4oahnEL8WqYm lYf/Bm0o06GCfsaFwHE4fTwEGnU+VKp8CaeNsC7kW9bAArWDAr8GggKHWkKB3vshH/ewBaqmkKdy Ic2k/E+c1vkH4d0q1RcelQnvaUkBLh3chKuJPLETUHVHNqAs05onc0qu5LlBl+sKLU/uumxbevZ3 MaTP0P4xehtYbIDDbA/IwgN9WJ+AKi4KieN4Qh9DaqSkSwRP4FF9cC5hHs6kJSM3+xQ7QeUQTDOV oc7JwJWrFyqC+QKfS/X/1gmPg/7yo3hRGfJXeo2LKamomJKe04Zfn1cuX0GXJ54kjDKkTzht06q1 Aqji56c6d8Gxo8eqxPlrrTtaw48TGxurSFnt37+/hlvc5mUSTo2zXyNsrdzAipttoTZS3XNadh5X UgiYcSzu3Mvz2H7mux+eQ/Bke2V2iILagSlKhFONF72mfGaRFDKYppRGcE3dRM8pIfY4I0bUedYd nk84nY3yFN6sE07LqNlcxo53pfFDKCX1O72mbMMcRVm8yG9Y5Pklzob9juJ0d6jy0pVceuk5bYSF Id+yBha4p6Dg/G2goKb10jWwh3xJ41jgkoA70Tec7FlCyOPJXORzCvRjxREZUACfKEASjbx5mj+T gqtJc6jxRzg9to7hLmpYqhnG1zizmwpP7Cr+O8uWJ3T+PpWhfcXTwBP6YZ7QGT5DCgurGNIX7f50 +0ZTE5DFBPHsQx1Oz0LkaHpbvVGkPo58dTaKs1MZAlPz32qcP3WKx1MJ0NeeL1Fz7YzIOhDWE2F8 XZmSi3q1mjUlnDb80rp44SIe79gJ7QWc0mMq4FSE9c04xM89uvfAFYb3xdzUV5HU7Nmz8dprr1Wl ENy1FSSc3rXpGmvD6+FUn3uq3L+Wn8ZldoQq29sPJUxRKjs4llEdqo+krWC1vjlbl+6hAD9vsvPc odO48Gab3aGyLVGeyb9lMEUpfRWLQVndT51nVKQoQdE5HUPY/RM6kZMfJ7pDEX7DKcQf0YfjO6Yr fYPzIX/i1Al6TrNPQ5V9UsJpYy0O+b4GLFBTKBAX3HqHglG4mimg4NgtoODkbaFAKUiRj3vbAvSI xmYXwTIlE9bJmXA4kAXrg/rhmJIN+5Qc2PDfuw6psOtAHpz2Z8A5OhrbPHZiZ7ALrCMCYRsbBrv4 cFjz2SoqGFb8nU1oAGxD/OAQ5AiHQHvYB9jCwd8S9v4WcPAzh73vZtj7bICVtx12ua/Edrfl2Bnk i02Rh7Eq+gTWRh3HpvAT2BB+FFv5s2VSOo+Nx8Pjqz727M+G9QE1fI/nokR4fuk9FaCth9OKXNSK qn4Z1m+4pXqyqBidOnTUwyk9pz//+BM2rt+AIX8MQrcPPkQHsw5Yv3694j29K3mnW3yU6l2hBPgK tYAZM2bcXcvS6vuXcNpwC6dO30kgqsg7ZYcy8Z+iz1iMy/R6lsYNZAheVNlTEk/cOB9jdCeNN9TZ oriTIf1cX95003ua5UqPqj2jQOJm24LyeZt5U76exZ1MFUlhalMyI0H7ZhFMmbuawIr9OEKqiAQx pI+Inwmm3SmP9zl0of/BxbChOHPMD4WqYgJqsYTTOp1rubOQrMjVAACbaklEQVS6s0AFFFgRCmyu g4JsOIqL8E1QkEkoiMJ2QsGuCiiwuwEKBCjYhOmhwJFQ4EgocBBQEGBJMLCAI6HAoRIKfPRQYFEN ClZXQMFmBQqOVUBBxq2hgOByqNC0k7jrbrKb7p4u8Xw9bM9ePDTRDw9PDkfz8d54eJInHprkh0fH B+H/JiTin5PC8D9TQvA/UxPwj8mJ/H0wmk/wQLPJHvjn+EBuG4R/cvxjIv89KRj/mhiCR/iaR8eF 4KEJkRwReGh8OP41PhQPKyMYD48L4gjEY+Nd8dgke/7dnu8ViH9MiMH/TormviL4cxSf/fDPyQF4 aEqg8nzjaDHBH63G++DzBe44LTy9hNOqoqhyfU936Tlt+PWXn5uneErbs1J/5fIV+On7H7BsyVJc Zbj/7OkzOM6q/YCAgCrtU2MLoioBt/I5NDRUUQhISEi4bg3clSXqBU7D4LUkFG7zA+E8izdx07xh x++d9Tg37B7ljN1/OmLXEAds/90OW/tbY/PPltjw4y6s62mBVd+aw2kRQ85ieevTrLnGxY2YrAG4 fn6FccT5QAT2+Z84P2jP4eJBtimNppczVjQWGcn893EMz09B2ZGZKD0+DyWpC1GStojPHOLno7NR eoQ3OUeo8XxoMr2tEym+P4aD+aXJw1CWxNzSRHaFonaqNp6d7mJ/YYHnAAIqf8cuUeVR/Dn8B5wJ GYoLmZ4oyDmEvBymKsmCqLv6OsqN6tkC1aHgEUJBiwoo+NcNUPC/hIL/rYKCIEKBewUU8IJ9AxQ8 PDEYzSqg4F+Egn8RCv5VBQUhFVAQWAEFLmhuAAoeMgAFKwPT6tlKcvf1bYEShsUH2MTjwSmReJDg +d8Tw/jvYDwwJQoPTkzA/4zbSwAlmE7yxQNTQ/i3OPwPgfV/xsTiv8bH8jVxeGBSrH5MjtE/T4zH 38Yn4O/c9kFC5nWDa/LBqhGJv40Lx98mJeHBcRzj4/HfY6O472j8N/f/t/HRfG00/jaR/+Z+/zYp jvsS71ltTDuIv01NwsvzAkAfPy8+FaoD4rpUovefSjit71V08/4z2RFKhPCXLV2GK5cu4ye2Mh06 eAgBgRDFUT2UX1cFUZX7Ec/Dhw/Hhx9+qLyP0fuvTzhdcA1O9xBObQinloTTXRJOjVy04kZVyOPp +8iJtKRyrcij12Gf5W6EMeUjfO5SRC1aiZiVa5CwcROSdm7HwT1WOO7mgFRPJ5xwd8RR5z04bG+N wzaWOGi5Ewd2bMf+beZI3LIJsZvWI3r9GkStWYXIFcsRsXQJwhcuROj8+QieMweBs2bBd8Y8+Eyf i4CpkxC8ZD5Op2YjOzOPYJoj4dTIGZab15MFmiwUjK05FMwLzqsn68jdNpQFhO/bJ+UEVnqEY7lP HJZ4x2Mxh3gWY6bPfv68F0u94zDfOxkL/VOwyuUYNvoswFK7P7Hcfi6WOy7BcpcNWOFqgaWuO7DM xZxjA3+3Bktd1nKsxlLn5VjmvAhLHWZhmcNULHeYyG3HYZXNBCx06I3Ze5wxYc8JjHXcj8n2iZjh Fo9xzgmY4ZKAJX4pmO+ZiEXeSTeN5R6xWOMRDduwZJwtLVdKo6r8RxXhfAmnDbWarr3PiePHsWjB Qlxi7qkA0tkzZ+L9d95FaQk9Wbwh0lVISFUK8teF51S8u4DRvLw8dO7cGVu3bq2bjlT1AKd+qyPg uywcnotC4DY3AM4z6T2dSu/pRHpPxxJQRxBQpefUiIUr4FRoNAtVCOFTZncyDh3vXT3mumHzDxux aYAldo5wgN0UdzjO9YLbcl8EmochZk8CEl0PcBxE7J59iNwVj1DzGARvjITfqhB6vAPgzpsK19mB nDMf2I73gO0Yd9iOcoflUCdYCG/3r7uxoe8urP5pD5b32oOV367HliGbWBBVhlTmm6qoQCI9p0ZM r9y0/ixQCQUrKqBgMS/+iyrAQMCBgIJFAgq8YvVQwAu0gIINPguxxPZPLCMULBNQ4EwIEFDgUg0K nG8PBcvsJ2LZHj0ULCAUzFKg4DihIFkPBa6EAidCAcFgMd9zXgUULPRKQvWx3D0WscdU9WcguecG sUD5VRY7CckoDiEZdZHjQsWz8O6f4VFc5rMoODqPC3rRpvJk5Gf/gnN5A3ElfySuFE7A1eK5uHpq OS6dXIHLJ5fgysm5HNNxvng8xxhcKBqJi0VDcD6/Py7k9cHFvN64mNsDF3M+R3Hqd9Bk/oKCAk9W shZRcD8XWblnkJWnRlpeMQovXFGOQby3OKbqQxzfeXF8onaLF6Lqj8qfJJw2yFK67k2EjqnIJ1XI gA8lzG5mplTOCzit60f1wqrly5eja9euKCwsVGDVaDWAu4DTGJu9CuDsdTqKKJuDiHbYjwDLYGxd sBVzR83FkN7DMfjb4RjRfRT+6DkYg/oMwaAewzDoi1H47bORmNNnuYRTIxaJ3ltaITgnaqFE4V1F 3qnLQm9s+MkC5r/ZwvJPJ9gxGuk8xxeeK0IQuCUG0TbJ2Od6DIkuRxBjl4KIXYmE03jCaTT8V4fD e2kQPAinLrMDmI7hwxsKD6ZjEExHuWLHcEeYD7KF+QBbbOlrjfU/MRWjxy6s7WGBNUO2sMjzLGXx cthgRFbrGzG9ctP6tIBxUPAbLhMKLhMKrhAKrlSDgssKFMyogIKx1aDg1woo+J5Q0LMaFPStgoK0 KijIqREUyIKo+lwhDbTvskt0NxH7yulVEOL2zF3TD/6bYTCdjkoNSmhU+CQ1rDQ6h5KifqxsfQk6 9Ues0P8DuhwWAOSyuCCfOqZ5Czhmc0zl76hhqqHAvobh3BxKq+T0o8wUhamzvuP4CrpMFgqon4Au 9VNWwT6Gy+mf4nxmOMX28ygllY9TqjQ+p6MoV4XyqxeVkL3uhqEVxyXyTMUoI0IrclLV9E5pRgmn DbSW7vA2ly9fVirnRQW9eBjrKb3xrSpD96IT1AsvvIBZDKkKr2ydFFvdFZwmId6Z3jf3I4hy3If5 I5egW9eP8E7n99CnWz+M/GEcxv00FYM/+xPd3+8Js5bt8USLznipxVv4q/sUrB9qIeHUiGV7Jzh1 JpyuJ5xuMwpOAwin/vpcYQVORTqGC+HU4QY43YH1PXYqcLp6yGbC6RmomGsq4dSIyZWb1rMF7hoK Xm46UFApJFnPppK7rz8LlAtdUI4yjlIRaq3wOAhPg9AMhfaqoigl5KVER6byC8m4nPUCxam7sYNK T5Tl/sGOKiMpwj+FhbDzUFq0AGVFszmm8nfjUZI/lmMUSvKo/5c3CCUE1NKcH1Gm7oUyVXfKtHyK svSPCaov4XJGOxSmz6VnoQgn8tXIymFuVo6GJ/McnDp9lt5dVtzyuKoPBUjLOXicCmSLPLNqHaOq g5Cs1q+/dVSTPS9kPt5zzz2H4uLimry8Vq+phN0VK1YoIX2NRqPAqXg0huc02iYFcW6HEWQXge4f dMdTzZ/C8F4j4LrWGwGbI+C5Nhguy/zhtsQfS8euRIe2bPP6WDt89vw32DlhD3Yx3CzD+rVaAte9 WMLp3duuPraUHaLqw6r1tE+joEBdEygYUwEFw/VQoO6LUvUPhAJuq/qubqCgwkNVTyaSu20ACyhF vhVDmc4bR1mpUkxQKoLqZMBSzSR6OTuxawpb8mX2pB5gX2jz6T0tGgPdSYpR02uvLWZrUv6sLRyO 8gJ2SykYzNdQ+0+8VkPPqeZb3mB9Aa3qP9RD/YTe1Oe4v7foTW2F81kvMmXABpma40jLzUBODoX4 xSBslJRc76uvqtCuENnWtyy8uWZZek4bYCEZeAsxB2Ien3nmGQiArOtH5f6fffZZzJs3r0rbtLq8 1F2/5114TsNtGAp2ise/3/gMnR7rgB//8yOCrSIRvDUWIetiEbAmmuHhKLjPC8bkfjPQlp2zWjVv gX4fDYTdOFdYD3ORcHrXE6Y/B9wurC89p0YY9i43lXB6l4ZrjM0aHQoyq0NB67uCgsawm3zPerCA ciYXXlLRr75yCM1Qvfe0VJFiOQftWRW9m0/Ty/kEYfJLhu2/oug+5VhyxvDf7PqUv4iDbf3yF7Bj FH/OZc9pzQiO4XzNIOoG/kodwZ84ehJs2TUl4ws+v0QtwWf5b47UrtBmPIzzad/jdEY6CwY0yFYx N6vKe3qmonWpUudQ1WpVaSBQMaparypmkjqn9bBa7mqXlTmhAhxFPmhWVpZysyFyUysr6mu7Y7Ft pXdUPI8ePRrPP/+8kmta+fva7vOWr68pnC4IYN5iMII2xyDKaS9+7f0bOjxmhqfbPgO7DS4I2b0X YZv3IpRg6sdiKP+lcfCYE4LfPx+Ktm3bsINWa0zqMxX2Yz1gM8RVwqkRkyfh1Ajj1cOmEk7rwaj1 ust7HAoqJPbq1URy5/VrAREEJx5UdAATJUdXiXSlimy1AD7xLH4r9AKvFi/FlcxHCKQv4zJvbq7k fkkvKHNJcwmgBeySUkRBa4b1dYXMOeXPOob0dfkUo87/nbBKMGUhFDQ9CKqEWjW9ptmfEEzfIZh+ SK/p84TTVyh23QEXj72M8+keyM06i0w1i6M0+XzOQ3ZuAa4yx0AcM7uqKs/6i5D+3wJMrwvqKyF+ mXNavyuoZnuv9HILcHzrrbcwYMAABU7FuNu80OoyUb6+voquqZ2dnfFh/Bs/Ug3h1GW+P7xWhrB4 Jg4WS3bBrBU7YtFr+vMXvyKaKhThO5MVOA1eGwn/VSysWRwJH2qdfvVad7Rnm9V2LdthybCV2D3S CTZ/ukk4rdnSut39hPScGmG/ut5UwmldW7Qe92cKUFD3Nbf1aHC561ta4FoDWuEprdQFFO1L9V2W yukxVbTtL5bgag6LoNJasIDpVZSqPkZ53vcM0w+CNvcvwuhUgil7TRctYjh/LkP5U9kGcDzD/qP4 dwpda+hhJchC/Qvh9nuCaXcC6dcoy/4M2qz36Y19Gdrs1myH+jiuHu+Ms6ofUJidjTy2MdWospQh /n3+DNVMRRGU8PCK49WKPFO9v7QSVPUftOLzSDhtUitfgGhQUBDat2+Pbdu2VWmQ1rZAqrIASgCq SqXC66+/joEDB1aJ+hudZ1rdajWEU+d5fvAmnIZti8fPX/YlcLZF+2YdsXbaFkTsTkDUDob6t8TB f30UfNcw73RJEFyX+uCVDq+zi5YZurR5Glun7Ma2v/bAcqQM6xuzcKXn1Bjr1f22Ek7r3qb1tkfj oKB3PULBjzWHgsr2JPVmJbnjxrKAOLmLIdQBwbxT3XkX9p9+iOH8NihP+4Rg+iI9nn0JnAMYvh9G zylb97EQCoVs50fPKQpYvZ83joNe1VyG9XMZ1tfQe6pmWF/FsH721/SafkEYfZ9tA9/mv7tQAaAL vaes3s/4Oy5mvIJTmdEM6WcgW5PFoUY2w/uavHx6xgilVBdQCqGqAv23t5TMOW2sVXT9+1bKSwlv qaimf+KJJxAcHHzXYX0xr6dPn0bPnj3xxhtvKDmtIpx/t2kCt7VSDeDUYZoXXOk59VwejOAtsXje 7GW0btMajzfvAt9twYi3SkSMRRxCtkbDZ0M0PFaH0ssaCMs5tujS8im0b90OrzzxBnbPcsT2CY6w GCkLooxZtRJOjbFe3W8r4bTubdrge7y3oKDBzSPfsIEtIMLn0F7G1fz5hNL/Rzhth/KMD1CueY1w KsL0BM5cekVvC6d/6uGVVf3Q9Cec/kg47UE4ZWg/63Pu7wM9nGZ3JpwynzX1Sf7uAVxK78K8Uzvm naoU2ZUsgqkYQrz68mXKSileU317UkMPCaeGLNRwf68M4Qtpqf79++PFF19EXFzcTVBZ6fkUsFk5 qnd6En+/ePEiBg8erOSwxsfH19+HuAWcbui9A9v6WcFykB3s/nKB/UTC6YIguK/xh/VyK7Rn5X3r Vm3wYueXEOYQgUjraHpOYxHOfNTAdSKsHwrvFX5YMWYlOjYzQ8cWZvjyja+we5oN7ChJZD1UivAb M6ESTo2xXt1vK+G07m3aaHs0BShoNOPJN64zC7DbH5M5C5kD+h206X8nOHZAedYrKFd9RLgkZBoL pxncT8bbrNgXntOn6TnlSPsbrqa2wpm0KVCrKCfFkc2cUwGn2TnZKCrKr+r+UpMPKuG0JlZq2NeI OTl16hR+/PFHBVD9/f0Vj6ci3M/HjW1HKwuqKgG1qKhIgVtR/S/SBGqbFlCrT3sHON09WMCpMxwn +8BlPsXZ1wUyjL8W7R9pzZxTM7z3wgeIdduLCKs4ROxMQOjWGPhvCIP/SnpOl/tj8oCpzEs1g9mj Zvjti0GwnuoAG3aHktX6tZqhm14s4dQ4+9X11hJO69qijbi/a1DQ/QYo6NZ4UFBcOyhoRPPJt64j CyhFb1cP4PwJejQz/kZwfJxSZKyqp4i+Epo3Ek51WSyKyhRw+jRKs7rq4TT1f1F+/H9xIe1zaCjI r1YVMq+wUIFTdX42dU/TlWi+kmpag4eE0xoYqYFfUhl+P3nypJIr+uSTT2Lx4sVKmP5Gb6k4tOod oAICAvDJJ5/glVdeQVhYWJXYfr19hFuF9ek5Ne9nDQGntoRTpym+cJkXRP1SwumUdejwSFt0atUB H7z0EWLd9yOMYf2wnUkIYrGU78Yw+Ao4XRGInz/rz0IoM8JsR8wasAA2k+k1pSfWarj0nBoznxJO jbFe3W8r4bTubdpoe2w8KPhHnUFBoxlPvnGdWYC6+yg9Y48rBEacIJymM/yueppwSp1TFeWkjITT suyPeLP1JoujniWcPsOwPvNOT/yLgPr/cCm1A+E0CznZucghnGZTlD87N5OV+6m4ekWI7tfsY0o4 rZmdGvpVwjsqQPTcuXOK9qmQgerWrRu2bNmC1NRUnD/P7mT0sApvqvCUBgYG4vfff8dTTz2F77// HkePHlWkqO622r/Gn/eWcLoTW/tbY5eA01FOcJzE3uzzg+GxKgjWS+zwRPOOaNeqFV556nXqne5F iBUBdecB5qMmIoAFUf4rI+HJ1378+mcM/7ejFmoXrB1lDssxzrCjlNTuPx1ltX6NJ+jmF0o4NcJ4 9bCphNN6MGpj7dIUoKCxbCfft+4sIPqgl7AlrvbEg8Dx/yacPsUK++cJp9QoVRFQjYTTchULojLf oFf2RcVzqmW1Pk48yvEPlKT/D6v09yOXnlK1Kp+5pwWUlcqmBzVVyTdUaqFq8JBwWgMjNcJLqofi Baju378fo0aNUjyiQkxfgGqPHj3w+eefK9X4Akq//vpr2Nvb48KFCw13xLeA03W9d2JzfxvsHGIH m1GO9Jx6w5m91r1XhcHPPARvP/8m2rZrxdB+J9hucUegdSJCLCgltWUfQtZShH9FBByXezEn9VW0 Ipw+3fZ5WEyxge14d1iNotdUwqlR8yvh1Cjz1fnGEk7r3KSNt0NTgILGs5585zqzAEX4Lxew8OkY 4fTo/xFOnyFEspuTioVM2b2MhlOtisVQGSyuSn+FOafPsNjKjBDciu/3MNuaPghVdhDycw8zrJ/D cH4RPac57B6VhjNnz0g4rbNJbvwdVeaYXr16FdmUEHNzc8PKlSsxZcoUpeOThYWFAq/Cm1qZl9pg R30rOP1+Fzb9aosdQ2wVOLWf6A6P+SHwWRWB4O3RmD1mLlq1JJy27oQfv/4VwQ5xCLWiAD/D+qGs 1vdbHYIdC6zwRNsuaM/WpW8+8w5s5lPfdCLD+mMoIzXcXnpOjZhgCadGGK8eNpVwWg9GbbRdmgAU NJrt5BvXnQVYFX8p50PgML2mRx6h9BPhVIjm57zJcDxloYz0nOrUour/VeayvobyTO47sy3htB3h tDnbpD7ATkLOKCxIhipL5JqeJJyyal+TgeLTRTV1nFYVy8TExKAdxc4zMjLqt4Cm7qx/3+xJhPcr i53Ec2X3p+qV+sIY9R7Cv5XFbwGnawmnGwmnFkPpOR3tQM8pw/pzguG/JgZ+GyMQQRgdN3gKOjJc 3+HRJ/HV+90xb9RCWC21gc0iW1gtssbMP2ejXbN26NimIz58uRt2zLXErvH8+xgnWI1wknBqxOqX cGqE8ephUwmn9WDURttlvUPB6wagwMVoKGg028k3rjsLlF1BWeZT9Jo+SE/mv5gb2op5oQRT1VuK 57Q8/wdo84eyE9RMCvEvg7ZgMYX4mQaQP5l/m8DncRTlH0JR/oEoz/2Ngvz9qNHLyn810wLU31LU /yOuw1cIuk+ydSkr9tOYz5r+GHNO/4tA/Dfqnf6FAnUxMvNyGdZPI6AWQk3d01NFF9gNqmYVUTKs X3fLoT73VB08K2G1ElKri+7XuY6poQ91SzjdXQWn1hVw6jIrkIVO0QjcHItIqyTEux7C7hV78Fuv wfj0rU/w5rOv4Z2ur+OTFz/Axy92w0evdMMbz76OV7u+gteffg3fvd4DIz4ZRQF+O1j/KeHU0LTc 6e8STo2xXt1vK+G07m3aeHs0AShoPOPJd64zC5Sepr6p8GQ+QI/pv9jFqSXBUcAp245mfc/WpfSe 5g2hzuk0ivCzQ9SpOSgrnACcIpQWjSKATme7UmqdCrF+1QBW5VO4X+icZv2bYvvd6IEl5GbxRin9 WYLqk/SWPoGyjBb0pFK26ugDuJz+G/JVp5GZL3JOTyihfQVOCy8STUWDVcMPCaeGbdQUXlGvclDG fECDIvzUOZ1KndN5/gzrhyki/DG2yUggnO51PYwoW+ab7mAof3MYvNcGwGOFL1wX+8B5gQ8c5nnB doYrrKc4Y/d4R+wc5QCr0S4siJJwauSU3bF96dqfdmHrb/aw/NMVDuM94TbTB75LgxG6ORpxvLFI dj2GJJejiLNLRtRuSoFtj0fIhjgErIyHz6I4pnBEwGVOIByn+MB+nAfsx7hxzuywc6QNNg3Zji0D d2NLX2us/2kH1vfYibU9LLB6yGYUZ5/hOUytaDer+Vw5RFGgKT8knJrS7JoAFJjSdNyvn0Vbko3S 448w1P4ASginwnOKVAKl6j19WD+H7Ug1FNnPZ0codogqLZyOspOTcZndobQnZ9CjOo4e1UEcP0OX p3+9jkL8WvVXBNOPcEX9LoH0HehOiNB+Z3pP2xGCW/J3/wdtGsX4035BXnYRPacCToXnVMBpJuH0 goTT+3VRNvTnNginrno4ZYcoH4rrCziNtknCXrfD2OtyWAHVaAJP5A7mnPJvgesi4LcqHN5Lw+BO 4X6X2f5wmuELBxZV2U7wgKWEU6Nn2JDndG2fHdj6ux3h1Jlw6g73mb7wU+A0BrHWydjndBTx9ocI p/sRZUV9WvNIBG2KgP/aCHgtC4Mz84vtZwXBbpofbNmAwUYoLIx0hjnVG7YNtceWAbYSTqvNooRT o5d009mBKUBB07GmPJK7tUD5lQO4epRezBOE0/SHWaXfWunopGOVvS7rZ0IqO0TlsEVpHj2nhfNQ VrQAV4qXINy1D+J8BiMybCCiQvshOrg3YoO+Rbj7Nwhy+BbBjt8g0vMrRHt+icIDzGHNZu7piSfo QW3LsH4LwulDfH4AF9N6Izcrj3BawFam6fqwfm464ZSFMTKsf7fTKrerjQXqAE6jLPch3CIBwZui CTjh8FkRBq/FIZSfCoDTLILpNG/smeypr9aXcFqb2bnlaw3D6XbCqTUsR7CYjTZ3I5z6LgtBCFMy Yqz3Y797GhIcjyDKZh8bKMQi2CIMAeZB8N7gC7fVnnBe7oc9iwNgNc8dO2c4wnKqMyzHikI2V2z/ wwlb++2RcCrh1Oh13CR3UH7l4F1Cwc8KFESFD0Q0oSAmREDBd4SCbwkF3yHY6VtEeemhoKieoaBJ GlYeVK0scPViJAXxhYzUA7hC/VFtVhvC6Zv0fL7HEL+A04GE05GE06kKnGpPLsH5nIXYvvRdzB/1 Ojo+3g4d2rZH5/aP4rtPuuKHz7rim/e64PPX2uGNJ/8XXVs9iH3Bb6EsR7QtZW4rtU2R3ozP/yCs PojzqV8jT5WL9Jx8aBjO18NpagWcsoVpDR4yrF8DI8mX3N4CdQCnhjynAk7tJnrAZpybHk5lQZRR K9IQnK7rY46tf+wmnNorcOo6yw/ey0IRRM92FD3de5mSEe+cghiHvYpu7bSBMzHsuz/xyyd98dMH fdD3owH4+ZMB+OHTPvjhkx/Q572fMfid4dg51BbbBthgxwB6T2VYv2oOpefUqOXctDauPRQsNgwF 73a+AQrerFcoaFoWlUdzNxa4eiGAGqc8tRBOr55oRiAlnKa/jvKct9nC9EeCKT2nGuaU5k8Cimei rHgGSotmoSR/Pi5lL8SzL3eBWZtWeP7Jf0J1fCZOq39HceoA5B3qj4MRn+I1syegOvgFrqqZy3ri mQrv6UOKzimO/Z1tU/9DOM0hnBYQTpmrpcDpccLpOfpNa6bCL+H0bmZeblNlgbqC0523COsv1If1 Haczd3Ey80+l57ROFl5N4NT8j10KnO6Z4A6XmX5MtYiA76ZwRO7Zh2S/g9i9bDe+feNbvNv5fQz8 fBAm95+BxX+twNzBizDul0l47ck38HibTlRcaI2fP/oJS/svx+5hzDv9fQ+297eTcCo9p3Wylpvc TuocClR6KMg9KKDgkwaBgiZnVHlAtbbA1QvezAclnLIgquQE5Z0EnLK6vlzzOsrUvaHT9KPXlDmn BZMJp7OgOzUTpQVTUJY3HQUH/0LLlp3weKvO+Ob9J3GZ1fvleZ/R6/o10wJ6Ui+1G7544TFCLAuj NJSQOvEyPaZPslDqYX2XqON/I5x+hDx1djU4ZXg/7xjh9CzhVFujzyPhtEZmki+6nQUknN5za8Mw nG6D+e/Cc+qIPSyIcp7lD4/lQfDbFoZwhxhM/H0iozpP4eMXPsaetY7w3R4M362h8FgXCNeVfnBe 642PXv0P2rfsiI4tHseSESvp9XbF7kEM6//mTO+pg4RTCaf33PemRgdsClBQow8qX9SkLXD1ggd0 9Joq1fqpLFQScJr5EspyX0FpTnfC5i/Q5g1nwdM06AoXoYweU13xYnpWF2Cv1y9o1qIDOlKIfOSv 79OrOoyvpXh/zncE3N7MKe2GkN3doM1hZygqAuiOv8XfdaJ0VTOUpzYnqD6A8xnvE06zCKeF9Jxq 6DmVcNqkF4wpHpyE03tuVg3D6XaY/8acUxZE7RnvTe+1UFEIRNDucEz4bSKebP4EXuz4Muw3OSPE NgbBO2Lhz3xhvzUR8FwaCPtlbnjpydfRqe2TeLrNs9g4djvlv1ix/4c7tvxOMJUFUdetGRnWv+e+ Qrc/4FpDQUE1KPCuIRRo6hcKTGg67tuPcuWsG7VH9WF9XSo9mhmiIOodwicr7LO/YUj/J8pJ/Yny wmmUjqLGaf5c4PR4gug87Fz2Cx5q35o5p49hy+JvqXE6mJX6/aHN/JGe0084KO6f/R8WVon2pS8w XaArR3tKSrF9ado/6bH9O3VO30B+dh7S8jKh0rAwSkO9U4b3zxQVg51Va/SQntMamUm+SHpOTWYN GITTnyyw7TdbRUpqz3hfpfWs19pgbJyxBU+16IxOjz2Osb9PQZgzK/VtEtn1ay+L2eIQuCoS/kuC sWvObjzesgPb07bG60++BMtpu7FnhDOsBjth85Dd2ESvrMw5vbacJJyazFcLMAUoMKHpuG8/ypWz HhTf18MpUhlqz6CUVNp7hNN3CZZfE077UCJKD6e6okWUkxJFUaMoJ7UAEwZ+itatX0GHZo8iyq0f RfkJqDlfEkp7U4aKIvyZ3D7rfQ62MM1kSD+DBVHp1FRV4PQfhNP/Jpy+TjgtIJyyUl+TTzil95Tj TFGhhNP7dlXW/wcvZz5zuVCD0DGvmaRTzv8rZ9sHlGqxYcQ2rPmRUkT9mF842Bk2f7nDcbI3POYG wH85w8IbY6mVmUydzCNIcjqCOJv9iOXPkTv2UUqKWpnro+C3kvmNS+iFWxDCYpxAOFGSyGESi6LG ecJ6lNDMdMHOIc7Y/rs9tva3xeafrbHhB0us7bkTq77dDvvFHuKgoM9s0fE/URwojlKr/KqG9231 b8hGegdDcLrxx13YPtAWO/9yoBSUJ1w4d24bffH+6x+gYzszPMGuXj6szo/Zk0IpqRQEb6UE2IZw BFACzGdhBFaOW482LVoypN8O373xDawn2RJOXWE52JVwaofNv9lIOK029xJOG+mLUB9vawwUTDQI BV81CBTUh13kPhvWAlfOehNO/6aE9fVwysKlKjgVnlOhXyrgdKoS1tdX7I+F9swqdP/gabRp9Ri6 mv0/ZCaPRmnxj+wU1Y/ap4NQlv1vlKupbWoQTt8knBYSTjOqwWkO4bRAwmnDLoX76t30MCrAlKhX Baf8uUSHzcMtsPaHHdjS3xo7huhF8+2neFAWyo8dokIUIfcYShDtdaMIv8shRNslIcqaUlK7EhBk HgPfjQSc1RTkZ3W4+8JAOM8hmM6glNQUT9hMcIPlGGfsYrX+jqGO2PYHJYl+pbD7L5ZYT6Ba02sH Vn63TcKpgdVYUzjd8Zc94dRDgdN1U7cyh7Q92rZujf+88RkSWbEfY3eAGrUp7PoVRZkphvVXhsJn SSTG952GNi1bwqxZWwz5ajBsJtnDbgTnbgjhdPAebCb4Ss+p9Jya5EnTFKDAJCfmPvtQV876Maz/ 3xVwyip6BU4pnE8pKWR9SzgVOad/skUpRfgLFxA82bq0eAIu5K/CS53+hbbN38CTLZ/Cbz3ex+Be r2Bw93cwjGNkjzbIS2K1v0E4fQv5WcUVYf1KzynhtDi/huVQ+n7s4hETE4N27dohIyOj6nf32XTK j1tDC4gVI/yRem+k8EsSVsU6ugyYM2y7vvdOejQtCad2hFMnivATcBb4wnt1CIK2RiPSdh/i3Q8q LUwj9yQhgrAaujsBAdui4c2KcK81oRRzp87pIuqczvWF/Qwv2BFwrSewqGYMu0OxUGfnEMIpK78r 4XQD4XQt4XSVhFODs1hbOHWe44+R309AO3pC27ZuhWE/D8c+3lxEiOYJu5IRyHzT0C28sWCTBd8V kfjp437o0K49zB5pj5kDZsF6vB5Odw9xwVYK8W+RcHrdHEnPqcEle++8oK6g4PcqKHiXUPAuRvZs OCi4d6wtj/R2Fii9EIaS4/+vIudUwCkLldjRSQ+nLGxitb4eTlmtXzifklLzUV48DceTZqJT84fQ vk07vP+2GWx3fAHLrW9h58aPsHHhe9i54gVcyOpuEE4vZbxLOD2JtNwsZOeInFMR1lcRTvMknMpl W38W0NMpHyJMrlWUIRQ4vQRsG2yNjb12YVs/S+watAc2o1zY3cmzokNUODtExVG8fT+1Mo/Qc3qE ntP9iKSwe9iuffScxsF3QxQ9pxH6DlFCSopgJKSkhAi/DaWk9B2i2M6UKQM72GJzWz964RjW3/Q9 vadshbnmm+1wkGH9O859beHUbX4QvnmtNzq06YiWzZtj/oSFSCScxnDuInYmInRrHII2RsF3LT2n a8Lw8Uus1G/VBp0fexJrRq2nBJgzbAWcDmWXqEG22CoLoiSc1t/ZqXH3XCdQ8JYZbCqhYEM3bFj4 LnYuf77BoKBxLSjfvS4sUHYhmnBKzVGlIIpwmlkJpyJXtDsloFjglDeCcEqdU4b0dYTTq/nT4Os6 BG2atVAKC6aOfB8lp0ejpOAn6p/+gqs5f7AVKqFWxbxTA57TSxnvEU5PEU6zq8FpNuFUI+G0LiZY 7uPWFhCJmyKnk2F9YqmS0Vmm5S8Jp1uG72TPdHYY6r+LOad2zBF1ZlifcDpPtC8Np4ctAdHWKUhw PoxE0Z99z0FEWiYjzCIRgRR5910XSQ9cBHyWh8NjUQWczqDO6RTqnFJz02oMvacirD/IXsmL3NrP Cpt+tmTO6U6s68Ue7d+Zw2mZl3J8unI9hvHoKry8MudUTGht4dR1XiC6PfUZ2jGs35rh+vULNyPB 9SDb0CYievc+RG7fx1zhaPiuD4fTci882/55dGrXAc+2fB67ptowV9gVNgqcOmL7IBtFiF+G9a99 taTn1IROtHULBX0aBQpMaDru249SfiEBZYrm6IOE038STh+r8JwKOO1JOB1AOB3JfFMBp6zUZ+vS spPzsHzB1wyRPYHHH+0Eq43fshhqEGG0r1IMVZbBXNWcXtClC+/rnQuiLlFKKj/rDOFUTThlWD83 h55TAac5Ek7v21XZAB9c8J5SbKRViowUOC3nLxjW3zHbEhtHWGD7KEtYTmaHodlucFnsDc/VQfSM RiktLxPcDlLI/Qj2+x9DkheLothtKJri7hHWCQjZxeKabQTUTWHwXBcEt1UBcFnmCyfuw3G+F+zn esB2hiuspjhg90R77BxnB4tR1tg6nBXgQ3Zh06Ad8NjkBy3zX/V9KHiEOhZvyYKoqoVRWzh1XxCM T5/9itJQj6Nli+bYutwCcS4piLNPZtvZOIRt1Vfre64Pxa6FdujYvBO9rO3x3pPdYDfdBTajCacj eVMxzAEWf1hjO/OEJZxKOG2AM1XDv4UpQEHDW02+Y11bQHshkXD6iB5OTwg4ZSV9OrtDqfVwqq2C 04l6OC1YiPIzSzHwl5cZ9noWrVo8iujwASjJE52khlF2ilX72fSYar5htylKSRmE0w9uhlOG+CWc 1vVMy/1dZwElrK/PORWAWk6vaXk5/01APZd/HufzLuBC3kXmVl/CxYJLuFR4GZeLruDKyRJcPV2K knMcFyvG+VJcPVdCBRaOM1dx5bR+XOa/L5+6gksnK0Yxn4suK/u6qAz9vi/k8334XudzL+C8Rj/O FVzQw7NSmi89pzeu3ruB0+/f78dzlpniOV04ZSnzhQ8g1m4fYi2FygKL2Qin7uuDsXTcarRt1oZe 1rb44d2+sJ/GdIy/mC88kp7TYXuwg3BqIeH0uimRnlMTOr+aAhSY0HTctx9FV5rGtqUM5x99gFX7 1DnNZCenVEpJMedUdIgq1wjoHM0xg3DK9qXsDnXp1Bq881YbtGnTFU91+F/kZMzGlWLqoRZQQkr1 PSWoWEglQvqZnxuE03OZPyM3JwPZmmLkZGuQRZ3TrLw0nC48XWO9HFkQdd8u37v/4DfAqVK0T1mp svLLynMpYbWEvyzlEOH+cv5OK4aWBVQcZbqruMocADFK6G4txRV6X6/ydSUcpdyO4Kor4+C+KkYZ 9yWi9GKUKX+7wr9d5b9LONisl79T3kMMvog/KnAq3k+rLZGe02qzXVs4dZzli4UjV7Ba3wzt2rRG r//8hETPw/SCM0VjZwIizfcx3zQaHhtDMLbvJEaF2hJk2+PPb0fDbrIH9oz2Jpy6YhfhdOcfVhJO b/jmSTi9+1NRk9uyVlBQ0DShoMkZVR5QrS2gK1cRTgmlCpzSg5pJHdLUd9mC9F3CaS+G61lxz/al OsKprnA5yk9uRlL4Qjxt9jA6tHwWbz/XCidVm3C5YCTKc/sSSn/goL6p6t8E088MwunZjN+Qq0ll KP/kDXB6VsJprWdTbmC8BfTKD6KC/1b/6Rdl5V/0KQH6n6r/+85bX9v/9dtct+CrCrb0n0ivLCAf lRYwBKcbmDO8Y6AVrP6k0oJoXzrbFw7L3PH129/QK8rGIW06YcWCDYh0SUQMi9kithJOV4fD1zwU P/67L1VI2qDVY49hzsh5sJhsC5ux7iyIYr4wc053/LEb2wdYybB+teUo4dSEvpu1hYKy4s1IbmJQ YELTcf9+FG0+SlKZZ0qdUwGnuizhOX1HgdNywqku/3uUqgcCJ+fizNH5mPT7s+j+Xmu80P6feNHs UbzaqRWG9uqK6X90xIVjw+k1/QVQ02OqZhtTleGc07Ppg+k5FQL8Ak7VFZ7TdHpOJZzev4tSfnJp gTtbwBCcrv9pG7b/VgmnXnClzqnzMh84rHXGNx98AzNKSj3RvhN+/rwPloxYiu1TLGA1mzm/0zfi g67voEPzdmj/qBkmDZiKDaPYunSsyDkVBVEOLIiyYkGUtYRTCacm+jWtFRQswORbQUHvZxUouFgF BQylNiAUmOjM3F8fS3sKJWlsWVoBp8hqQzh9m21ICagqwmlef3pEh7JafyYuqZfiUMQUpCbMRua+ WUhLmICje8fiaOxw7A/8nq8bxPXXi1BKCapsNoLIroHnNG0E4TSLcCrC+irCaR7D+pmE03PSc3p/ rUT5aaUFamwBQ3C6ts82mDP8LlQR9oz3hsN0XyothMF3aygCrUOxadEmDO83BL0/6oGvX/kCvd/s ge6vfo1f3v8e373+Bb575zt8/WYvfP9GP/R95Q+sH0hA/YtdvVgQZT7YRkpJ3TBT0nNa46V7D7yw llBwMFwPBRn7ZiItnlCQMBZHYhoXCu4BK8tDNGQB7QXKPnW8FtbPIqimvknAJKCqejLXdCABlSH7 /OnUN13MSv3FKC2cxVamokBqFC4VD8DVwkHsDDWAGqjMOdVQ2zSbqQCZ39MLa7hT2fn08dCoCKU5 hXzO1sMpC6JOF57nkSvl1AYfMufUoInkC6QFTMoChuB0zc/bsJkezp0VcOoyMwg+y6hRSz3TMMt4 KiwcRbQLK/Xt9yJgNzVptwTDY30AvNaz1Sw1Zh2XemP3bBdYTnOC1URHek4dYTnKCRbDHbCFHaK2 DmDzhL7WlBzboWjTru1BCbAhm1GcfQYqtRqqHDXUfK4c587xZtuEHxJOTWlyjYaCgY0OBaY0Hffr Z9Gx0KIkswvh9EGUipzTrFaE09cJp28RMgmnub8QToez2GkqtEXz2R1qLsGUxVEFFOXPnYSyvAn0 mE6ANpchfVbqQ/0Tt/uZgxqpKsPV+ufTphFKcwin+dCoMyvgVIXTolpZwun9uizl55YWuKMFDMPp dkpyVcKpF9xmBsJvWSTCNu9FLDVqk10zEO+Yhki7IwihRm3A9gT4s1rfZ000PNm+1G1hGBznBLJS 3xt2E91gM85ZwukdZkTCqQl9YU0BCkxoOu7jj6JDSVZXhvX/qwJO2b5UgVN6T7N7UBqqDwuihtAr ShgtYIco0SWqYDZ/N5N/4yC4Im8ox0C+5kcWTrFaX/0DwfRbjo8NFkSdT50NTTa9pewOpVFnEE7z 6TnNqYBTReTR4EN6Tg2aSL5AWsCkLGAITtf2scCWP2yUsL79eA/CqT982bErdHMcYq1SkOSSikTn E+wQdQhhu5MQvC2eLUxj4Lc6Uuns5TE/FK6zguA41Rd72DjBZqwLrP5ywk56TkWHKPMBbGEqPadV a0rCqYl9ve51KDCp6bhfPwzP8iVZzxNO/44SISWV1YJw+hrh9A09nCpSUgJAKcKfL3ROOQqn05M6 nqH8UfybGH9yMN8092e+nnmqOd8xZ/WLmsHpiXnV4DS9Gpxe5IxIOL1fl6X83NICd7KAIThdx3C7 +W+2SrW+w3g3uM/yge+yYIRsiUaMTTL2uYnWswepc5qMyF17EWYei+CNkfBfEwqvZf7wWOAHt1l+ cKLndM8ENk0Y66bknO4axq5ehF4pwn/97Eg4NaXvqwlAgSlNx337WaizeDnvK2hPVIjwZ7QHMl4g pP6HFfvMHxVwmjuMUCpyTOkxZQtTMOdUhPV1+WP5txEcIqT/B18rwvpCSkrknX5ZIympfNVm5KqP sSCqkN7TTOSoc5GnKsKpolMVfXsMz4z0nBq2kXyFtIApWcAQnIpc0O0D2Xp2uBMcx7sSTr0IpwHM OY1AtG0iEt0PKXAaZ7sf0TvYvnQLAXV9DAJYNOW13A8eC73hNtuLcOqph9MxehF+y6Hs6PW70DmV 1frV15OEU5P6dgko+LIRoWCT0VBgStNx334WwumlfHaCSuXp5Tg7RGWYsZiJnlQK6F+DU4btBZwW CTgVoX0+U4wfeeM46DUV8KrAaX/CKYuhVD301fpZhkX4c3O2cx0eIZwWIZNwqlFrkJ9NOC0uVnqe 1+Qh4bQmVpKvkRYwHQsYhlMLbKPn1JKeUxGWd5njA68VwQik5zTaJgn7XI8i0eUww/op9Jwm0nPK trMbo+FPrVPvpYH0nPrDZbYfHKZ5MeeUYDqOYDqK1foM628bZEMpKVsZ1q+2nCScms53izI59z4U mNJ03LefRVtKOO3FmyQBp+wUldGhYeFUvRO5KnpOc4or4DRHwul9uxjlB5cWqJkFagOndoRT5zm+ 8FwRQjiNIZwyrO96jHB6RIHTCMJpqHk8w/qVcBpEOA0gnPoTTkVB1DU43VGVcyrhVHpOa7ZW771X mQAU3HtGl0d8kwXYGvFS3vd6OD32L8IpZaUyGdZXPKfUK1XC+vXoOVVZITf7BOH01C3gtGZdcaTn VK5raYH7ywISTpvWfEvPadOaD+OOxgSgwDgDyK2bhAXYw/tywS/QUoQfxx8hnHaq8Jx+Rjj9tu7h VOS0prMjVeo/CMR/R77anjmmmYTT04TTDIb1VfScFlaE9Skmxb7m4iEAtLS0FEOGDFHGoEGD8Mcf fyij8udevXrBzMwM6enpymsrobVJ2FkehLSAtECdWUDCaZ2Zsk52JOG0TszYRHZyj0BBE7GWPIz6 sgDTOi8X9K+A00cr4FR4TgmnOQ0ApypnwqkQrT5zPZwqBVF6KK0Op8OGDcPQoUMVIB08eLDyXPmz AFbx75ycHGWbSrCtL9PJ/UoLSAs0jgUknDaO3W/3rhJOm9Z8GHc09wgUGPch5dZN3gJlAk4HEE4f ZFifHs2Mx/Vh/SwBp9/Uv+dU5Y687FzC6Vk9nOZk03NaUFGtfw1OK2GzrKwM1YfwkJaUlCieUvF7 8e/y8vKq0eTtLw9QWkBaoNYWkHBaa5PV6wYSTuvVvA2883sIChrYMvLtGtICyjocSDj9WyPBqSfh NI9weq4CTrOug9PamEJ4WcUQHlMxBKTKh7SAtIDpWUDCadOaUwmnTWs+jDsaE4IC4wwht25MC1zR 6nCxiAL6aQ9Ad/zv0KU/B13Ge/ScfsIhdE5/17cvLZwA3ckZKD85G+XF01DOn4UIvy6fI28EB7tI 5Q4AciglJfRRVRThz/4Phfg/4H7egi7zReaaduZow3xTiv0f/2/C8IOUkQpSJM1y1IXIVucjW6OC KjcTxSeLCZq1s0z1FIBKUK3dHuSrpQWkBe4FC0g4bVqzJOG0ac2HUUdjSlBglCHkxo1qAd0V4IJq DIHxv/SAmvo4AZUgmfEuw/us1lezUp9doHRsX6qjzqnu5DzoivlcNFUPrBTh11HnVMcOUaKblE7F FqbqnhxsX6r+GuVZ70JLONVmvkLo7Qpteke+RytoWXxVfuz/oFGFEU4PM0+UYEpAzSKcZuelo4hw ilrCaaMaUr65tIC0QINZgDESlCmDpwneYIODJZAo4bPtUh+s/XkXtg20os6pI/ZMpM7pPF94raKU lHk0Im2TkOh6GAkuhygltR+Ru/cpOqfBG2Ipwh/NNqfh8FwQQimpAEVKynaSB6zGuWL3aGdY/GmP rYNtsHWgDTb3s8S6PtuxtqcFVvfchrXDt6A4/STyc3J5s62Guto4d+5cg9mmMd5IwmljWL2e3pMy pxIK6sm2cre1sEBJBi5qRuBK5qO4mP4PXFaZ4SpHSXYXXM18B+XZH6Bc/Sm0uV9DS7H+stweHN+i TPMlyjXsIpXzIQdfk/Mux1t87Wsoy3kFpTkvolTN3FWRwyoUANIp7i+8pmnNCacPE07/D9qj/w85 qhhW6B8lnOYRTgsqPKcZ9JwWSTitxTTKl0oL3F8W0LFFhxiCTgmnLDBWYJXP9gu9sPaHnQRIK+z6 0wG2E93gOMcb7iuCELBVD6cJbF8a63oQEWxfGsL2pUHb4hGwMQ4+hFOPJeHwmB8Mj1nUOp3mA4eJ nrCjCL81RfjF/rYPtoX5QFts6m9FCLbAml47sKz7ViwfxsY2WSeRlZ/LFCUJp/fXejSlT1srKOhF IBBgUAkFolil2w1Q8LqEAlNaHw30WcrKruDwiVg4+6+Aa/AWeIXtQkDkJoTGbERo3G7EJVgiIdEO icmu2Jfihb3JHhyuSNzvzOGA/UnOSObYl+SIBI64JAdEJu5BaIINguKs4BNrCe+Y3XCP2gmXyB1w jNiOPeHbYRNqDiu+nyp7H70MqXo4Fd7TqrA+4VSvIiUf0gLSAtICN1hA+E7Ffwqd0nuq5f9zlGrh NN8L637czQ5RdvScOsNuvAdc2e3Jd3kYwrbEIcH6APa7Hmf7UiHCfwAR9JyGbiOgboyH3+poeC2N gNe8YHhN84PrJC84jnXHnlGusBnhjF1DCKe/22IrO0Rt6m9Nz+lOrOm5CyuE9/TPbcjPPIWs3Bxk qLOl51Su2XvTApVQ4EIocFOgYCehgEAQuxFhcbuqQYELocCTQOBeAQVOeihIJhQkO+mhIPlGKLCs ggIPQoFrBRTYh28jFGyVUHBvLpl6OWrhdLhw6Qryi4tQeOoMik6fxckzp3Hq3GmcPn8W5y6c57iA 8xcvcly6Ni7xZ44L/J0Y+r9fxFm+9sz5Czh1/jz3cQ5FYpw9h0KOAo6802eUkcv30nCUlFziuMoh qu71lfclpVeVynv5kBaQFpAWuLUFBJZW5v3wWSmGJJyWabFnXTCWE0rXj3HH1ik+2DknEHbLw+G2 MRZ+O5MQZs+2pR6piPI4jnACaoj9IQRYpcB3RxK8zRPhuTkBrutj4LAqArbLQrF7YSAs5gXAnB2j Nk73wRqG+VcRWFf85YIlwxyw8HdHLPjNHkvHWyI3vZiKIzkEU5WEU7l0700LnOH3yftIBqY57cUM NxUWeuZhlV86NoWdgHl0Bmzij8IxKR2uKTlwO5gLtwNi5MD9oIo/Z8IzRc2hgdt+DRyTNbBJVGNn fDbMYzKxKSoDG4OysNY/Ayt80rHYKx1z3dIwwzUNk51TMcExFWqVCKXy7k5DbxVzZITHKkeTRfHz QumxujeXlDxqaQFpAWmB+8ICFX7SCj6tUOlgkL+EwOoSmIqVOw9itc1RbOS1bpt7Onb5ZMImMAtO ETnwiMuHX2IRAvYWwD+hAAHxBQiML0RgXBFHMQJji+ETVwjX2AI4RubCLiwHlsFq7PBXwdw7Cxvd M7DBJQPrHdOwas9xLLVKx5Idx7DBJh7puWegEtfSHAmn98VCNMUPSd8Q/I5kYarzMUx3y8VCL8Kp bx42BRdhe/hJ7InKg2v8SXgnnoffPo69Z/mFOgPffafhs+8Uf1cAv6QieO8rhltCMRz4pbKJLsbO iEJsDyvA5sA8rPPTYIW3Gos9cwinasJpDiY7qTHekRXRqix+gTQKnGbxWQ+n2TitwKmsRDHFNSc/ k7SAtIC0gClYQJ9vKjymFWF9ek6pbowL/MXu+ExMZdh+hmc65vlnY0mIGqsJpZticrEjsQDWKSfh ePAUHT8nq4ZbyilcG6fhfOAU7FKKYMXr7A4C7NbYfGyIzMea0FwsD8rBogA15vhmY7p3Jsa7qzHB ORNL3fbjKOFUdLnLlWF9U1hm9+dnKGV+jN8RFaY4H8V0hhcW+B7HCt6ZbQzhlyE8D7tii7CHMOq6 /zw8ks/DM+ksn8/Aff9pfolOw52eVPeD+fxyFcAhuRA2ewuxm3d726PysTUiH1sC1djgl4VV3ulY Ss/pfPc0zKb3dKrzcUxyPMZcv1yomeOnEnCqYYce5W4vG2eKCginUh/y/lyV8lNLC0gLSAs0fQso nlORk8S8dEXbWAnrl+MSf78zIROT3AinHpmY56vCsiAN1oXmwTyqAFZ04jgknYFb8lleU0/rR/Jp eCWf4rMYJ5XhnlQMl8RCOn0Is9H5dPrkwzw0Hxvp9Fnjl4tlPhos8FJhpns2JrhoMN4pG8tdD+AE m4nkq9iCWSVzTpv+KpJHeEsLlPJ75XcoD9McuMDdsrHIW4XlfqewKegMdodpsCumEPZ7T8GdXyJv fpmEt9Q7Sf/F8djPQSj15J2d2/5iOCcWYw+9rNYx9JyG0/MaWoj19MCuDsjHUvElovd0lmcWprnz S8vQ/niG9rOzCih8XkhNyWtwKrrz6OFU5vvJZSstIC0gLSAt0FQtoJePEuX6AkzLlYr9cpTydzax mZjicoLpclmYz2vfCv9cbAzOp9OnCHbR9JjuPQevfeeU66oYXgRUrySCKa+vHhXDnVFJZ3pZ7ZkC YBWdhx3C4UM4XR+Uz/S7XEYkCageOVjgqqbDJx8THXOwzO0QjuSdZUGUSJeTcNpUV448LgMWEF8o v8MizJ6B6e4qwmkWv0R52BBSDIsI3uFFF8FhL72k+88QRk/Ra1pccVcnvkTCc5pPQC1Ufi/C+o7M k7HlNru47fawPKwNKcTKwHws8dVgIb+gsz2ylS/rFOcMfpHSkKXKobdUhPVF60jR25xJ3PSgCgkf cVcqH9IC0gLSAtIC0gJN0gL6GiilCEoQqtKwg57TEg6bmGwCYzpm0au50DsHKwM02BCcCwtGJG1j CuCylxBKb6neU3paiUh68DrrzuG2/6wyXPhvB15nbRNOYjedPtsji7AlrAgbggqxmtfp5XT6LPbK xVz3HEx3UWGiUyaWuB3E8dzTvK5SRkopiromJyV1TpvkKpIHdSsLiFCE32E1Jjmn0aMp4DSTcJqD 9fR6bmPeqHUFnLqKLw3zYdzpIfVQQg4iFHEGLin8IqWcU8ITzoln6Tk9DcvYk9gWVYjNvMtbG8I7 vIBcLPVVK3A65zo4TSecMu9UI4BUUwWn4mchfi4VfOSalRaQFpAWkBZoshaohFNF6bQCTkVBlK6M EUQBpxk3wKmGcJpLcM2H895iRiQrw/inKkL6J/lcTA8qnxnS91DC+nQQMVXOOrqAYf0CmIcVstC4 AGsq4HQh4XSOAqdZhNMMBU5PaE4RTAWc0vEj4bTJLh95YHewgLFw6pZ8gV8wjqTzvBM8Qzg9hd30 npozP2ZjVC7D+nkM62sq4FRVAafZrNbPYrV+hoRTuTqlBaQFpAWkBe5NCxgJpx4VcOpFh493chF8 kgrhmySKjPPhvy+Phce58NyrgXNcDlMBNLCMyMU25q1uZFhfwOkKek4lnF5bOrJD1L35NbrlURsL p97MkfHhENX67gmFcGRujHVMHiwiNdgSoQ9jrA5gHowPZaqYzzrbQ0VVABU9tdms1s+ScGpCa0l+ FGkBaQFpgfvKAkbDqb5+o3IIr6mA1MrhySJjN+acOsbnMxWABcqiIIoqOHo4Zc6phNPrlpuEUxP6 9hkLp+77CuG1v4ihiCK480vkoCRuM9+UKQGbmRuziXC6LjAHy1mtuNArW4HTaZSTmuiswjhWFsqw vgktJvlRpAWkBaQF7icLGA2nTJWjY8fn0Hm47mN1vsgzZe6p2wFGIw9eZL7pOdgzKmnNdLmdlGi0 iDqFzUy5U3JO/fKw1FNcV2VYv3LJSTg1oS+fsXDqfOAcnCkr5cyqQieCqh0lLyxjTjJx+wzh9Bwl L1QU4ae8hU9WNTjNoexFDsZS61TCqQktJvlRpAWkBaQF7icLGAmnnqzZcN5bRMUbSjSK2o39HClM kdt/Ac6UbnRKuQj75Iuwpr74rtjTvK6exKbQIlbrF2JNQKH0nN6w1iScmtCXz1g4FV8mcdfne5Ch CXaHco5JZ2vSVOwOyoB1qIaabAztB+jhdHFFWH8qk7fHU5NtjFOOhFMTWkvGfJRz3Dgym7lUEdnY FHkeO2Iu0VtwCo70yrtQqNr7iAaBJwoRmn4aoRln+XyG4xT/fZKjCOH8d7jyuzMITKXk2QlWvx49 BZfDQuhayJydgj1lzmyYDy2qXi0ii6nDexIbw4qpPViMwgIVCgsLUFh0CvmFxcinlFlhUR7OnT0t O5UZM7FyW2kBU7aAkXAqvKWedPC4MzXOjXqmIpzvx3OeL3NOPWKz4Mouja5xajbCyYN9bB4sIxmV pBTVBhZErfBlobG3zDmtvrwknJrQl81YOA1kJaGFYzRGTl6Kf3/zI15+6wO8+Pr7eOejr/F1798x YLY1Zlnv5V0eq/WpcSrC+lPdKRZMOB3tpJFwakJryZiPcn2nsrxqncrY0IGdyuyqOpWdu0WnspPX dypjFazSqUzo7cpOZcZMi9xWWkBa4E4WMBJO3ZSGNmeZGncaAdQL3+EWgzEzV+OLHr/i7Q++xEuv dcO7n/TAVz8OxV+zN2OdUwK2BamZLldAh4+AU9HVUYb1ZVjfBL+mhuDUknpsTtRYU8SBk88x9HCR VfnFCDhIqSmnYHz3wwA889IH+PCLfug7bDYGjVuK7/+YjLf+8wNad3kVrdo8iW8GTsNqek0XehZg npsGs10peUHZixEUDpZhfRNcVHfxkWraqcxNdCmr6FTmWdmpjCd29xR2KqPmruhU5siK1zt3Ksuo 1qnsBDuVHZedyu5izuQm0gL3vQUMwKlQpZnJtqKiuc0qSjSuY+fFrQzN2ySc5nW0CB5sS+qfwhtp 7734ts8wPPPqB3j32z7oPWwKBk1ehR+Hz8V73/yK9k++jGZtn8ZXv05icxsN1gQWYC1D+0vZHUrC 6bVVKD2nJvSNNASnVtRjc6RYsNA09RatSxNP8stUhGnLLdDmqVfw9r97w8I5DH6JuXBjRaE7/24X kQWHyHQstwrA448/hbELLLDSS3hOT2K+qwZzXdIxmWOkqyyIMqGlZNRHublTGVNB/JhfVeedythN RXYqM2qu5MbSAtICFRa4CzjdFM7UIuqHu+3NR2CKBtNXbUeHrm/jjQ+7Y+sef/glq+C5L4fX2dPw 5Y23a0wGrFxD0Omp1zGa19KdkYXUDme1fgClpHxzJJxWW4wSTk3om2kITm2ic/UdouitEpJRYfRM TZi9Bs3aPYNn3vwYTlEqeLNzlOhq4cz8U5uEU0quoGiztptC/M+99glW28eysjAf8zyKCKc5mEcw ncrWpaMpUCw9pya0mIz4KLJTmRHGk5tKC0gLNI4FagWnGqwOZIeomNOwYpqSNx0605etR6snO+Px 59+Ga+AB+O6ltukBRoL2UU6K11svFkm5stDYLzEbL37YEyvtonjDnoO1oi24nwbLRURShvWr5l7C aeN8DerlXQ3BqV2UBvYU13dm9aAfxYHNd7uiffsn8GjrTpi3bhdc9l2Ax8ErcGTIfw9zZywTWVEY ewrmUWewJfwsuvUegfWeR6lzmo9FPqcwnzJS81zYjcr5BKWkUiWc1sus3ns7NbQODXcq4w2U7FR2 7028PGJpgXvZAgbgdIoS1hedF0VYX8NQfB62RxVjT4wGG20D0aHLs3i0TWtMXbgOISyG8tx3Cq6E UtHW1JvRStf95yklxXMbofWDH8fA3P8EpaQY0g8uxDpqnS5lHYeEUxnWv5e/Qrc9dkNQYBedhz2E Uye2J/VLVOH9Dz5GB36ZOj/7CjxijtGjepH9gCl7wS+UA+WkRK7fLtEhSlRCh5zEevcDWM9cmyWE 0/me9J5SgH8OPafT6DmdIOHUJNfU3XwoQ+vQEJzKTmV3Y3W5jbSAtIBRFjAIp5kVcKrGSnZK3MDW o+ahuUyPy8cHn/dB85Zm6PDEs/AIPUTnTzHc2LbUjTmoHmwT7rmPEo28vtozaunA/FSL4HRYRhey uQ0VRgina9kWfIX0nF43fdJzatRqblobG4ICu9gi2DF525Wh+4223mjVogXat2qOr3r3Q9AR0dni jFJpKHoAu/IL50DJC2vmqVqwB/AWigVvoQi/yI1Z4pOHBZ65mMu7yFmumZjinI7xTunSc9q0lkOj HY2hdWgITmWnskabOvnG0gL3rwVqAKezFM+pgNNcek5zme5WgNXWwWht1hWtW3bCx5/9jBCG7n0Z efSkbJ5HSj6vqWxuwxoPl6QL2EMPql1CMaxjC7CDqXKbKSUl4HS10iFK5pxWX3wSTk3oq2gICmzi TvGLwb6/vJv7deQktGnbCq1atcTwKQvhdYBfpP0EVDHEXR+9pqJ9qQ0r/HdE5lNHMh8bmRuzJqAA S9lmbYGnGnP4Ra1sXzpWdogyoZVk3EcxtA4NwanSqYxhsWudyvJu6FSm0XcqYxvdBbJTmXGTJbeW FpAW0FugRnCaXQWn6+issWS+6a+jF6ENU+NatGiPwWPmIUjUbTAlzoui/F7J+dQ7FXBKQX4OJ3aQ sosvZHMbapyyGGpzeCHWU0pqlX8ez2dS51TCqYl+GQ1BgSW7Uuxhtb7/oUK889m3aNmmJZq1ao2F 5o5wOyi6WbDlGqsK3ZkX48rCKfvYk7Di2M5qxC28y9sQfFKB02XevMNjq7XZHmrqnAoR/hzqnEoR fhNdVrX+WIbWoSE4danWqcyZYtZ28dc6lW0JZ6eyoNt1KlOzU5lKevBrPWNyA2kBaYHawul6wqld XCE++GYgzNp0QIuWrTBj5VaK7rP99142tGEI35fFUL4EUk/Wcwj5RnfedDvsLeB1tZDtSxmNZGpA JZwu85VwKuHURL+HhqBgV1QRbOk59T18Gk+/3o1fqFZo8VhzRfLCVYQh9hfwC0QR9JQLWGkdie/+ mIYef4zDt/2H4ZtfBuM/Pw3DRz+Nw8wdUVjokYFZngzpe2RhAmWkxjpKODXRZVXrj2VoHRqCU9fr OpXlwIXyK7ahabAMyoSV6FQWkqN0KlshO5XVem7kBtIC0gK3sYBBEf5MzGadxWJKKYqCqA3BGuxh p6fn3/2a6XFt8FjzVlhs4cbrJ3XE6SX1pcPHj4o429xj0POPmfhp6Ez0/vUv/PDrSHTvOwKf9hmL GRbhbA1ehBV+eUpEUhZEXZsbGdY3oW+qISiwIZw67WMXi6RcPPPG+2jf+lG0adkCGy194JR4nl7T PHgdYptIeqtswjKwxTkW05dsYwViZwrwd8DjL7+HORudsdrtCD2nmZjhJeA0QxHhH+8oPVYmtJSM +iiG1qEhOA1MLMYulziMmb6S3VX64rX3PsYrb32E9z/tju4/DcXv8/dgjm2i7FRm1CzJjaUFpAWu s0At4HQ14XRjBZy++MG36NC2PT2nrbFkyx52uMtlKP+kUrfhvV8D99gT2O0ejdVb96Bl6458XXt0 efYNLNjkhK3+qVjPSv01TJlbIvTDpZRU1ZRIODWh76chKLBjfovL3lMIOFyAdz//Cq1bP8w8meaY v9aWSdtX4cI+wM4H2C6SoQcXap26xrHv7+4gPPxYJ5i1a49/9x+DncFpWEUonc+c0xnM95vikUk4 zcQEBwmnJrSUjPoohtahVQzzmenB92T6iL5T2QXeELFT2YFC7HANQ6+fB7FT2Yd499998BO99wNH LUTPAePx+ic90arzK9d1KlvgUdmpLBsTlE5l0oNv1OTJjaUF7lcL1ApOcygDlQfLSDU++O43tGzZ jvUbbTBl3kqE7s/V120cEEVRosA4DwH782HnGkxnUBvWenTCl70GwjU6Exahaqwh6K4LzKfOqYRT GdY30S+fISiwi6TnlDmn3vzyDJ08C81bPcZE7rbo3mc4gpm87c5qfTfm+7lQY9KBr3Nn4vaIySvQ uk17mLX4JwbM20nRYLXSA3iRfxFmEFCnEk4nORNQHWSHKBNdVrX+WIbW4fWdypiHlXgK/pRbmbV6 N9o+/Sre+LgHzB2CqzqViU5meyKy4RCRjiW7fNGpUxd2Ktt+Q6eyDEyirNkIV3mTVOsJkxtIC0gL GCyImkqd09nU9l7CNqOrKam4iXC6K1KDEXM3s3bjcV4nzfDZtz8hMCmHN9xn4UjN8D0HLsH14EW4 sUhqzrKtaNnsUbRg8dSf01Yo3ReFFNXG4Dys9mGakpSSum4VSs+pCX0pDUGBJaWk7Cll4c7CJ+ew Q+j09Mto2+5xmD3xPLbb+cA/uQB+lJLyYujfk56tgEQNPu/eDx3NOsCs+UOYasXuULzDW+xdhLle BZjJoqhp7hmYTDidJD2nJrSSjPsohtahNfV2HejBd6PXVHQqC2Ve1uR565VOZU+9/hEcI7Pgw3V4 y05l1AZ87rWPsXpPDFb7Xt+pbIroVOYiO5UZN3tya2mB+9QCBqv1szCrOpyGFVBmUYMdvino8vKH vJY+iTbtO2PdLjeevwrhxDoOR+qGu9LZ43f4LH767S+YMfz/UMsnsMIyALsicrA1LB8bKEm11leF lT7Scyo9pyb63TMEBbvoCbUleLqw4MSbFYUrt7kRUN/Av5qb4fnX38O89RZwDNwPt/AM7PFjXukG B3R85k20bPsUXnzhPSaCp7JHOhO3/U6xp3kBZnlkY7p7OnVOhedULaukTXRd1fZjGVqHthWdylx4 4vZlp7LtVu5obyY6lT2OOWt2sMXfeXYqu8xmEedgzxO8VfVOZRFn8UHP4VjHTmXL2Qxise+NncrS 5Dqs7YTJ10sLSAsY9JyKDlHX4JRFUX7ZlIMqoKoNZe0s3PHMc29Q67QdnnnhDUxbsgl2QSlwjcqA Q8hhrNjpji4vvIUW7bvgyTe+xFrXJOzktgJONwo4pSdW6pxevwil59SEvpSGoMCSuqV7GEIVcCpa qvlTf22XRyz6DJ2MZ978FO2ffRNPv/ZvvPLBD3j5rV546cOf0X3gdExZYY8dngewMUyvxbbC7yS9 pwXUOc3CDDfCqVMW4VTm+pnQUjLqoxhah3bRudc6le1T4cNun+o7lXV9mZ3KjlIP8CK9+xfgxA4r 9pWdyuJOUmtX36lsnWsKNvBkvpRwOs9D36lsruxUZtScyY2lBe57C9TKc6rGhpA8bKNWqVW0Br7J uXDwjcOAoePx0rufwqzr63jq1U/w6kc/4KX3uuOtz35AT1bpz9+4B7uDj2N3NKv4I9hhqgJORd7p ciklJcP6pvolNAgFMbnMOS2kbBTbqjHHz00InTP84JfCQqjIdOz2TMYG2xBYOEfBxns/7IMy4BJ/ GhZhudjM8MWW8Dys8eOXyIt9gL3yMI8h/VluaXo4tc+VHitTXVi1/FwG12FlpzLeIG2y80UrKkaI TmVf9uqLYHYq82B7Xc/KTmX72KksQd+pbHu1TmVrb9GpbKrsVFbLmZIvlxaQFqiygEE4zeb1ju27 mXO6xl9NfdJcXhMLYBNPXdNEtjHdS7Wb5GK4xFL2zj8RmxwjsNkxFjaBR+AWl0GAVcNjXx7lHIux M47X1eiTzDnNo+dUo4jwL/XNk9X61Zaj9Jya0HfTEBTYMF/PkYVOriKfTxHcpzgwE7U9mffnxcpp EeoXGm3e/IK5sf+vY3wxbGKLYSHCDxH8EjFxey3brAkR/kWUvZhDjdMZbllKzukExywJpya0loz5 KIbWoW1FpzIvrr8Bf02u6lQ2bPKCik5lXJN36FS2qapTWS47leUoncpm0Hs6yTkb42SnMmOmTm4r LXD/WqAG1fqV7UtXBVBrmXC6nZ0TRStSF14vPZJ53lIKi4v57yIqkRQTVsX1lddaXls96RBy5b9F +9LdMUXMVxWe0wLmnOYrcLrMJ1fCqYRT0/z+GYICQ/qS4q7PS7Re4xfKWVRIE06t6OXaQTg1p9dU fIlE+GGZkrgtOkQx59Qtm1XSmRjvJAtRTHNV1f5TGVqH1TuVvVu9U9lWh6pOZR7sVOZR0anMgV3K rDks7tCpbBo7lU1gp7IxslNZ7SdMbiEtIC1gMOd0qjMjhe7ZWEjnzMoAvQi/RXguW3znw3lvsXLd FIB6u6FcV/eJ62oRhJzeDqYEmLND1IagAlb/y/alNy5B6Tk1oS+lISiQcGpCk92EP4qhdXhdp7I3 DHQqs4lCj8HsrDJkEnqw2rX7r3/ii75/4ZNfJrJTWbTsVNaE14E8NGmBe8oCBj2nEk4bcj4lnDak tev5vQxBgYTTep4AuXvFAobWoehU5ljDTmXWoenY6BCFKYu2sFPZk+ywYoZOL72DmescsMr1sOxU JtectIC0QN1YQMJp3dixjvYi4bSODNkUdmMICiScNoVZMv1jMLQOq3cqe6dap7IFa+1u06mskC12 g/HIY9TkFZ3K+o3GLtmpzPQXkvyE0gINaQEJpw1pbYPvJeHUoInunRcYggIJp/fOXN7LR2poHVbv VDZ44oyqTmU9fv7z9p3KpqxEq9b6TmW/zrVgpzKV7FR2Ly8SeezSAk3NAhJOm9SMSDhtUtNh3MEY ggIJp8bZV25dMwsYWofVO5U5hR5Axy4vKp3KOjz5Aizs/a/rVOahdCrLxec9qncqY3co2amsZpMh XyUtIC1QMwtIOK2ZnRroVRJOG8jQDfE2hqBAwmlDzIJ8D0Pr8MZOZcu2OBNQX1M6lb345gdYtNkS ziEH4MHe046Bx7F0sws6dX0LLdt0wfPPvS07lcklJi0gLVD3FpBwWvc2NWKPEk6NMF5T27ScXy6f wzmYSN3R6e5qXsSz2M1Jg/UhRexGUQRLivDvSSyCC7VMXQ+wtznF94UYv/t+iggLUX4+u1H/1IUa k/ZJxbCmdtvOOMpdROVThD+X+1HRY5VFseBMLPDJxEzPTExhl6jxrpkYQ5mNLJUKKk0O1BoNVDlq jhzl56KTxdA2NWPJ46k3CxiC01t1KtvhFoXv/xiPLq99hLbsrvLM6//Bq91+VDqVPf/ej/i632RM WmIDC/f9slNZvc2c3LG0wH1sgSo4FVcrLQs7hS20KNGVwZpdoKY4qzDTXcNrXz5WBBRQhJ+NQcLz KSVVSCkp0diG11VeP283XKgv7rjvLOzY2MYy5hQsok5SxL+Y+ynEqgDu05epSrxmL6B2+GynTEx1 yMQyFn0e15xGJq+j2byuqtXqqnHu3DmTniwJpyY0vTptOfwOqyiKn4oZhMbF3hlYwTaP60MLFTi1 jVazQ1QBddiE+P5JCgQXKsM7uUAZys+EVPF3Z0LsngS2ZovNpx5bLraF52BrIFu2+amwil+gpZ7Z bBuZjZkuKnaIymb70mwJpya0loz5KIbg1O6GTmXuFZ3K/A8UwSkiDTvdE7HWMhDmDuGw8kzCnqD0 qk5lW2SnMmOmRm4rLSAtcDsL3BFOcwmnmZjlkY6FPllYGahiK+VsCulnwzZWDZfEPIruF3II8f1b DyHO70QxfruEAljG5hFOc7E1XDiP1FhFp88SvyzM9VVTP1yNGc5qwqkay52PIjXnLNQ5dPhIOJVr 9161gE6rI5yq2SknA0KUfJFXNpb75bIHcBHv8AinUYVwSmAHi6Tz/AJdYOeKs+wMJcYZeFPaR/l3 8jn+/RzvBM9hT9xZigWfxg72NN8WVsQ2awUU4WcnC+9cLPLMxWz3XEx3zcMkp1yMd5DtS+/VdVPX x20ITmvXqYxdzWSnsrqeIrk/aQFpgRstYABOJ7MD3XTPLMwjQC5jy9F1oRqY03EjIkEO+0Q78DO8 pp677XBhW+Y9bNlsTS/rzrgimLNj40Z2mFoTmovlQTlYGEBnj382prHBzWRXFSbQU7vY7SiOac7S ayqikNJzKhftvWqBcsDvkIawqGLnpnwsZmvH1ezXu4XtHi1DC2AfmQfXeHpMGVrwIYj67DsN332n OE7Cjx2hlH8TVL0Iqm4JDEHEnqK39SR2h7ObBbdfG5LHO0YNlvDLOd9bjVmeKkKwChNdZNvIe3XJ 1MdxG4JTmftcH1aX+5QWkBYwygIG4HQaI4RzCI2LvTRKR6dN7JhowfajNjGMNO4VYKq/pt5uePDv Tol0+sSfodPnFCOSJ7GVTp/KDlErmC63xDsV89zTMMMlnU6mdMLpIRzNZVg/V42sXKbMybC+UVMs N24sC5SXwu8ge4yzlegUj3wCZB6W+BfxDu80w/Ls6Rudwy8RQw/MjfFme0hvhvDF8GEYwpchCfEs fvZIZv5M0ik4sCWbDe/wdhJqt4Ux/BDKHsCBucw5VWGBdzbDD1n0nNJLy/D+BMc0ZKtVyK6Waypz ThtrITTu+0o4bVz7y3eXFpAWuAsL3AJOdUrOabmSczqLntNFrgzps33phoA8mAflYSeviXZsKuJK Z44n2y17iXS52w16Vt0Sz8Ix7hREI5JddPpsp9NnE/e1xoctUekxXeKhwXy3XMx0zsEUR3poXY8g nZ7TXF5bVRwSTu9iXuUmjW+BMt1VeB7LwY+7DuB722z0Zbi9n0sxBrqfxFD3Ioz3zcfkwEJMoyd1 GpOwpwcWKGMGZXnEmMmw/fSgQkzlmBxUhDG+RfjLpwjDPQsx1KMQgx1z8IdDDn6zV2MAR387vpdl JnrtTEcfWyZsSzht/EXQBI5AwmkTmAR5CNIC0gK1s8ANcCo21mrLcLnsKuxZf/HrjuP42Vpc9zT4 3T4Xw13zMZbXxom8Rk6lE2haAAevp7cb0/n36f7FmMLr6gTvIozmNfVP10IMcS7AH475+NU+Dz/Z 5uNHmzz8aKXGj7yuTnE8giMsiFJlZyKHjh8Jp7WbUvnqJmKBK7zDszmQiWeme6LVRF+0HOeNFhMC 0HpiIDpM8EFb/ttschA6cJhNCuDv/Dh80VEZPug0OQAdOcwmBaLdpCBuF4yWE0PQfEIoHuNow9fo hy//5ocW432V0WpiAJ5dmiThtImsg8Y+DAmnjT0D8v2lBaQFam2BW3hOtTq953RHWBaeHueJRyfw eshrYqvJIWjN62RrXkPb8VpoNkkMf5hNvP3owNd1nOiDDhzteH1uy+tm64lBvMYGowX32ZLbt5zM a+okH15TPdBmrBN+2hyCQycvMKSfzahktoTTWk+q3KBJWEBbXsKcUzUGWx7D77y7G+GYS4mnfEx1 L8B8jxzMZ67oEoYiVrJ6f1UYR2geVjGPdHVIrn6InxmmWMFQw7KQQiyid3We8Kwyb3Uq82wmuGkw luGGUY7ZGGGfhWG2GRhkeQKDrNIw2DpdwmmTWAWNfxASTht/DuQRSAtIC9TSArcN65cxrzQXwyyP YqjdCYx0zMA412xM9mRVvY8GcykDtYhFx8uZP7qS18/bDl5zl/Hau4i5qnP9Gbr31WCqN6+rrM4f zbqNMY6ZGM3r6nC7LAzitXWg1XHMcErB8bzT0KgyCaYSTms5o/LlTcUCQkrKnzmnU1itP90zj3mh lKJg4rbQObVgfotVNIuiWCnoSr01d2qdCm1TkV/qmXyqYuglptz4szOLpOwSiil5wbyYyHxsETmn hNXVzI9Zxi/kQi815nhkYwZzcKa6ZGGCQ5qUkmoqC6GRj0PCaSNPgHx7aQFpgdpb4AYRfi3lTnX0 mgqdU6toVtHzujrbLQOLvFVYGcC80xANtlP/2yq2AI6J1A3nddWD9Ry3G+78uzNrOZTrKrVRLSIL KCVVgHXCYUQ98uXMZRUqOHOotDONsDqRWqdL3A4iVXMKuRo1w/qyIKr2kyq3aBIWkFDQJKbhvj8I uQ7v+yUgDSAtcO9ZQHaIalJzJkX4m9R0GHcwEgqMs5/cum4sULNOZcW36FQmupVVdCyr6FTmwE5l NuxUtoudyrbJTmV1M0FyL9IC0gI3W0DCaZNaFRJOm9R0GHcwEk6Ns5/cum4scH2nsuw671S2JUiN 9RSrXunNripsNDHPneLV1B9UOpUxH1q20a2beZR7kRa4rywg4bRJTbeE0yY1HcYdjIRT4+wnt64b CzREp7K1zKVeXtGpbI7SqSyX+r4adirTSDitm2mUe5EWuL8sIOG0Sc23hNMmNR3GHYyEU+PsJ7eu IwvcolPZqopOZbupBLGHBXYu8SzCY6cyb7b7867qqsIOZSwsUDqssFOZJzuVubLdrkPsadiwU9ku tuC1UDqVsSL2uk5lanYqU7NTmQrj6D2VntM6mke5G2mB+8kCEk6b1GxLOG1S02HcwUg4Nc5+cus6 skD1TmXu+k5lS/0LsS7kFLZXdiqjqLVQiZCdyurI5nI30gLSAsZZQMKpcfar460lnNaxQRtzdxJO G9P68r0rLSA6lXmxU1mf3Qfx4x4VfnXOwwC3k/jD4xT+9DyJSf7sosIuZTNDi5Uxi/+eRZmy2RVj DqXPZnPMDCnGdI7x7Koyxq8YI9lV5U+vIgxzzsUQhvD/YMey39ixbIC9Bn2ss/D97gz8Qn1f2alM rkVpAWmBWltAwmmtTVafG0g4rU/rNvC+DcJp/BXs2UuNU3qs/A+cRwA1Tv3358EvpRA++89ynIPv wfNwTzoJl8RCOCZQFzWhCDvD8rAroghbQzVY55+JFT4ZWOqrwizqnE51V2ECi1HGsO+wDKc28IQ3 0be7rlMZO4q1GOuF5uP90Up0KBvvjTb8d3t2IOvADitKRxV2HDPj6zqM90FH/r0TO6V0VLqtBLCT SiC3C2Kns2A8Nj4Ej3K0Efvg61srgx1Vxvmg+Th2RJOdyproipCHJS1wD1jAAJxOcc7ELBZfLqbO 6Sp/oXOah628NtpTt9Q9IRf+yXnwTc5Vrqe+B6gfTs1wca31ELriyacZJToLt8RiOFF5xCH2FCyp Pb49PBfrQ3OwzK+Q19Qi6ofrdU6nUzt8olOGonN6gjqnatG6NEcjO0TdA8tIHuItLGAITndEnYct w6le/OJscU3CjFX2WLHDCat2u2Dpdk8s2u6OGevssdYxguL8/NLFZGHMChtMWL0HU9Y5YvIqG4zn NsOXO+KnOXYU4c/Uwylz/cY4qSScylWpWKC8olPZH7uPYaBtDoazSGmUUx4mueUrJ945PiosDGQz B3YhW84c0hU8ya8IzsXKYI1+iJ+ZV7osOB+L6U1dEESvagC9rT557MrCLmWuGox2UmOkQzaG78nE EHZT+Z2dyn63TMUfslOZXIXSAtICd2OBGsLpEu9srPZXUzxfAwvmwq92S8HUVXuwwtwR63Y6Yfk2 jl1emL3ZDYt2BsKbkOp34AymrnbEgo3OWL7FBYvWOWHBBg+MW2GHQYutsIrKI8sIphJOr02c9Jze zSJuotsYglObuFOwT9TA8yDbk1qHYcC4JXjuvY/xr3bt0KJ9F7R/7lUMHDMD881d4J6YB6uwNPzC 13z0/UA8bPYE2rZ7HP9s2QXv9hqJz/5cjXke6Zjuxjs8l0wWomRKOG2i66KhD0unLTPQqSzfyE5l RexURniVncoaemrl+0kLmK4Fagmnm9iOdHtUMRbaxKD/mGV49e1/o2Xrdnis7eNo1flV9B81F7M3 OMIvuQBeCRoMmbYe3/UZjpYtzdCuZUe0aNUVH/ceip4jF2Kd22Gs9syWcFptdUk4NaGvmkE4jcqD wz4NnBl68Dl4FiGHCtHvz5Fo2bY52rVojmGTFyLmWDH8KITunHgWdvFn4cLQ/tY9/mjRxgxPtGqO Z154Exa+KVjqlYbZHlmE00xMdk7HBMd0CacmtJaM+SiG1qF1dBEcmF7iuv/MDW10T8OTVfpeycXw YhtAERJzTjyJPfHFbBFYhB1s92cenocN7E29xl9DOFXzZK7iOszmOszGJN4kjWcoTKaXGDN7cltp gfvUArWE0/XBeTCPKIBtbD4CGcr/a9x0dGjTCq3atEffIeMQfkCD4INFVB4pgG9SIQIPnYO1z150 MOsEsxat8UTnN7HL/xDPazlY7ZVO72mOhFMJp6b55TMEBXZRRewBXAAXhhk8ki8i+MBpfP1DP7Rr 0xwdmj2ClZah8GGuqSvlfGwSL2B34hVYxxRh2VZ3NH+sIx5v2w7vf9kHmwMzMJdeq+me7AHsnoUp zmkUP0+TUGCay6rWn8rQOpRwWmuTyg2kBaQF6tsCtYTTyrC+gFPffXn4ZeAwdGjbGo+2bI+F660I pbnKTbYH8009kjgOXsI6p0g81qoNHm/fAW999CN2U1ZvJdOXVgUWYpm3RsKphNP6XuWNs39DUGAb eRqOe0/SY3WOX5YrLIg6gxff/pRw2gZP8W7PMkwNr5TThNdi2PMubwc1KK3ZOnLsvE2EU4b+W3XE d0NmKRqTM/1PYppXnhLWF3A6wUl6Thtn1pveuxpahxJOm96cySOSFrjvLVBbOGWe/DY6fGyi8xTP 6Xsff402rduiRYdnsNsngYVQp+CUdBaOvI46MyLknnKeNR22DP23gBk9rL36j8OO8ALm2BdipdJU RHpOq69BGdY3oW+kISiwiToNB1YLurF60DP5AjxjNWje6Vm0pkf0tedfg9vhC3DmHaBrUg4c+GWz YEjfjrmn3X8dgbYtWuCRFh0wZpk1NSs1mEV5n5measxyTVPgdKys1jehlWTcRzG0DiWcGmdfubW0 gLRAPViglnC6nnBqHlEI25h8eMar0PGpV9CKcNr+6VfhmZClXGddUi7AlVDqwRSmgENn8RtrOtq2 exQtmz+MiXM3YVtwDqv1CacsslrlK9KUZLV+5cxKOK2HNd5YuzQEBVbM9bPflw+3lAKlgnC7exz+ t1V7NG/XBl993QMeRy4RWgvhnZirSF7YsTuPY1wB3v20Jzq1egytW3dg6N8Py30zMddXg7nu6Zjr ekyB09HOOTKs31gT38Te19A6lHDaxCZMHo60gLQAUEs4XRdEz2kkr6mUW9zhtQ/NWj2OdnT0vPvp twhK4TU0qUgBVA/mzvsw5zRofwE+6fELWps1R7OWLbHGMhBb6TVdTUWSVX45HDKsLz2nJvpFNAQF dsxvsU8sghND956Ez8VrrfEYPaJt2rdD15ffx396DcHnvX7DFz374/Mev3Hw528HoPOTT6NDq3+i feeXscUjGUt8czDPtwDz3DMwz+U4pjKkP5qi6LIQxUQXVi0/lqF1KOG0lgaVL5cWkBaofwvUQIR/ NmsshM7pyoBc/P/2rgM8yirtCqL/v/+zq+KKFAEXdUVQV8Wy69rXiuu6KLtrd21YlhULkEILNYTQ ewu9hPQeQgfpECAJSElPJjPpoSeQdv5z78wkk8YkJEGYvMPzMcnMV8+9N/fct52pG7OwgKWk/Ohh dJ/jhw5Mcrqn4+3o+eDj6P32v/F630/Qu+9neO0fX+K1tz/l75/i7vseQgeG0SnXv1fkEdZJzcKM DSYmeBoxkQYfsZxWNrNYTpu/y1+xK9gjBT4kp96qCDDdDGsPnsKX/YfhjvbtcBtXcf/+eihcxy+G i8cCuEyYx/eFcBm7AN98P5oB3J3RodNt6PnH3vDakIhxkUYMD8+k5TSZ5PQEXPyThJxesVa++i9k rx8KOb3621DuUBBocQjUk5yOIzmduM6Eyay/PH97Hnx2GtDfyQMd23UiQe2If332I4Z4eGGI+1zO qQswmPOqs8ciDHAZh44du6Jzp67o3usFrNyWivks4j+b9VKnqOojQk6rdDkhpw40Au2RAh8Gb3vv Y5momNPYEHsar/R+l4HZ7dD2tnZY7LeFyVCnEMJiwYExJ5kUdRqB+/Ixdn4YbmSmfvuuXfDiP76B 16ZkjI8iMY3M1uR0ZGA83fpJLMIvbn0H6kqNehR7/XCFrVIZ+2IUS0etra5URgUzrVS2r6pS2eIK pbIUeIpSWaPaSQ4WBAQBGwQaSE6nUmJ58S7Gle7JYNWbLxj2diduvv0eTFm9BWuPnNGhc6GcSwMZ dxp6+Bzmeq/Hrbe2wx2d7sRzb3wE710sRVVBTo0kp1KEX9z6Djoi7ZGC1So+hnUjA1RwNktKPfjA k7Sc/hZ3/O4eROxKptxavq496XPwDLyjzzAx6iS+cJ6CWzvcifbtbsGnztMxd30Kxq81YmS4ieQ0 BSN0QlSykFMH7VOX81j2+qGtUtn84Bi4TffH1OVBmLYyBJOWrMWEJRFwm+2PGf47tFKZz65UDJzq A+cZ/hg6OxCuVDEbPM0P/ScH4L3RPqJUdjmNJMcIAoJAVQQaRE6NmMJ6y0t2UaJ0jwEPPv4SOtLD eFvH32PN1njOpSf5t4vfURY8IOacrpAzeOwcxqR2Rjvu98n3Y7F0m4HkNNNiOaViXqRJ3Po2LSKW UwcaoPZIwaqf6IKIJgHloAnZcgKd2nfDnZ0YI/PIH7GOq7xIJkrpUlIkp74swh+0LxOvMFamY4f2 +F27/4PrnHDMiEqmDjDJKWucKnI6PDCJRfhT8D3lJCXm1IE6UyMexV4/tFUqG79sE97/djTu+9Oz VCpjch6VyjoyLuv9/s4YOddXK5Uto1LZP78dg6cZC31Tl7sYYmJWKnviza/xwpeeolTWiLaSQwUB QcCCQD3I6fDgVJjd+ow5ZayoEgZZs/kYOna9n3XAO6NHz17YGJOphURC9zOLn+8qUz8iJh/vfPY9 7mDJxra/7UzlKB8s/smEeZszMWt9Ot36ipxmCjkVcuqYw9EeKVixnXXXWNs0mJmDXmu2oH3bjuja sR2ToN5DFMtIhR3K5EBSyj1c6bHUVBiJQffHnqe7oj2z9W/BBP8YTKYrdTy10UdSlceN2zDWOR1M cvqDX5qQU8fsVg1+Knv9cGU1pbLNVCr78Jv/aqWyju1+iy8Hj8au47ZKZQwzqaJUdptWKltIpbIJ olTW4PaRAwQBQaAWBOqZrT8uPF0nRM3YlIWFm9Mx22crbm33O3SldOlfXu6DqEPM0j+gFO5oOY1W 5LQAG4+cxJPPv0GDEOugdrwbM/13YfGOXFpOszBrHROsaPDxEMtplUYRy6kDjVK7pGDnaU1OQ6n1 O3TMPHRs2x5dO9yGz38cygLBrMd2kOSUyVJBB8/Dfy+trFuOoS3roHbo+js80PN+zNls4iBKhSeD t8ez7IUip1o2kjVOf/BLFXLqQH2pMY9irx/WplT2139+WKFUNnHppjqUykIsSmUdLUplLGUmSmWN aSo5VhAQBKwINIicZpCcmrB4qwEunsvwW9YA78SEqI+/cjK78w8XIjTuHGNOTzF3I5uCN5nodu/D zPHohM73PIyVW5Mwj/Hzc0lOZ9Ny6slkKPcIcevbdkYhpw40NO2RgmXbT7J2aQ7d99l4/a0v0PW2 DrijXVv8OGoigmJZ4/SQkUHc+QiPJoHdZYTnfF/c3PFO3N6pCx555DFdLHjyOgPdD+kYHZJkIadp Qk4dqA81xaPY64e1KZX94Y8vmpXK2t+BpVvSbJTKzlQqlY2eo5XK2imlsi+GiVJZUzSWnEMQEATM CNSLnKbRra8spxmYti6d6lCZeO2973QyVBf+7frvoNF6DvWnMpSOO2VoXATrhs9btZbqUSSwt7fH vQ89zVClJMxlmN3sjSbKgfN8dOu7i1tfLKeOOhbtkQK/3Ub823U6nv375+j2wFO4u/vDuKfHQ3jw qVfxXJ8vMTtwFzbE5WFB0D681OdrPPj0m+hw9yPo2v1RdLvvMTz82n/wcr/xmBaRgIkRLCPFOqfK cjooII0xp+LWd9R+1dDnstcPa1Mqu82iVPZIz0cQdNiqVJZRRans7x/3r1AqG+CxXJTKGtowsr8g IAhcEoEyfluGUv5finKSVfVeXF5CEpoKV98ExrezzmloIqatTcKHLgvwp799gy4PPMd59AncTWWo Bx57Cc+/2Q8zfX7S1tKlYfs5l36BXk+/gTvveYj79ULnHn/EY69/ht5fuWPB5hTMjErC5Kg05nJk YBwVokYG0xobmIJBrILjERiH48Z8pGWkw2DIQHp6esV2+vRph25NsZw6UPPaIwXeO4zwWvszVqz7 GaujYuG/8TACuK1ZH4vl4dEIic5GaHQWgvcasSj8EJZEHMTi0P3wCtqNhQE7MMl3L9xX7eJKLwXj qAxlJqdpQk4dqA81xaPY64dVlcry4RWyp6pS2VG6xKhUFsGY5+DoPK1U5reHSmUvmpXKbqcFYqIo lTVFU8k5BAFBwAaB2shpCcnpKpJTpzUnMCo0FWPpNZzBONEJvtGY7rcHi0lAV0fsh09UNPw2cN4M 3YvQ3WlaaTFivwHLwvbBd/1B+KzjftyWR0ZjTvBeTA2MxhJaXqeuS2GCVTpD5QyanI4iOXVmLoci pxNITo8JOZU+eq0jYI8ULKZb33sfY0v3nyEJPYnwAwVMemIttmi+0w0RqIK46YoIZlyqH+uh+u5j XdRdmVj+kwFLtqRi3sY0ZuunYBKtph4R5oSoIUHpHERpEnN6rXeeJrx/e/1wlVYqy65UKpu+0qxU 1vkO9Hj4abzCerq9WTdQK6y8/QVVVr7Ba3//DPfc3R1d2lGp7K4/UKnsAJXK0kWprAnbTU4lCLR0 BC5JTn2TWN87S1eq8WRC1CzGnHptNWL1rixdjzmMxp2QfSZd3zSEc2l4HGs1U7o0Mu4k51cafrgF ch8fJncu28Fjd2Qz49+AaVtyMHFDFsZGpAs5temAYjl1oNFojxQs3JWP5ftOsQg/iwKzCL/KJlS1 TUNZPiqYxYIVKQ0gUQ2kepTfwdNYsScPS3bmUj84G3O3coW3nqoY61ksmFJrY8INGB6SDleSU5UQ 9aNviiREOVBfasyj2OuHtkplkexrX/UfXqFU9mE/FwweMx+DWBNw0LhZ+n3wyDn48ls3KpXdoZXK ejwhSmWNaR85VhAQBGpH4FLk1IVVaYaH0rLJxKXxjBGdvpkJTUxqWrwzD6v2nWScqWUOpdEngD+r 39VcGkyhkQAagVSt0zXRp7BibwGL9+dh4c4CzNyag6nM5ZhAxSlVP1wsp5XtIuTUgUZpWVkZ1v6c DufARLgwFtQ9nCo6dBVMZ8kLVex30c4sLKd71O+AKm/BlR4LnIcfUrVNueLjezhrsplVLQq4usvB KpLTpWoQsXj/vK3ZmLQpD56UbBtLJYvRHKDDgivJ6UA/IacO1JUa9Sh2yWk1pbJXX39PK5XdopTK fLcgvIZSWR7GLahUKvtL369FqaxRLSQHCwKCQG0I2JJTlSBVVsaYU8adeu9Kx9CAZIwISsa4CIOu czp9YybmMNt+Ef+erdhdAF8adkJjzYlQYdrYo4w//Iy/BzE8SRFV7/00+uzONxt9trGM1EYjZtIC OykyDePDGTIQmoGRNPg4MeZ0MMVtxrN849GMPKQbDYw1NSAtLU3HnBoMBkjMqfThawYBRU4jjzAG 1I9695qcsmA+XZ+qWPDcTUYsVoNoV4522YeSoEbQzaC28AM5umhw5IEsRDLWL5SuB3+6HrzprljG mBjlupi3OQOTN+ViwnpFTk0YFZ7BVWSGxXKaQstpslhOr5me0rw3ao+cVlUqy8aDD1qVyu6uUCpT KmaVSmWn0M9lKtpSqex21tv9xHlapVIZF0miVNa87SlnFwRaCgLVyWkpyelFKzn1i8eooES4hzG0 bW06ZtAlr+ZFVUx/5S7KLDMMLkTNqySlEQdzOLdm6flVza1h/CyQAjg+LNG4amc2lvEYry2cVzdl sM5pOqZFpmACjUljQyhuU0FOWVNckVPGnKZnKGKaLuS0pXRER3tORQqijqTjhzVHNTkdG8psP8aG TmHZi9kbDVi4jZbQ7XlYw5Vb0D7GxND9oONO6X4IZcypeRDlcpXHeNO92VilyOn2TCxU5HSTgSQ3 ExPp0ndnbMzosHSMYOyNayCz9Wk1HSh1Th2tO13289gjp6t+yq1UKqPUX6VS2RNUKuMiqRalslf7 flahVOYyO0yUyi67deRAQUAQqAuBGpbT8lJcKC3hfGiEs88JbTkdE5amPZLT1hswh/PiIs6PK+iV XLMnhwQ0TxNRKzkNJ0kNZdypyuUIpGXVd08uk6uyKF1qJqdzaTmdzvKMk2k59VCWUxtyOsgvCZ5B h3Ei8yRSDYqYCjmVnnuNIqBIwcbjRm05daZbYExIgnbtT4oyYNaGdMzZlo2F27PpVsjRqzytYMEt iHGnQXQ/BNDtEMC4GF8mS63em49lu3LpsshmSABrsXGFN5312CazCP94rhzHMGtxBKXcnOh6UOTU KdAgltNrtN809W3bI6crbZTKFmmlsk5aqezlt96tUCoLPqhin89REMKsVHbf4y/YKJUdEqWypm40 OZ8gIAiwjFRlKSlz3VNaTsuK6a7Px2AmRLkEU3wm3IRxUTTUMAdjBsnlfOZjLCXhXLGbwjX7SUIP ndKqUKFKJlzPreY8Dz/Gm65hqNyKHTlYxLl43pZsuvRZO3x9llaHGsc8DltyOtAvEZNDjiIh+zRS 0lOFnEr/vHYRKCu/gAMZp+DMkhfOJItjSB49mVE/ha796RvSMIeDaAG1gJfRtb+aKzg/FaStM/SZ EMXVXQiJaRAJqi+tqqs5iJYxLmYRk6HmURlqNgfhDLoflDvDg+EC7qEnMDwoCYN5nUFrGBsTmo5U xsLoFR7jYczv6RxUaTh55jRKzUXj5NUCELBLTq1KZXR7DRu7oFKp7IchNZXK2A99tiqlsp5aqex+ rVRm1EplE6lU5sEkAlEqawGdSh5REGh2BMpIRtVmrcZfjvKyElzgZzuSzsBl5WEMITkdzpC28cqL yLlw5voMehVNWEAjzhIac1Zx7vSjNzJYJRqrrH1uan7152Lbh995787Fcu7rxbl47uZMhgZkUtiG ScZUunMPS6VBiUlXLM84OIBxp34JmB91FMlZ+ZxPk2FgrVNrvKmKPT137lyzI/JLXkASon5J9Jv4 2uUoQkZhGYZ7H8HQ4EzG4pngwcE0OTwNU9anMu6U5JQB3Eu25zJGhu59WkdVdn4ICWkoM/XDuMIL YlyMcj2sJoFdpgdRFo8zYRYH4VQWCfaMNDBwOwnjQo8z3jQJA4My8cOKY1jCmFZFSGtsJKfni4q4 IhVy2sTNfdWezh45NSuV5WJtXC7eePtLi1LZLRg4ZjKC4wrZD6lUxsWSUioL281kAS//CqWyXo88 jlksvTKZ/dFTlMqu2j4gNyYIXHsImO2maqayFuAvRwljTsuRUFCCESv2Y0RIBgvks6RUBF37dMXP pFdy7ga655nctHAnczro2vehVzJIJR0rl34M32M4z/J3nWTMfZaxlJ7ZpU8JVP4dm0KS60mX/riw ZIxkDVVXktOBARkYvPoIAnYnI9WUxYSoZBbiT60gp4qkXrhw4dqDuAF3LOS0AWBd7buWlRfhLG9y VlQ8XHypaBGYAzeSVHclt7aWNUpZBmo2CepCZt4vYXLUKq70/PYVcCCx3IUqg6HKX+zLYyIUBxlr sC3mgJvP1Z0iptM5CD1ppfJQtdiokDEyJBGDGLj9XaARTitisZG13GoS03QYM024yJgdNezl1TIQ sEdO/Ug4PxkyQyuVde3xJLrd8yB1px/AA39+Gc+99bWNUtl+vNznGzzw1N/Qrtsf0Pn3D+PO3z9C pbL+eKWfB6ZGxFuUypJFqaxldC15SkGg2RCgnVT/U3OV2ZRSwvcLzNYvw0mKRk0JjIUr40CHhKRh aCiz6yNJLLlAVtbT2ayGM59eySWMPV21h8lRrOMcxETjYMbQKyuqP/M4VjOcTllNF281Yb5KhGLM 6jTOq5N4jvEWq+mwYBbfD8xg3XBWB/COxa4TeSSlVIYypmrXvlUhKjMzk5UEHHtWFXLabF39yp+4 rOwihxKwI7kArquO0TWQC6eQbIykG2IC41mm0A06nQR1zmau8khQFflcSYKq3A1+3Pz3F1TExCyh O19ZWRWZncaEqskMAHdfm8W4mDS6HhJpmU3BDyFZGMBEKCWxdtRwrgY5VS797NxcSxyPWE6vfI/4 Za5oj5wqpbKFEYexLOowVq09BD8qlPlviIV31CGtphJClTJVMSJ4D/cLPUAFlgNYFLIXCymvu8B/ Oyau2YNxK3fqjH1RKvtl2liuKgg4GgLKZkrRUi1eWkFOy85x/ipBET+IpBV0CJONlWT3EFaqGRNh hCctqFOjmLlP7+JszpcqbG4ps/FX04Kq8jr89vNdq9yRmPLzxfx+gQqT28C5WM+rnJu1wSeNnk4a lGjw+YFW0x8Z3zot4hiOZ5xGuoHS4AbGnBqNFdn6eXl5jgZ/jecRcupQTVzKYVSG7AtlmBx8HM7+ RvwQZMSwcCMz9xnXQpf8ZGbbz9D12VSiUyaWcLCsYGzpagZzKze/IqtLuLpbyIBtRWLVvlN4jCdX iSMjMpmpmEp5NdZRZY3THxg2MJAhBL67U5CckcMVHstdWGJNVfypIqenzpzR5LSEJTnk1TIQsEdO lVLZGqVUFm1WKotQCmVaqSxfV46oU6lsWzqVylJslMrM1ShEqaxl9Ct5SkGgORFQM1QJt0p7JKlq eSGJKotJ0c+fcqoU7v6xGMaEY0UiR7KMnTLWTKRXcgqNPtM4VyqCupCGnWV036/SuR3meuEquViV clyowuTojZzJUIDJNBZN4Lw6LsyA0bTGugWncc5OZeWbFOaNxLGCjglJxhxaS2k1JUFNN5o0OVU1 Ts+eVT5Sx34JOXWo9lVrPwZw85l2Jp2lWyBOl5QaHJDCCZwDieWfPJQrYh0DsTdmMQPfHIO6WA2m HQzUptKFcvcrq+pcEtOZ3Gfq+ky686lewVXiCJLTUQzYHsEi/048p5N/AiYEHUKsoYCrOgOSUlPM 5FSTVANMWZkVLn1JiHKojnbJh7FHTqsolcU1TKlsniiVtZyOJE8qCFxBBBQprTChaNOpmk+L9Zyq bKlF/H9dXDbcVh2Aqy+9h4wNHcXKNe5cIE+gBXTSuiwSVM6rnFO9OKcq7+NShsctpfHHi3ke86km NZffzSSJnUpFKGXwURn6o1mS0Y3GnmEsyzg8kMlQqw5jdtRxHGFyc6ohg3NpGt+ZZMwi/CkpKcil N7KkRN2TY7+EnDpQ+6pomfLyEr3KO8ORtnp7It37MVRyMlBtgjrklBsdy1WaIqiTGD86ncX5Z200 6Wz8BbSiqlWdsqYqV762mCpiypIZ7iSmY8IyMCyMBJV13oYwi9DJNwHDVh/Alp9NSOaKLjWDgdu0 lBqMGRUlpc6cO6tXoaXMdnTs6BgH6kRN8Cj2lMq8bJTKgqlUFnow00apjKIQdSmVceE0jxb9SRSD EKWyJmgoOYUgIAhUIKATodRv6j9OWCopStFTnSKl1aLKcfJiOeaFHcEwn+MYQgPNCHoRR4cxQZjZ 9uMjmcFPw880zpuz6eZXWfxqPp1PY4/yQs7U86qJxiGzJ9JKTEdwfh5KUjosIBUuq36Gu18Mdhyn J1IlQtGdr4kpSWpqaioyGH9axATjlvAScupArVxqiZYp5yBS7v2Mc8WYtz4JTt7xjD3NpMUzlXEt aXTxqwDsNB1HqgKyZzIwWwVnqziYWZZYGBWfOpEEVllM1cpuJFd2zjx+SAAJL4mpKwsS+zHoO9GY ywGUiCRDAt0OGZqcJqelIrcgv4KUqjgeIacO1NHsPErzKJXRGsFEAlEqazn9SJ5UELjiCFiIqZqw OI1qm6mOQdWfs+ZpSTGST5dhArPqXXzjMSTwOAlqAkZxjhwbZvYwTiTxVPOqKr2o5tNZNAJNo9t/ Kkmpmlc9GWPqzvl3NI1FymI6NDAdLv5pGMI401E+RxEZV4AEQy6M6UmcW1XIHN356ZxbafxRkqXK M6XLXTn4S8ipAzWwckCYbZT8iTVPL5SWIf1MCWaGHWd5qTit1TtExcqEUn6UJabG0xLqyWSpKRws Uxk3M4mFgCdxYHlSO1gFaZsz8zmIFKnlKnGAfw4LESdjKEtqeP+UhHjjSRjpws9IU4OIrnzGmaot KzsbxRzE1pWo+d3xB5MDdaVGPUrTKZUxmeCSSmV0idVQKksRMYhGtZ4cLAi0cAQsE5cNTzUDwmL8 ZaUXmRxVjtjMC5gWFofhPgfo3o/HYM6rwzmvjiPZdA9JhietqVPWpjCbPwVTmY0/mZbVKXThT2JY nCcFbMYy+WlYAOdjWkxdWSt8sC8TjdccQNTeeCRmFtATaYTJyLqmrG2qflZhcnl055eWmgMPhJy2 8D56rT3+RTV+NDnlTySnarmn4k/Tz5ZgcRTjT/1ZnJ+qE85cpQ1nFr8btzFMlPLgBD+RNdbGhKuE JxMnfCNXgnTh092gtmFB3CwDaPiaw6zfZsIJUz4HDN0M6cnIYJypQa3uGKydk5PTYtwO11r/uFL3 21ClshAlAKEl/ljWjDJ/1ZXKltdQKmNiHxdTolR2pVpUriMICAKqQL+aYYtLKGnKn45lncPcqFgM 8TlEcprMHAwafgI5h5KkjqZ3chxLOI5lwpT5XRXZpzBOYDLcSEhHsMTjEJaMGk5SO3hFjK46sv4Q ySg9j6oko0omVu/KC2n1RF4sLm5RjSCWUwdq7gr3gx5ErNHG92IS1EJuuczgD/s5F2P8DnBwxJOk pjBZigMkSA0QZuAHMQOfhNSF7n+XoCwWGs6Gc0AmVSrSMIjuhoF0488Jjcbmo9n42VSAeDWAMpKQ nJ7AjdYqDqr8/HxcvKgocstY2TlQ12nSR1FKZdGiVNakmMrJBAFB4JdFoIR+fjXHlnE+Vdt5klRT URkL7HMO9YlmDdQEGoAMnFsNcAkwwpXVbFxDOZ9ycyZhdQkx8DN+H5yFQWpu9U1h3kYM5kfGsZ5p JlJM2VplUSUVpzO2VP9Mz2SumldbQAJU9dYVcvrL9vcmvXrVMBSrM53xp5RgK2Wi1Cm62uPzLmD1 TwlwD4jDUJbEcNGW1ARuJ1h2KgU/clU3iIPL2ScdI+jCH7L8IF0Rh+FzMAsnUujCz8lDIldzaSYG aWcwO5/FgTPzsnDq7OkqRYFbgtuhSRvPgU6m8loNv5BS2WIWt65NqUxZIs4VFYpSmQP1M3kUQeBK IqCI6UXafXTlmXJmeKgYVP58ir8ezrnA+qXHaDmNxVDfwxjun8jEYSY4kaw6BdBtz01VuHFhzsaP 3kfhxFJR40MPU+LUhOMMjzOQhGay4k2qKhVFYqq8kLmsZXqWEqWOXmy/rjYUcnole3ezX0uv68yW S+u1dMohw7oZL6PSpEr5vcr1Sz9dik20pC7ZlgyPkDhaTuOY9BSDUQGxLKr/M2aHnUAY4/2ik88g IesskrNzYaIb38SBYzJlwmjMQl7BKdZbO2cua6GttfISBJRlwaxUNnMtFz+MpbKrVEa96YYolalE vUqlsoQKpbLBVCrbwGSCOpXK2E+ll0oPFQQEgctBwBqDqo4t45xaTnKqcilKOMcqLalT3I6fKkbU ESMWrz+CKQExmOATi3FrYpmBfxge/jGYE/Uzgg4asSvtDI7lnUNKbj4MJsaXMvHJlJHGudUEVWD/ XAsmpda2EXJ6Ob30qj2mIrfQhpwqpqrrYOgMfvVPWTXLlMufMSyF/CqXh6WcB5JOXUQaa1DlkL2e I88t4laqDuUqsazsPIqp5VtysZjHlfCdZ7JWLNbVi6XI/lXbLa7wjZWVMRmP19yenF9vpTIlpet7 2UplmRVKZT+LUtkVbm25nCDQUhBQFlOzuGllsq/6iXNf+UXOkyU6jK6YH13gdpJ/BE2ny2E4xco5 Z6Dn1bM8/IIisyS2xTQYFZcWMYa1EBeKOb8W8xxMeNKWUn0Bcwmriq2lwGx5TiGnDtTglarAVTPj 9YqP/6loUE0hVadXrFNZkorpnuDPZhLK3zn4ShWRLbGcw+LCUNE25pJQlrJQtqmM1gs4EJbyKI1B wKJUxnisSUHHaiiVeVqUylQx6rm2SmUkqLZKZUupVObFuqZKEMJWqWxUbUpla36Gz65kUSprTLPJ sYKAIHAJBCxE1GL6qZxlzTkeytVv1upWpZ7MNceVpHgJt1Ju5vlVWVwtnkZNdM2CqfovpvqOFXb0 ZG1LSq0/t7C2EXLqQA2u+3SVlZaZSiqXg8rzI+00l6CwEkvrQFAHkp2WcLCoTcXU6CP1Ck+XIOa7 OgctpjowQK0UzefRHFdtDoSjPEpjEahUKtuRcAZDVyulMiqfNJtSWSJDUQ7WqVRmzBSlssa2qBwv CAgC2rJj2cyZ+1Yrqp4vFSnVxfsVOeWMqyrmaJOQ2cVYVsrZk8YgqwHIOs8qO6w2+eiDbS5R/ecW 1gBCTh2owavaS80DydLtLbJs5sGkX7W4C6zDzbqX2SBa6cJQ6ztzYIA5NEC9rJJv4tR3oI7UyEep rlS2chtFG+pSKou6DKWycFMVpbKhVCrbfKQOpTLWBxSlskY2qBwuCAgC1RCoas6sOmda/YuVBNb2 YNt5tkqQgDb4WIxHgjeEnEonEAQEgSZFoLpSmYFKZXPWJWqlMudmUCrz3WdRKsuoRaksP0+Uypq0 deVkgoAgIAg0PwJCTpsfY7mCINCiEKhNqSyNSmXTQ45hmPdhDPajyliFUpnBrFSmFFSopDKNxfUn Mxt/0loqlTE21axUZqimVJbNGoEsc0alslXbEikIoZTKKO9XXaksK0uUylpUz5OHFQQEAUdBQMip o7SkPIcgcJUgUJdSmSKoiyJj7SiVpVRTKsug/rRZqWy4VipLpyhEOkluHIIP1K5UlpqaimxK6BYV qaJp8hIEBAFBQBC41hAQcnqttZjcryBwlSNQl1LZecZT5TCDP/hwDkb5RtdQKhtho1TmalUqC7Iq lVHmTymVrTmBWSH7WaM3i0plJ+tUKrvAsmfqJWIQV3lnkdsTBAQBQaAWBIScSrcQBASBJkWgbqUy RqNalMqO517Aim3xGOtPRZV6KJW5Lj8Az+DD8I7OwnGLUllCdaWy3CycFKWyJm1LOZkgIAgIAr8E AkJOfwnU5ZqCgEMjUH+lslQqla2nJXXRlmS4B8ViJBXK3IJi4EY1FXf/I5gRchzBu7OwL/EMTmSe QZJFqcxIuT8j1VQyjJlaqezMmbM6vlSUyhy6Y8nDCQKCQAtBQMhpC2loeUxB4MohYE+pzFySzKpU dtFGqSz5HJB48iIUac1WSmWstVLI01mVykqtSmUXKpXKWD6wsqaZKJVduWaWKwkCgoAg0EwICDlt JmDltIJAS0WgeZXKlAyEKJW11L4lzy0ICAItAwEhpy2jneUpBYErhoA9pTIthNskSmVajqVCqUyr lV2xp5QLCQKCgCAgCDQXAkJOmwtZOa8g0EIRuBJKZWa1MgvJtfHqi1JZC+108tiCgCDgUAgIOXWo 5pSHEQQEAUFAEBAEBAFB4NpGQMjptd1+cveCgCAgCAgCgoAgIAg4FAJCTh2qOeVhBAFBQBAQBAQB QUAQuLYREHJ6bbef3L0gIAgIAoKAICAICAIOhYCQU4dqTnkYQUAQEAQEAUFAEBAErm0EhJxe2+0n dy8ICAKCgCAgCAgCgoBDISDktFmbswznz57FWb2dZ+kb86ukuIRlxJvnVVZyEWfPFdo9/4XCc/q+ Cqm005iXOk/RxaavLtlc59X4VGuPxjy/HCsICAKCgCAgCAgCTYuAkNNqeG7ZsgXDXF0wcOBAvcVm 1k68Cg0H4ebmBlcXJ73f0OEjMGVFZMXZii9kYPLAz9Hlf/8Pv/71r7l1Qz/udyDtLKaPm4h8y57l OUcqrmW95qXeg/ak1toDSosvwHfuaHz+1p9xXZfXKs5fV3fZtGAgbri+FR56Z5RdIlvbOYoMB/R9 9+r2G3wwMqzJemVzndd6gyeTduGFB27Ddde1x/Zs63KhyW5fTiQICAKCgCAgCAgCjURAyGktACbu DMdfn+hGAnMdevQejFOldZOY0Ekfo1WXXogzUQjc8iorzcSnvbqh2xN/xc7Ek5ZPT2L56O9x+41t qpDH/D2LcP0N/4N+rhMxcaJ5++yVXvra3Z/+V8VnE3ls+/+5oU4iaIrbxH1d0KXVdfUip+qm/Nzf Q5ubH8Kxcw2344Yvn4gB7zyj77MpyWlznde2mU8mbsSD7W7Af+Zsb+TwkcMFAUFAEBAEBAFBoKkR EHJaB6JFpi3oTOKlyFdvJy8oScbaXkVxPujy2oAqX22f8x8e1xYRSZWE1bpD4sb5uPXOSsumYdNk fDN7a5Xjw0Z+oK/72oBFVT437V2K/44MvUQfyMdrXepPTtWJ5v/wPMYGHbusfpUQNrLx5LTsLPbt PVrl+k1yXjtPZIrzwyt9XS7LanxZYMlBgoAgIAgIAoKAIFAvBISc1glTAh69pS1ua3M9CdhvMCEw rnYikxBWg5yO/OBRHnMvDp6tndF+/+UXFW73xMhZ2GasehN1kVOgCIsXLmtScgoU4KeNcfXqLNV3 Mm6e1mhyGuc9sobltSnOW58HitsXTUTlJQgIAoKAICAICAJXEwJCTi9FThm7udV3HNowNvO633TD 5qTTNfeuhZxO/+p5Tdped/ZCcUnNkIDIFd6khHW/6ian9rpONctpeSnOnz+vt9I6LL/FF4twsbiq Inl5WQmPKbKQ8XJcKKz9HCokwdatX1p8UV+r6GJ9kqzKYYqJRM8ONcMCGnfeqhiVMBa3+vOBT1Zk weX8+cIKq3jZmWSMdRqL5DPmNqsvDtYrlpUUV+B9vuiivcaS7wUBQUAQEAQEAUGgFgSEnNohpypx yXfsP9GaZLNDz9eRfLoqkUMt5NS0dQ6ub20OCXi090eIybjQIPdxU5DTnOJMTOvXV9+D2vr2mwaT DQktNsXCyckJT/XsUGG5LC8tRuTKaRjwUW8e8yji+XvAgmHo9hvLOdxWVQlvsCWRpxJ3ou9TPfW1 OvR8CruTz15ywEWuGIee7W7U+z/4/Hs6ucyaUFaf857YEgC3EcP1Mzi5L8J5y9UiV0zB8GFD9OeL Qrbhuxe7oefrLrCG1ZYWmzDN6Svc+b+/wq9+9Su202/w0YBxSDhZjH1Lf9Tt/N7ogAbhoC6dGReJ T/7WF84TJmDkt++iTaf79T0MG+7GZ5sCQ6H8/REEBAFBQBAQBASB+iAg5LQe5FS5vr971ky8ev5z FEptA1BrIafqlMuG9KbFtbWFHHbAl+MWoqCeZZsaTU47P4Vv+jyPb9084OHhgSe6mUngXX/5Fmct 977Bdw76//OpKpbPgsQd3N8N3W9RZPQREqu38M63bvocj93JRK7rbsKyA7kViFlJ5Ev/+g4vvPS8 3u/bd57VBO/hd8fYJeTVLaTWE9f7vAVxuPfmmjG2iREelpjd2XD+631o1fp+HKb/vuxsCt599C48 9ur3MFr8+WFTPkOb1q1w012PchFhwqtd2uC7sXMbhEMZKy4oC7Cb9+EKbGZ9/Zy+B5el0fUZh7KP ICAICAKCgCAgCFgQEHJaL3LKnQoS8GzPWzXh+HxicKUFsQ5yqk67I3QuHrj9RrSyWC+v63A/pq9a i5K6sqss99JocnrzvVifYBM4wHt/5r62+t7HBB+veGLj5qm1xox+8Kgip3dgTWxlMOxhHxe97xdT NtUgpw+/PcomdrMAvTszDOKmZ2CwM8zskVP7560jAYxtou71nj++iQEfvo0hSzfoO1nm+jdc17oz 9laLqZj9tTkMo9NDL2Jp6I6Ku64vDsFj3uPxN2OzTexwwV4v3e693neTPzaCgCAgCAgCgoAg0AAE hJzWl5xqfroePW5VCVI3YfbWFPORlyCn+vsiI2YP/hQ33qAsj2b3+NMDZle1vla7h0aT01rqnMZ5 u+lrP/PFlBrksnopqH7P3qzd+gk296WqEqjj33Lytnv8gNe61Di+NpjtkdPq91XzvJcmp1WqHZTn 4iVaN29+tl+NWyk67GteQHR4Gbk2sbn1xcGcAHcTNtmy8fw96KJKkbEigLwEAUFAEBAEBAFBoP4I CDltADnVXHT9HLSlG1hZQfemMq7SHjm1nL8gYTs+efUxtFZ1SElaXJcdqPPKzUFOkbEZN/O63d9y ujxyabFG2hK+usjl1UhOz8d6a9yrl/0yg5GBZ1V4QDWCWetz1IKD1/cqRvc6zN1ZGfIAw0bcxM8+ 9oio/2iUPQUBQUAQEAQEAUEAQk4bSE7V7mtG/0OTzLse+wLZJ0JrEJ5jR4/XGW8557/mOM8Or3x7 Zclp/m5dt7XH25WWvAaRy2ucnObvWaxxv+npL2rBvRBv91Dk9JYqrvn6ktOChBB0ZXzxnz+dZAn3 KMf+JS64viutz5cqyyB/gAQBQUAQEAQEAUGgBgJCTi+DnAKFGN23l3YFP/bkUzXIadjIgdhp6x+2 vUbBHtzB41o9+sEVJafl8aGanPV19XUgy6mFVFYPY6iFSMO4Bbcoq/VNT8NQo6zWebzVnW1yy3Ow LTlbX3KqAD0eOR2/veFG9OnnzOz8AXjjlX/jJ2Gm8idXEBAEBAFBQBBoMAJCTi9FTjtfQqO+0Ii+ vVRsZU1XsXLLfzp5Xa3W0/JzMejOYx7/yOOKktMdc/ujVau2CE+srGlUt+W0c82Y0Votp161JlQ1 3q1f//N+8KhKvqpKOHN2zKkRX6sWFB89fov+fPK6tKrYnze3yXNfzazy+YDX6odDWc5RvNHn38iQ clEN/gMkBwgCgoAgIAgIAtUREHJaR58oz92Jjtd1R8wldOcLjTF4pHPrWiynSn60IyaH7kVpaWUR /vKyUpaYeoOljdpidWxd/t5yrB7cx5w49fkku+WYqt6+JUHopkdw9ExlPdazqXvxQMfW6DuqMplJ HWfYOFlfp49NkpMqUP9+L+Xi7oV4Gwvj+RhzzOar33pVXDI+1Jxk9b6braRqOb59VZE6YmctPloH xoVMslLW57vfdEVxcTE2+gZr5ayGnNelbw99D0OW7dXn2Bu6FF+994L+rHufwfqzcstzxAd7MhyD ZaPufhEpZy348Mttc79H67bdsdtoyy7rj8P8b18lQb4bPw4diqHVtglLQi+Z/CZ/kgQBQUAQEAQE AUGgKgJCTmv0iHzMZ0H49//yMNq0aYMn+/Sjm3Z+hdxo9d0zdi/CQ3/9vsrHYaOc8OPYsXiJltV7 //RmBWF559kHcX2bLpi1LqbWfqgLy9Ml3IXXVddu0+ZW9HN2w4rIg/Xst4XwnvA1buWxrUiWBlqI 0kOd2+Bjz+Aq51DF6q3PeGv3J/UzZhgOws25nz5eXV+5qAO2nIDat1+fJ8331OVhve8Kftbnye76 syrH29y/Oj7y4CUKShVm4Lku5lqwrVq3Rv9Z6/S1GnJeTThVgpo6R6vWeOrTiSjUVt5WxLoNer30 MeJt1gHrZv2X9WevJ0F93Nwu/Vkwv0svBP8UX4FPYQNw0GT6p9W495bWljaztp35/XrGor70/fx6 tp/sJggIAoKAICAICAJCTpuhD8THJ1actSB+G8aMGWPZvC4pW9p0t1KI1dOt1xxThZw13TWa5kyF GYc0NqvXHbrsEx5at1qfwytom/kcBfH8/RJY6+8t+HgFXfZ1rQem7ffDoClVrdLW71T7P9TjGdYD kJcgIAgIAoKAICAI1AcBIaf1QUn2EQTqQKA87xhDJu5DbB0hDOXn0/H63z5kxKu8BAFBQBAQBAQB QaA+CAg5rQ9Kso8gUAcCexZ/p0MKnnu3P8Kj01BWVlaxHdvkh3effwYzoypDBgRIQUAQEAQEAUFA ELg0AkJOpYcIAo1BgHGzgxiPqxKtrApg+p2/t77jIayKOtSYs8uxgoAgIAgIAoJAi0NAyGmLa3J5 4OZAQMXOjho1qmJbELi1OS4j5xQEBAFBQBAQBBweASGnDt/E8oCCgCAgCAgCgoAgIAhcOwgIOb12 2kruVBAQBAQBQUAQEAQEAYdHQMipwzexPKAgIAgIAoKAICAICALXDgL/D2MZ4iYe36dBAAAAAElF TkSuQmCCUEsBAi0AFAAGAAgAAAAhALGCZ7YKAQAAEwIAABMAAAAAAAAAAAAAAAAAAAAAAFtDb250 ZW50X1R5cGVzXS54bWxQSwECLQAUAAYACAAAACEAOP0h/9YAAACUAQAACwAAAAAAAAAAAAAAAAA7 AQAAX3JlbHMvLnJlbHNQSwECLQAUAAYACAAAACEA7uq2qL0EAAC1DQAADgAAAAAAAAAAAAAAAAA6 AgAAZHJzL2Uyb0RvYy54bWxQSwECLQAUAAYACAAAACEAqiYOvrwAAAAhAQAAGQAAAAAAAAAAAAAA AAAjBwAAZHJzL19yZWxzL2Uyb0RvYy54bWwucmVsc1BLAQItABQABgAIAAAAIQA221Pn3QAAAAUB AAAPAAAAAAAAAAAAAAAAABYIAABkcnMvZG93bnJldi54bWxQSwECLQAKAAAAAAAAACEAdEZYz4ab AQCGmwEAFAAAAAAAAAAAAAAAAAAgCQAAZHJzL21lZGlhL2ltYWdlMS5wbmdQSwUGAAAAAAYABgB8 AQAA2KQBAAAA ">
                <v:shape id="Picture 4" o:spid="_x0000_s1028" type="#_x0000_t75" alt="dao co tam" style="position:absolute;left:1897;top:2181;width:5375;height:35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Yun3bCAAAA2gAAAA8AAABkcnMvZG93bnJldi54bWxEj0+LwjAUxO+C3yE8wZumKrtoNYqIoidZ /x28PZpnW21eahO1++3NwoLHYWZ+w0xmtSnEkyqXW1bQ60YgiBOrc04VHA+rzhCE88gaC8uk4Jcc zKbNxgRjbV+8o+fepyJA2MWoIPO+jKV0SUYGXdeWxMG72MqgD7JKpa7wFeCmkP0o+pYGcw4LGZa0 yCi57R9GwbBc389fq4e/nlj3tiNeDvhnqVS7Vc/HIDzV/hP+b2+0gj78XQk3QE7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WLp92wgAAANoAAAAPAAAAAAAAAAAAAAAAAJ8C AABkcnMvZG93bnJldi54bWxQSwUGAAAAAAQABAD3AAAAjgMAAAAA ">
                  <v:imagedata r:id="rId19" o:title="dao co tam"/>
                  <v:path arrowok="t"/>
                  <o:lock v:ext="edit" aspectratio="f"/>
                </v:shape>
                <v:shapetype id="_x0000_t202" coordsize="21600,21600" o:spt="202" path="m,l,21600r21600,l21600,xe">
                  <v:stroke joinstyle="miter"/>
                  <v:path gradientshapeok="t" o:connecttype="rect"/>
                </v:shapetype>
                <v:shape id="Text Box 7" o:spid="_x0000_s1029" type="#_x0000_t202" style="position:absolute;left:1253;top:3344;width:1578;height:7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B4YsEA AADaAAAADwAAAGRycy9kb3ducmV2LnhtbESP3WoCMRSE7wu+QzhC72pWhVJWo4gginjTrQ9w2Bw3 y25Owib70z59IxR6OczMN8x2P9lWDNSF2rGC5SIDQVw6XXOl4P51evsAESKyxtYxKfimAPvd7GWL uXYjf9JQxEokCIccFZgYfS5lKA1ZDAvniZP3cJ3FmGRXSd3hmOC2lasse5cWa04LBj0dDZVN0VsF p/58scOP7P21KEc2vunvt0ap1/l02ICINMX/8F/7ohWs4Xkl3QC5+wUAAP//AwBQSwECLQAUAAYA CAAAACEA8PeKu/0AAADiAQAAEwAAAAAAAAAAAAAAAAAAAAAAW0NvbnRlbnRfVHlwZXNdLnhtbFBL AQItABQABgAIAAAAIQAx3V9h0gAAAI8BAAALAAAAAAAAAAAAAAAAAC4BAABfcmVscy8ucmVsc1BL AQItABQABgAIAAAAIQAzLwWeQQAAADkAAAAQAAAAAAAAAAAAAAAAACkCAABkcnMvc2hhcGV4bWwu eG1sUEsBAi0AFAAGAAgAAAAhACigeGLBAAAA2gAAAA8AAAAAAAAAAAAAAAAAmAIAAGRycy9kb3du cmV2LnhtbFBLBQYAAAAABAAEAPUAAACGAwAAAAA= " filled="f" stroked="f">
                  <v:path arrowok="t"/>
                  <v:textbox>
                    <w:txbxContent>
                      <w:p w:rsidR="00084478" w:rsidRPr="00FA2E40" w:rsidRDefault="00084478" w:rsidP="00084478">
                        <w:pPr>
                          <w:pStyle w:val="Normal0"/>
                          <w:rPr>
                            <w:sz w:val="24"/>
                            <w:szCs w:val="24"/>
                            <w:lang w:eastAsia="en-US"/>
                          </w:rPr>
                        </w:pPr>
                        <w:r w:rsidRPr="00BB4DA2">
                          <w:rPr>
                            <w:sz w:val="24"/>
                            <w:szCs w:val="24"/>
                            <w:lang w:eastAsia="en-US"/>
                          </w:rPr>
                          <w:t>Tâm động</w:t>
                        </w:r>
                      </w:p>
                    </w:txbxContent>
                  </v:textbox>
                </v:shape>
                <v:shapetype id="_x0000_t32" coordsize="21600,21600" o:spt="32" o:oned="t" path="m,l21600,21600e" filled="f">
                  <v:path arrowok="t" fillok="f" o:connecttype="none"/>
                  <o:lock v:ext="edit" shapetype="t"/>
                </v:shapetype>
                <v:shape id="AutoShape 8" o:spid="_x0000_s1030" type="#_x0000_t32" style="position:absolute;left:1897;top:3663;width:1002;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52n8QAAADaAAAADwAAAGRycy9kb3ducmV2LnhtbESPQWvCQBSE7wX/w/IEb3UTkVKjaxBB EUsPNSXU2yP7moRm34bdVWN/fbdQ6HGYmW+YVT6YTlzJ+daygnSagCCurG65VvBe7B6fQfiArLGz TAru5CFfjx5WmGl74ze6nkItIoR9hgqaEPpMSl81ZNBPbU8cvU/rDIYoXS21w1uEm07OkuRJGmw5 LjTY07ah6ut0MQo+XhaX8l6+0rFMF8czOuO/i71Sk/GwWYIINIT/8F/7oBXM4fdKvA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fnafxAAAANoAAAAPAAAAAAAAAAAA AAAAAKECAABkcnMvZG93bnJldi54bWxQSwUGAAAAAAQABAD5AAAAkgMAAAAA ">
                  <v:stroke endarrow="block"/>
                </v:shape>
                <w10:anchorlock/>
              </v:group>
            </w:pict>
          </mc:Fallback>
        </mc:AlternateContent>
      </w:r>
    </w:p>
    <w:p w:rsidR="00084478" w:rsidRPr="0014007C" w:rsidRDefault="00084478" w:rsidP="008B7C14">
      <w:pPr>
        <w:tabs>
          <w:tab w:val="left" w:pos="280"/>
        </w:tabs>
      </w:pPr>
      <w:r w:rsidRPr="0014007C">
        <w:rPr>
          <w:b/>
        </w:rPr>
        <w:tab/>
      </w:r>
      <w:r w:rsidR="008B7C14" w:rsidRPr="0014007C">
        <w:rPr>
          <w:b/>
          <w:color w:val="0000FF"/>
        </w:rPr>
        <w:t>A.</w:t>
      </w:r>
      <w:r w:rsidRPr="0014007C">
        <w:t xml:space="preserve"> </w:t>
      </w:r>
      <w:r w:rsidRPr="0014007C">
        <w:rPr>
          <w:color w:val="000000"/>
          <w:lang w:val="de-DE"/>
        </w:rPr>
        <w:t>đảo đoạn nhiễm sắc thể không chứa tâm động.</w:t>
      </w:r>
    </w:p>
    <w:p w:rsidR="00084478" w:rsidRPr="0014007C" w:rsidRDefault="00084478" w:rsidP="008B7C14">
      <w:pPr>
        <w:tabs>
          <w:tab w:val="left" w:pos="280"/>
        </w:tabs>
      </w:pPr>
      <w:r w:rsidRPr="0014007C">
        <w:rPr>
          <w:b/>
        </w:rPr>
        <w:tab/>
      </w:r>
      <w:r w:rsidR="008B7C14" w:rsidRPr="0014007C">
        <w:rPr>
          <w:b/>
          <w:color w:val="0000FF"/>
        </w:rPr>
        <w:t>B.</w:t>
      </w:r>
      <w:r w:rsidRPr="0014007C">
        <w:t xml:space="preserve"> </w:t>
      </w:r>
      <w:r w:rsidRPr="0014007C">
        <w:rPr>
          <w:color w:val="000000"/>
          <w:lang w:val="de-DE"/>
        </w:rPr>
        <w:t>mất đoạn đầu mút nhiễm sắc thể.</w:t>
      </w:r>
    </w:p>
    <w:p w:rsidR="00084478" w:rsidRPr="0014007C" w:rsidRDefault="00084478" w:rsidP="008B7C14">
      <w:pPr>
        <w:tabs>
          <w:tab w:val="left" w:pos="280"/>
        </w:tabs>
      </w:pPr>
      <w:r w:rsidRPr="0014007C">
        <w:rPr>
          <w:b/>
        </w:rPr>
        <w:tab/>
      </w:r>
      <w:r w:rsidR="008B7C14" w:rsidRPr="0014007C">
        <w:rPr>
          <w:b/>
          <w:color w:val="0000FF"/>
        </w:rPr>
        <w:t>C.</w:t>
      </w:r>
      <w:r w:rsidRPr="0014007C">
        <w:t xml:space="preserve"> </w:t>
      </w:r>
      <w:r w:rsidRPr="0014007C">
        <w:rPr>
          <w:color w:val="000000"/>
          <w:lang w:val="de-DE"/>
        </w:rPr>
        <w:t>mất đoạn giữa nhiễm sắc thể.</w:t>
      </w:r>
    </w:p>
    <w:p w:rsidR="00084478" w:rsidRPr="0014007C" w:rsidRDefault="00084478" w:rsidP="008B7C14">
      <w:pPr>
        <w:tabs>
          <w:tab w:val="left" w:pos="280"/>
        </w:tabs>
      </w:pPr>
      <w:r w:rsidRPr="0014007C">
        <w:rPr>
          <w:b/>
        </w:rPr>
        <w:tab/>
      </w:r>
      <w:r w:rsidR="008B7C14" w:rsidRPr="0014007C">
        <w:rPr>
          <w:b/>
          <w:color w:val="0000FF"/>
        </w:rPr>
        <w:t>D.</w:t>
      </w:r>
      <w:r w:rsidRPr="0014007C">
        <w:t xml:space="preserve"> </w:t>
      </w:r>
      <w:r w:rsidRPr="0014007C">
        <w:rPr>
          <w:color w:val="000000"/>
          <w:lang w:val="de-DE"/>
        </w:rPr>
        <w:t xml:space="preserve">đảo đoạn nhiễm sắc thể có chứa tâm động. </w:t>
      </w:r>
    </w:p>
    <w:p w:rsidR="00084478" w:rsidRPr="0014007C" w:rsidRDefault="008B7C14" w:rsidP="008B7C14">
      <w:pPr>
        <w:pStyle w:val="NormalWeb"/>
        <w:spacing w:before="0" w:beforeAutospacing="0" w:after="0" w:afterAutospacing="0"/>
        <w:rPr>
          <w:sz w:val="24"/>
          <w:szCs w:val="24"/>
          <w:lang w:eastAsia="en-US"/>
        </w:rPr>
      </w:pPr>
      <w:r w:rsidRPr="0014007C">
        <w:rPr>
          <w:b/>
          <w:color w:val="0000FF"/>
          <w:sz w:val="24"/>
          <w:szCs w:val="26"/>
        </w:rPr>
        <w:t>Câu 101.</w:t>
      </w:r>
      <w:r w:rsidR="00084478" w:rsidRPr="0014007C">
        <w:rPr>
          <w:b/>
          <w:sz w:val="24"/>
          <w:szCs w:val="26"/>
        </w:rPr>
        <w:t xml:space="preserve"> </w:t>
      </w:r>
      <w:r w:rsidR="00084478" w:rsidRPr="0014007C">
        <w:rPr>
          <w:sz w:val="24"/>
          <w:szCs w:val="24"/>
          <w:lang w:eastAsia="en-US"/>
        </w:rPr>
        <w:t xml:space="preserve">Một bazơ nitơ của gen trở thành dạng hiếm thì qua quá trình nhân đôi của ADN sẽ làm phát sinh dạng đột biến </w:t>
      </w:r>
    </w:p>
    <w:p w:rsidR="00084478" w:rsidRPr="0014007C" w:rsidRDefault="00084478" w:rsidP="008B7C14">
      <w:pPr>
        <w:tabs>
          <w:tab w:val="left" w:pos="280"/>
          <w:tab w:val="left" w:pos="5240"/>
        </w:tabs>
      </w:pPr>
      <w:r w:rsidRPr="0014007C">
        <w:rPr>
          <w:b/>
        </w:rPr>
        <w:tab/>
      </w:r>
      <w:r w:rsidR="008B7C14" w:rsidRPr="0014007C">
        <w:rPr>
          <w:b/>
          <w:color w:val="0000FF"/>
        </w:rPr>
        <w:t>A.</w:t>
      </w:r>
      <w:r w:rsidRPr="0014007C">
        <w:t xml:space="preserve"> </w:t>
      </w:r>
      <w:r w:rsidRPr="0014007C">
        <w:rPr>
          <w:color w:val="000000"/>
          <w:lang w:val="vi-VN"/>
        </w:rPr>
        <w:t>mất một cặp nuclêôtit.</w:t>
      </w:r>
      <w:r w:rsidRPr="0014007C">
        <w:rPr>
          <w:b/>
        </w:rPr>
        <w:tab/>
      </w:r>
      <w:r w:rsidR="008B7C14" w:rsidRPr="0014007C">
        <w:rPr>
          <w:b/>
          <w:color w:val="0000FF"/>
        </w:rPr>
        <w:t>B.</w:t>
      </w:r>
      <w:r w:rsidRPr="0014007C">
        <w:t xml:space="preserve"> </w:t>
      </w:r>
      <w:r w:rsidRPr="0014007C">
        <w:rPr>
          <w:color w:val="000000"/>
          <w:lang w:val="vi-VN"/>
        </w:rPr>
        <w:t>thêm 1 cặp nuclêôtit.</w:t>
      </w:r>
    </w:p>
    <w:p w:rsidR="00084478" w:rsidRPr="0014007C" w:rsidRDefault="00084478" w:rsidP="00F72A82">
      <w:pPr>
        <w:tabs>
          <w:tab w:val="left" w:pos="280"/>
          <w:tab w:val="left" w:pos="5240"/>
        </w:tabs>
      </w:pPr>
      <w:r w:rsidRPr="0014007C">
        <w:rPr>
          <w:b/>
        </w:rPr>
        <w:tab/>
      </w:r>
      <w:r w:rsidR="008B7C14" w:rsidRPr="0014007C">
        <w:rPr>
          <w:b/>
          <w:color w:val="0000FF"/>
        </w:rPr>
        <w:t>C.</w:t>
      </w:r>
      <w:r w:rsidRPr="0014007C">
        <w:t xml:space="preserve"> </w:t>
      </w:r>
      <w:r w:rsidRPr="0014007C">
        <w:rPr>
          <w:color w:val="000000"/>
          <w:lang w:val="vi-VN"/>
        </w:rPr>
        <w:t>thêm 2 cặp nuclêôtit.</w:t>
      </w:r>
      <w:r w:rsidRPr="0014007C">
        <w:rPr>
          <w:b/>
        </w:rPr>
        <w:tab/>
      </w:r>
      <w:r w:rsidR="008B7C14" w:rsidRPr="0014007C">
        <w:rPr>
          <w:b/>
          <w:color w:val="0000FF"/>
        </w:rPr>
        <w:t>D.</w:t>
      </w:r>
      <w:r w:rsidRPr="0014007C">
        <w:t xml:space="preserve"> </w:t>
      </w:r>
      <w:r w:rsidRPr="0014007C">
        <w:rPr>
          <w:color w:val="000000"/>
          <w:lang w:val="vi-VN"/>
        </w:rPr>
        <w:t xml:space="preserve">thay thế 1 cặp nuclêôtit. </w:t>
      </w:r>
    </w:p>
    <w:p w:rsidR="00084478" w:rsidRPr="0014007C" w:rsidRDefault="008B7C14" w:rsidP="008B7C14">
      <w:pPr>
        <w:pStyle w:val="Normal0"/>
        <w:jc w:val="both"/>
        <w:rPr>
          <w:color w:val="000000"/>
          <w:sz w:val="24"/>
          <w:szCs w:val="24"/>
          <w:lang w:val="nb-NO" w:eastAsia="en-US"/>
        </w:rPr>
      </w:pPr>
      <w:r w:rsidRPr="0014007C">
        <w:rPr>
          <w:b/>
          <w:color w:val="0000FF"/>
          <w:sz w:val="24"/>
          <w:szCs w:val="26"/>
        </w:rPr>
        <w:t>Câu 102.</w:t>
      </w:r>
      <w:r w:rsidR="00084478" w:rsidRPr="0014007C">
        <w:rPr>
          <w:b/>
          <w:sz w:val="24"/>
          <w:szCs w:val="26"/>
        </w:rPr>
        <w:t xml:space="preserve"> </w:t>
      </w:r>
      <w:r w:rsidR="00084478" w:rsidRPr="0014007C">
        <w:rPr>
          <w:color w:val="000000"/>
          <w:sz w:val="24"/>
          <w:szCs w:val="24"/>
          <w:lang w:val="nb-NO" w:eastAsia="en-US"/>
        </w:rPr>
        <w:t>Trình tự nuclêôtit đặc biệt trong ADN của NST là vị trí liên kết với thoi phân bào giúp</w:t>
      </w:r>
      <w:r w:rsidR="00084478" w:rsidRPr="0014007C">
        <w:rPr>
          <w:color w:val="000000"/>
          <w:sz w:val="24"/>
          <w:szCs w:val="24"/>
          <w:lang w:eastAsia="en-US"/>
        </w:rPr>
        <w:t xml:space="preserve"> NST có thể di chuyển về các cực của tế bào trong quá trình phân bào </w:t>
      </w:r>
      <w:r w:rsidR="00084478" w:rsidRPr="0014007C">
        <w:rPr>
          <w:color w:val="000000"/>
          <w:sz w:val="24"/>
          <w:szCs w:val="24"/>
          <w:lang w:val="nb-NO" w:eastAsia="en-US"/>
        </w:rPr>
        <w:t>được gọi là</w:t>
      </w:r>
    </w:p>
    <w:p w:rsidR="00084478" w:rsidRPr="0014007C" w:rsidRDefault="00084478" w:rsidP="008B7C14">
      <w:pPr>
        <w:tabs>
          <w:tab w:val="left" w:pos="280"/>
          <w:tab w:val="left" w:pos="5240"/>
        </w:tabs>
      </w:pPr>
      <w:r w:rsidRPr="0014007C">
        <w:rPr>
          <w:b/>
        </w:rPr>
        <w:tab/>
      </w:r>
      <w:r w:rsidR="008B7C14" w:rsidRPr="0014007C">
        <w:rPr>
          <w:b/>
          <w:color w:val="0000FF"/>
        </w:rPr>
        <w:t>A.</w:t>
      </w:r>
      <w:r w:rsidRPr="0014007C">
        <w:t xml:space="preserve"> </w:t>
      </w:r>
      <w:r w:rsidRPr="0014007C">
        <w:rPr>
          <w:color w:val="000000"/>
          <w:lang w:val="nb-NO"/>
        </w:rPr>
        <w:t>vùng đầu mút NST.</w:t>
      </w:r>
      <w:r w:rsidRPr="0014007C">
        <w:rPr>
          <w:b/>
        </w:rPr>
        <w:tab/>
      </w:r>
      <w:r w:rsidR="008B7C14" w:rsidRPr="0014007C">
        <w:rPr>
          <w:b/>
          <w:color w:val="0000FF"/>
        </w:rPr>
        <w:t>B.</w:t>
      </w:r>
      <w:r w:rsidRPr="0014007C">
        <w:t xml:space="preserve"> </w:t>
      </w:r>
      <w:r w:rsidRPr="0014007C">
        <w:rPr>
          <w:color w:val="000000"/>
          <w:lang w:val="nb-NO"/>
        </w:rPr>
        <w:t>eo thứ cấp.</w:t>
      </w:r>
    </w:p>
    <w:p w:rsidR="00084478" w:rsidRPr="0014007C" w:rsidRDefault="00084478" w:rsidP="008B7C14">
      <w:pPr>
        <w:tabs>
          <w:tab w:val="left" w:pos="280"/>
          <w:tab w:val="left" w:pos="5240"/>
        </w:tabs>
      </w:pPr>
      <w:r w:rsidRPr="0014007C">
        <w:rPr>
          <w:b/>
        </w:rPr>
        <w:tab/>
      </w:r>
      <w:r w:rsidR="008B7C14" w:rsidRPr="0014007C">
        <w:rPr>
          <w:b/>
          <w:color w:val="0000FF"/>
        </w:rPr>
        <w:t>C.</w:t>
      </w:r>
      <w:r w:rsidRPr="0014007C">
        <w:t xml:space="preserve"> </w:t>
      </w:r>
      <w:r w:rsidRPr="0014007C">
        <w:rPr>
          <w:color w:val="000000"/>
          <w:lang w:val="nb-NO"/>
        </w:rPr>
        <w:t>tâm động.</w:t>
      </w:r>
      <w:r w:rsidRPr="0014007C">
        <w:rPr>
          <w:b/>
        </w:rPr>
        <w:tab/>
      </w:r>
      <w:r w:rsidR="008B7C14" w:rsidRPr="0014007C">
        <w:rPr>
          <w:b/>
          <w:color w:val="0000FF"/>
        </w:rPr>
        <w:t>D.</w:t>
      </w:r>
      <w:r w:rsidRPr="0014007C">
        <w:t xml:space="preserve"> </w:t>
      </w:r>
      <w:r w:rsidRPr="0014007C">
        <w:rPr>
          <w:color w:val="000000"/>
          <w:lang w:val="nb-NO"/>
        </w:rPr>
        <w:t>điểm khởi đầu nhân đôi.</w:t>
      </w:r>
    </w:p>
    <w:p w:rsidR="00084478" w:rsidRPr="0014007C" w:rsidRDefault="008B7C14" w:rsidP="008B7C14">
      <w:pPr>
        <w:pStyle w:val="Normal0"/>
        <w:jc w:val="both"/>
        <w:rPr>
          <w:color w:val="000000"/>
          <w:sz w:val="24"/>
          <w:szCs w:val="24"/>
          <w:lang w:val="nl-NL" w:eastAsia="en-US"/>
        </w:rPr>
      </w:pPr>
      <w:r w:rsidRPr="0014007C">
        <w:rPr>
          <w:b/>
          <w:color w:val="0000FF"/>
          <w:sz w:val="24"/>
          <w:szCs w:val="26"/>
        </w:rPr>
        <w:t>Câu 103.</w:t>
      </w:r>
      <w:r w:rsidR="00084478" w:rsidRPr="0014007C">
        <w:rPr>
          <w:b/>
          <w:sz w:val="24"/>
          <w:szCs w:val="26"/>
        </w:rPr>
        <w:t xml:space="preserve"> </w:t>
      </w:r>
      <w:r w:rsidR="00084478" w:rsidRPr="0014007C">
        <w:rPr>
          <w:color w:val="000000"/>
          <w:sz w:val="24"/>
          <w:szCs w:val="24"/>
          <w:lang w:val="nl-NL" w:eastAsia="en-US"/>
        </w:rPr>
        <w:t>Ở người, nam</w:t>
      </w:r>
      <w:r w:rsidR="00084478" w:rsidRPr="0014007C">
        <w:rPr>
          <w:color w:val="000000"/>
          <w:sz w:val="24"/>
          <w:szCs w:val="24"/>
          <w:lang w:eastAsia="en-US"/>
        </w:rPr>
        <w:t xml:space="preserve"> giới</w:t>
      </w:r>
      <w:r w:rsidR="00084478" w:rsidRPr="0014007C">
        <w:rPr>
          <w:color w:val="000000"/>
          <w:sz w:val="24"/>
          <w:szCs w:val="24"/>
          <w:lang w:val="nl-NL" w:eastAsia="en-US"/>
        </w:rPr>
        <w:t xml:space="preserve"> bình thường có cặp NST giới tính là</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nl-NL"/>
        </w:rPr>
        <w:t>X</w:t>
      </w:r>
      <w:r w:rsidRPr="0014007C">
        <w:rPr>
          <w:color w:val="000000"/>
          <w:lang w:val="vi-VN"/>
        </w:rPr>
        <w:t>Y</w:t>
      </w:r>
      <w:r w:rsidRPr="0014007C">
        <w:rPr>
          <w:color w:val="000000"/>
          <w:lang w:val="nl-NL"/>
        </w:rPr>
        <w:t xml:space="preserve">. </w:t>
      </w:r>
      <w:r w:rsidRPr="0014007C">
        <w:rPr>
          <w:b/>
        </w:rPr>
        <w:tab/>
      </w:r>
      <w:r w:rsidR="008B7C14" w:rsidRPr="0014007C">
        <w:rPr>
          <w:b/>
          <w:color w:val="0000FF"/>
        </w:rPr>
        <w:t>B.</w:t>
      </w:r>
      <w:r w:rsidRPr="0014007C">
        <w:t xml:space="preserve"> </w:t>
      </w:r>
      <w:r w:rsidRPr="0014007C">
        <w:rPr>
          <w:color w:val="000000"/>
          <w:lang w:val="nl-NL"/>
        </w:rPr>
        <w:t>X</w:t>
      </w:r>
      <w:r w:rsidRPr="0014007C">
        <w:rPr>
          <w:color w:val="000000"/>
          <w:lang w:val="vi-VN"/>
        </w:rPr>
        <w:t>X</w:t>
      </w:r>
      <w:r w:rsidRPr="0014007C">
        <w:rPr>
          <w:color w:val="000000"/>
          <w:lang w:val="nl-NL"/>
        </w:rPr>
        <w:t xml:space="preserve">. </w:t>
      </w:r>
      <w:r w:rsidRPr="0014007C">
        <w:rPr>
          <w:b/>
        </w:rPr>
        <w:tab/>
      </w:r>
      <w:r w:rsidR="008B7C14" w:rsidRPr="0014007C">
        <w:rPr>
          <w:b/>
          <w:color w:val="0000FF"/>
        </w:rPr>
        <w:t>C.</w:t>
      </w:r>
      <w:r w:rsidRPr="0014007C">
        <w:t xml:space="preserve"> </w:t>
      </w:r>
      <w:r w:rsidRPr="0014007C">
        <w:rPr>
          <w:color w:val="000000"/>
          <w:lang w:val="nl-NL"/>
        </w:rPr>
        <w:t xml:space="preserve">XO. </w:t>
      </w:r>
      <w:r w:rsidRPr="0014007C">
        <w:rPr>
          <w:b/>
        </w:rPr>
        <w:tab/>
      </w:r>
      <w:r w:rsidR="008B7C14" w:rsidRPr="0014007C">
        <w:rPr>
          <w:b/>
          <w:color w:val="0000FF"/>
        </w:rPr>
        <w:t>D.</w:t>
      </w:r>
      <w:r w:rsidRPr="0014007C">
        <w:t xml:space="preserve"> </w:t>
      </w:r>
      <w:r w:rsidRPr="0014007C">
        <w:rPr>
          <w:color w:val="000000"/>
          <w:lang w:val="nl-NL"/>
        </w:rPr>
        <w:t>XXY.</w:t>
      </w:r>
    </w:p>
    <w:p w:rsidR="00084478" w:rsidRPr="0014007C" w:rsidRDefault="008B7C14" w:rsidP="008B7C14">
      <w:pPr>
        <w:pStyle w:val="NormalWeb"/>
        <w:spacing w:before="0" w:beforeAutospacing="0" w:after="0" w:afterAutospacing="0"/>
        <w:jc w:val="both"/>
        <w:rPr>
          <w:sz w:val="24"/>
          <w:szCs w:val="24"/>
          <w:lang w:eastAsia="en-US"/>
        </w:rPr>
      </w:pPr>
      <w:r w:rsidRPr="0014007C">
        <w:rPr>
          <w:b/>
          <w:color w:val="0000FF"/>
          <w:sz w:val="24"/>
          <w:szCs w:val="26"/>
        </w:rPr>
        <w:t>Câu 104.</w:t>
      </w:r>
      <w:r w:rsidR="00084478" w:rsidRPr="0014007C">
        <w:rPr>
          <w:b/>
          <w:sz w:val="24"/>
          <w:szCs w:val="26"/>
        </w:rPr>
        <w:t xml:space="preserve"> </w:t>
      </w:r>
      <w:r w:rsidR="00084478" w:rsidRPr="0014007C">
        <w:rPr>
          <w:sz w:val="24"/>
          <w:szCs w:val="24"/>
          <w:lang w:eastAsia="en-US"/>
        </w:rPr>
        <w:t>Trong cấu trúc của phân tử ADN, theo nguyên tắc bổ sung, nuclêôtit loại Ađênin liên kết với nuclêôtit loại nào?</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vi-VN"/>
        </w:rPr>
        <w:t>Xitôzin.</w:t>
      </w:r>
      <w:r w:rsidRPr="0014007C">
        <w:rPr>
          <w:b/>
        </w:rPr>
        <w:tab/>
      </w:r>
      <w:r w:rsidR="008B7C14" w:rsidRPr="0014007C">
        <w:rPr>
          <w:b/>
          <w:color w:val="0000FF"/>
        </w:rPr>
        <w:t>B.</w:t>
      </w:r>
      <w:r w:rsidRPr="0014007C">
        <w:t xml:space="preserve"> </w:t>
      </w:r>
      <w:r w:rsidRPr="0014007C">
        <w:rPr>
          <w:color w:val="000000"/>
          <w:lang w:val="vi-VN"/>
        </w:rPr>
        <w:t>Timin.</w:t>
      </w:r>
      <w:r w:rsidRPr="0014007C">
        <w:rPr>
          <w:b/>
        </w:rPr>
        <w:tab/>
      </w:r>
      <w:r w:rsidR="008B7C14" w:rsidRPr="0014007C">
        <w:rPr>
          <w:b/>
          <w:color w:val="0000FF"/>
        </w:rPr>
        <w:t>C.</w:t>
      </w:r>
      <w:r w:rsidRPr="0014007C">
        <w:t xml:space="preserve"> </w:t>
      </w:r>
      <w:r w:rsidRPr="0014007C">
        <w:rPr>
          <w:color w:val="000000"/>
          <w:lang w:val="vi-VN"/>
        </w:rPr>
        <w:t>Uraxin.</w:t>
      </w:r>
      <w:r w:rsidRPr="0014007C">
        <w:rPr>
          <w:b/>
        </w:rPr>
        <w:tab/>
      </w:r>
      <w:r w:rsidR="008B7C14" w:rsidRPr="0014007C">
        <w:rPr>
          <w:b/>
          <w:color w:val="0000FF"/>
        </w:rPr>
        <w:t>D.</w:t>
      </w:r>
      <w:r w:rsidRPr="0014007C">
        <w:t xml:space="preserve"> </w:t>
      </w:r>
      <w:r w:rsidRPr="0014007C">
        <w:rPr>
          <w:color w:val="000000"/>
          <w:lang w:val="vi-VN"/>
        </w:rPr>
        <w:t>Guanin.</w:t>
      </w:r>
    </w:p>
    <w:p w:rsidR="00084478" w:rsidRPr="0014007C" w:rsidRDefault="008B7C14" w:rsidP="008B7C14">
      <w:pPr>
        <w:pStyle w:val="NormalWeb"/>
        <w:spacing w:before="0" w:beforeAutospacing="0" w:after="0" w:afterAutospacing="0"/>
        <w:jc w:val="both"/>
        <w:rPr>
          <w:sz w:val="24"/>
          <w:szCs w:val="24"/>
          <w:lang w:eastAsia="en-US"/>
        </w:rPr>
      </w:pPr>
      <w:r w:rsidRPr="0014007C">
        <w:rPr>
          <w:b/>
          <w:color w:val="0000FF"/>
          <w:sz w:val="24"/>
          <w:szCs w:val="26"/>
        </w:rPr>
        <w:t>Câu 105.</w:t>
      </w:r>
      <w:r w:rsidR="00084478" w:rsidRPr="0014007C">
        <w:rPr>
          <w:b/>
          <w:sz w:val="24"/>
          <w:szCs w:val="26"/>
        </w:rPr>
        <w:t xml:space="preserve"> </w:t>
      </w:r>
      <w:r w:rsidR="00084478" w:rsidRPr="0014007C">
        <w:rPr>
          <w:sz w:val="24"/>
          <w:szCs w:val="24"/>
          <w:lang w:eastAsia="en-US"/>
        </w:rPr>
        <w:t>Trong cơ chế điều hòa hoạt động gen của opêron Lac, sự kiện nào sau đây thường xuyên diễn ra?</w:t>
      </w:r>
    </w:p>
    <w:p w:rsidR="00084478" w:rsidRPr="0014007C" w:rsidRDefault="00084478" w:rsidP="008B7C14">
      <w:pPr>
        <w:tabs>
          <w:tab w:val="left" w:pos="280"/>
        </w:tabs>
      </w:pPr>
      <w:r w:rsidRPr="0014007C">
        <w:rPr>
          <w:b/>
        </w:rPr>
        <w:tab/>
      </w:r>
      <w:r w:rsidR="008B7C14" w:rsidRPr="0014007C">
        <w:rPr>
          <w:b/>
          <w:color w:val="0000FF"/>
        </w:rPr>
        <w:t>A.</w:t>
      </w:r>
      <w:r w:rsidRPr="0014007C">
        <w:t xml:space="preserve"> </w:t>
      </w:r>
      <w:r w:rsidRPr="0014007C">
        <w:rPr>
          <w:color w:val="000000"/>
          <w:lang w:val="vi-VN"/>
        </w:rPr>
        <w:t>ARN pôlimeraza liên kết với vùng khởi động của opêron Lac và tiến hành phiên mã.</w:t>
      </w:r>
    </w:p>
    <w:p w:rsidR="00084478" w:rsidRPr="0014007C" w:rsidRDefault="00084478" w:rsidP="008B7C14">
      <w:pPr>
        <w:tabs>
          <w:tab w:val="left" w:pos="280"/>
        </w:tabs>
      </w:pPr>
      <w:r w:rsidRPr="0014007C">
        <w:rPr>
          <w:b/>
        </w:rPr>
        <w:tab/>
      </w:r>
      <w:r w:rsidR="008B7C14" w:rsidRPr="0014007C">
        <w:rPr>
          <w:b/>
          <w:color w:val="0000FF"/>
        </w:rPr>
        <w:t>B.</w:t>
      </w:r>
      <w:r w:rsidRPr="0014007C">
        <w:t xml:space="preserve"> </w:t>
      </w:r>
      <w:r w:rsidRPr="0014007C">
        <w:rPr>
          <w:color w:val="000000"/>
          <w:lang w:val="vi-VN"/>
        </w:rPr>
        <w:t>Một số phân tử lactôzơ liên kết với prôtêin ức chế.</w:t>
      </w:r>
    </w:p>
    <w:p w:rsidR="00084478" w:rsidRPr="0014007C" w:rsidRDefault="00084478" w:rsidP="008B7C14">
      <w:pPr>
        <w:tabs>
          <w:tab w:val="left" w:pos="280"/>
        </w:tabs>
      </w:pPr>
      <w:r w:rsidRPr="0014007C">
        <w:rPr>
          <w:b/>
        </w:rPr>
        <w:tab/>
      </w:r>
      <w:r w:rsidR="008B7C14" w:rsidRPr="0014007C">
        <w:rPr>
          <w:b/>
          <w:color w:val="0000FF"/>
        </w:rPr>
        <w:t>C.</w:t>
      </w:r>
      <w:r w:rsidRPr="0014007C">
        <w:t xml:space="preserve"> </w:t>
      </w:r>
      <w:r w:rsidRPr="0014007C">
        <w:rPr>
          <w:color w:val="000000"/>
          <w:lang w:val="vi-VN"/>
        </w:rPr>
        <w:t>Các gen cấu trúc Z, Y, A phiên mã tạo ra các phân tử mARN tương ứng.</w:t>
      </w:r>
    </w:p>
    <w:p w:rsidR="00084478" w:rsidRPr="0014007C" w:rsidRDefault="00084478" w:rsidP="008B7C14">
      <w:pPr>
        <w:tabs>
          <w:tab w:val="left" w:pos="280"/>
        </w:tabs>
      </w:pPr>
      <w:r w:rsidRPr="0014007C">
        <w:rPr>
          <w:b/>
        </w:rPr>
        <w:tab/>
      </w:r>
      <w:r w:rsidR="008B7C14" w:rsidRPr="0014007C">
        <w:rPr>
          <w:b/>
          <w:color w:val="0000FF"/>
        </w:rPr>
        <w:t>D.</w:t>
      </w:r>
      <w:r w:rsidRPr="0014007C">
        <w:t xml:space="preserve"> </w:t>
      </w:r>
      <w:r w:rsidRPr="0014007C">
        <w:rPr>
          <w:color w:val="000000"/>
          <w:lang w:val="vi-VN"/>
        </w:rPr>
        <w:t>Gen điều hòa R tổng hợp prôtêin ức chế.</w:t>
      </w:r>
    </w:p>
    <w:p w:rsidR="00084478" w:rsidRPr="0014007C" w:rsidRDefault="008B7C14" w:rsidP="008B7C14">
      <w:pPr>
        <w:pStyle w:val="NormalWeb"/>
        <w:spacing w:before="0" w:beforeAutospacing="0" w:after="0" w:afterAutospacing="0"/>
        <w:jc w:val="both"/>
        <w:rPr>
          <w:color w:val="000000"/>
          <w:sz w:val="24"/>
          <w:szCs w:val="24"/>
          <w:lang w:val="nl-NL" w:eastAsia="en-US"/>
        </w:rPr>
      </w:pPr>
      <w:r w:rsidRPr="0014007C">
        <w:rPr>
          <w:b/>
          <w:color w:val="0000FF"/>
          <w:sz w:val="24"/>
          <w:szCs w:val="26"/>
        </w:rPr>
        <w:t>Câu 106.</w:t>
      </w:r>
      <w:r w:rsidR="00084478" w:rsidRPr="0014007C">
        <w:rPr>
          <w:b/>
          <w:sz w:val="24"/>
          <w:szCs w:val="26"/>
        </w:rPr>
        <w:t xml:space="preserve"> </w:t>
      </w:r>
      <w:r w:rsidR="00084478" w:rsidRPr="0014007C">
        <w:rPr>
          <w:color w:val="000000"/>
          <w:sz w:val="24"/>
          <w:szCs w:val="24"/>
          <w:lang w:val="nl-NL" w:eastAsia="en-US"/>
        </w:rPr>
        <w:t>Cho biết mỗi gen quy định một tính trạng, alen trội là trội hoàn toàn. Biết rằng không có đột biến xảy ra</w:t>
      </w:r>
      <w:r w:rsidRPr="0014007C">
        <w:rPr>
          <w:color w:val="000000"/>
          <w:sz w:val="24"/>
          <w:szCs w:val="24"/>
          <w:lang w:val="nl-NL" w:eastAsia="en-US"/>
        </w:rPr>
        <w:t>.</w:t>
      </w:r>
      <w:r w:rsidR="00084478" w:rsidRPr="0014007C">
        <w:rPr>
          <w:color w:val="000000"/>
          <w:sz w:val="24"/>
          <w:szCs w:val="24"/>
          <w:lang w:val="nl-NL" w:eastAsia="en-US"/>
        </w:rPr>
        <w:t xml:space="preserve"> Theo lí thuyết, phép lai nào sau đây cho đời con có kiểu hình phân li theo tỉ lệ: </w:t>
      </w:r>
      <w:r w:rsidR="00084478" w:rsidRPr="0014007C">
        <w:rPr>
          <w:color w:val="000000"/>
          <w:sz w:val="24"/>
          <w:szCs w:val="24"/>
          <w:lang w:eastAsia="en-US"/>
        </w:rPr>
        <w:t>1</w:t>
      </w:r>
      <w:r w:rsidR="00084478" w:rsidRPr="0014007C">
        <w:rPr>
          <w:color w:val="000000"/>
          <w:sz w:val="24"/>
          <w:szCs w:val="24"/>
          <w:lang w:val="nl-NL" w:eastAsia="en-US"/>
        </w:rPr>
        <w:t xml:space="preserve"> : </w:t>
      </w:r>
      <w:r w:rsidR="00084478" w:rsidRPr="0014007C">
        <w:rPr>
          <w:color w:val="000000"/>
          <w:sz w:val="24"/>
          <w:szCs w:val="24"/>
          <w:lang w:eastAsia="en-US"/>
        </w:rPr>
        <w:t>1</w:t>
      </w:r>
      <w:r w:rsidR="00084478" w:rsidRPr="0014007C">
        <w:rPr>
          <w:color w:val="000000"/>
          <w:sz w:val="24"/>
          <w:szCs w:val="24"/>
          <w:lang w:val="nl-NL" w:eastAsia="en-US"/>
        </w:rPr>
        <w:t xml:space="preserve"> : 1 : 1?</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nl-NL"/>
        </w:rPr>
        <w:t>Aab</w:t>
      </w:r>
      <w:r w:rsidRPr="0014007C">
        <w:rPr>
          <w:color w:val="000000"/>
          <w:lang w:val="vi-VN"/>
        </w:rPr>
        <w:t>b</w:t>
      </w:r>
      <w:r w:rsidRPr="0014007C">
        <w:rPr>
          <w:color w:val="000000"/>
          <w:lang w:val="nl-NL"/>
        </w:rPr>
        <w:t xml:space="preserve"> × aaBb</w:t>
      </w:r>
      <w:r w:rsidR="008B7C14" w:rsidRPr="0014007C">
        <w:rPr>
          <w:color w:val="000000"/>
          <w:lang w:val="nl-NL"/>
        </w:rPr>
        <w:t>.</w:t>
      </w:r>
      <w:r w:rsidRPr="0014007C">
        <w:rPr>
          <w:b/>
        </w:rPr>
        <w:tab/>
      </w:r>
      <w:r w:rsidR="008B7C14" w:rsidRPr="0014007C">
        <w:rPr>
          <w:b/>
          <w:color w:val="0000FF"/>
        </w:rPr>
        <w:t>B.</w:t>
      </w:r>
      <w:r w:rsidRPr="0014007C">
        <w:t xml:space="preserve"> </w:t>
      </w:r>
      <w:r w:rsidRPr="0014007C">
        <w:rPr>
          <w:color w:val="000000"/>
          <w:lang w:val="nl-NL"/>
        </w:rPr>
        <w:t>Aabb × aab</w:t>
      </w:r>
      <w:r w:rsidRPr="0014007C">
        <w:rPr>
          <w:color w:val="000000"/>
          <w:lang w:val="vi-VN"/>
        </w:rPr>
        <w:t>b</w:t>
      </w:r>
      <w:r w:rsidR="008B7C14" w:rsidRPr="0014007C">
        <w:rPr>
          <w:color w:val="000000"/>
          <w:lang w:val="vi-VN"/>
        </w:rPr>
        <w:t>.</w:t>
      </w:r>
      <w:r w:rsidRPr="0014007C">
        <w:rPr>
          <w:color w:val="000000"/>
          <w:lang w:val="nl-NL"/>
        </w:rPr>
        <w:t xml:space="preserve"> </w:t>
      </w:r>
      <w:r w:rsidRPr="0014007C">
        <w:rPr>
          <w:b/>
        </w:rPr>
        <w:tab/>
      </w:r>
      <w:r w:rsidR="008B7C14" w:rsidRPr="0014007C">
        <w:rPr>
          <w:b/>
          <w:color w:val="0000FF"/>
        </w:rPr>
        <w:t>C.</w:t>
      </w:r>
      <w:r w:rsidRPr="0014007C">
        <w:t xml:space="preserve"> </w:t>
      </w:r>
      <w:r w:rsidRPr="0014007C">
        <w:rPr>
          <w:color w:val="000000"/>
          <w:lang w:val="nl-NL"/>
        </w:rPr>
        <w:t>A</w:t>
      </w:r>
      <w:r w:rsidRPr="0014007C">
        <w:rPr>
          <w:color w:val="000000"/>
          <w:lang w:val="vi-VN"/>
        </w:rPr>
        <w:t>A</w:t>
      </w:r>
      <w:r w:rsidRPr="0014007C">
        <w:rPr>
          <w:color w:val="000000"/>
          <w:lang w:val="nl-NL"/>
        </w:rPr>
        <w:t>Bb × Aabb</w:t>
      </w:r>
      <w:r w:rsidR="008B7C14" w:rsidRPr="0014007C">
        <w:rPr>
          <w:color w:val="000000"/>
          <w:lang w:val="nl-NL"/>
        </w:rPr>
        <w:t>.</w:t>
      </w:r>
      <w:r w:rsidRPr="0014007C">
        <w:rPr>
          <w:b/>
        </w:rPr>
        <w:tab/>
      </w:r>
      <w:r w:rsidR="008B7C14" w:rsidRPr="0014007C">
        <w:rPr>
          <w:b/>
          <w:color w:val="0000FF"/>
        </w:rPr>
        <w:t>D.</w:t>
      </w:r>
      <w:r w:rsidRPr="0014007C">
        <w:t xml:space="preserve"> </w:t>
      </w:r>
      <w:r w:rsidRPr="0014007C">
        <w:rPr>
          <w:color w:val="000000"/>
          <w:lang w:val="nl-NL"/>
        </w:rPr>
        <w:t>AaBB × aaBb</w:t>
      </w:r>
      <w:r w:rsidR="008B7C14" w:rsidRPr="0014007C">
        <w:rPr>
          <w:color w:val="000000"/>
          <w:lang w:val="nl-NL"/>
        </w:rPr>
        <w:t>.</w:t>
      </w:r>
    </w:p>
    <w:p w:rsidR="00084478" w:rsidRPr="0014007C" w:rsidRDefault="008B7C14" w:rsidP="008B7C14">
      <w:pPr>
        <w:pStyle w:val="NormalWeb"/>
        <w:spacing w:before="0" w:beforeAutospacing="0" w:after="0" w:afterAutospacing="0"/>
        <w:jc w:val="both"/>
        <w:rPr>
          <w:sz w:val="24"/>
          <w:szCs w:val="24"/>
          <w:lang w:eastAsia="en-US"/>
        </w:rPr>
      </w:pPr>
      <w:r w:rsidRPr="0014007C">
        <w:rPr>
          <w:b/>
          <w:color w:val="0000FF"/>
          <w:sz w:val="24"/>
          <w:szCs w:val="26"/>
        </w:rPr>
        <w:lastRenderedPageBreak/>
        <w:t>Câu 107.</w:t>
      </w:r>
      <w:r w:rsidR="00084478" w:rsidRPr="0014007C">
        <w:rPr>
          <w:b/>
          <w:sz w:val="24"/>
          <w:szCs w:val="26"/>
        </w:rPr>
        <w:t xml:space="preserve"> </w:t>
      </w:r>
      <w:r w:rsidR="00084478" w:rsidRPr="0014007C">
        <w:rPr>
          <w:color w:val="000000"/>
          <w:sz w:val="24"/>
          <w:szCs w:val="24"/>
          <w:lang w:val="nl-NL" w:eastAsia="en-US"/>
        </w:rPr>
        <w:t>Một loài thực vật có bộ NST lưỡng bội 2n</w:t>
      </w:r>
      <w:r w:rsidR="00084478" w:rsidRPr="0014007C">
        <w:rPr>
          <w:color w:val="000000"/>
          <w:sz w:val="24"/>
          <w:szCs w:val="24"/>
          <w:lang w:eastAsia="en-US"/>
        </w:rPr>
        <w:t xml:space="preserve"> = 24. </w:t>
      </w:r>
      <w:r w:rsidR="00084478" w:rsidRPr="0014007C">
        <w:rPr>
          <w:sz w:val="24"/>
          <w:szCs w:val="24"/>
          <w:lang w:eastAsia="en-US"/>
        </w:rPr>
        <w:t xml:space="preserve">Trong tế bào sinh dưỡng của cây đột biến dạng tam bội được phát sinh từ loài này chứa bao nhiêu NST? </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vi-VN"/>
        </w:rPr>
        <w:t>36</w:t>
      </w:r>
      <w:r w:rsidRPr="0014007C">
        <w:rPr>
          <w:color w:val="000000"/>
          <w:lang w:val="fr-FR"/>
        </w:rPr>
        <w:t xml:space="preserve">. </w:t>
      </w:r>
      <w:r w:rsidRPr="0014007C">
        <w:rPr>
          <w:b/>
        </w:rPr>
        <w:tab/>
      </w:r>
      <w:r w:rsidR="008B7C14" w:rsidRPr="0014007C">
        <w:rPr>
          <w:b/>
          <w:color w:val="0000FF"/>
        </w:rPr>
        <w:t>B.</w:t>
      </w:r>
      <w:r w:rsidRPr="0014007C">
        <w:t xml:space="preserve"> </w:t>
      </w:r>
      <w:r w:rsidRPr="0014007C">
        <w:rPr>
          <w:color w:val="000000"/>
          <w:lang w:val="vi-VN"/>
        </w:rPr>
        <w:t>48</w:t>
      </w:r>
      <w:r w:rsidRPr="0014007C">
        <w:rPr>
          <w:color w:val="000000"/>
          <w:lang w:val="fr-FR"/>
        </w:rPr>
        <w:t>.</w:t>
      </w:r>
      <w:r w:rsidRPr="0014007C">
        <w:rPr>
          <w:b/>
        </w:rPr>
        <w:tab/>
      </w:r>
      <w:r w:rsidR="008B7C14" w:rsidRPr="0014007C">
        <w:rPr>
          <w:b/>
          <w:color w:val="0000FF"/>
        </w:rPr>
        <w:t>C.</w:t>
      </w:r>
      <w:r w:rsidRPr="0014007C">
        <w:t xml:space="preserve"> </w:t>
      </w:r>
      <w:r w:rsidRPr="0014007C">
        <w:rPr>
          <w:color w:val="000000"/>
          <w:lang w:val="vi-VN"/>
        </w:rPr>
        <w:t>12</w:t>
      </w:r>
      <w:r w:rsidRPr="0014007C">
        <w:rPr>
          <w:color w:val="000000"/>
          <w:lang w:val="fr-FR"/>
        </w:rPr>
        <w:t xml:space="preserve">. </w:t>
      </w:r>
      <w:r w:rsidRPr="0014007C">
        <w:rPr>
          <w:b/>
        </w:rPr>
        <w:tab/>
      </w:r>
      <w:r w:rsidR="008B7C14" w:rsidRPr="0014007C">
        <w:rPr>
          <w:b/>
          <w:color w:val="0000FF"/>
        </w:rPr>
        <w:t>D.</w:t>
      </w:r>
      <w:r w:rsidRPr="0014007C">
        <w:t xml:space="preserve"> </w:t>
      </w:r>
      <w:r w:rsidRPr="0014007C">
        <w:rPr>
          <w:color w:val="000000"/>
          <w:lang w:val="vi-VN"/>
        </w:rPr>
        <w:t>25</w:t>
      </w:r>
      <w:r w:rsidRPr="0014007C">
        <w:rPr>
          <w:color w:val="000000"/>
          <w:lang w:val="fr-FR"/>
        </w:rPr>
        <w:t xml:space="preserve">. </w:t>
      </w:r>
    </w:p>
    <w:p w:rsidR="0014007C" w:rsidRDefault="0014007C" w:rsidP="008B7C14">
      <w:pPr>
        <w:pStyle w:val="NormalWeb"/>
        <w:spacing w:before="0" w:beforeAutospacing="0" w:after="0" w:afterAutospacing="0"/>
        <w:jc w:val="both"/>
        <w:rPr>
          <w:rFonts w:hint="default"/>
          <w:b/>
          <w:color w:val="0000FF"/>
          <w:sz w:val="24"/>
          <w:szCs w:val="26"/>
        </w:rPr>
      </w:pPr>
    </w:p>
    <w:p w:rsidR="00084478" w:rsidRPr="0014007C" w:rsidRDefault="008B7C14" w:rsidP="0014007C">
      <w:pPr>
        <w:pStyle w:val="NormalWeb"/>
        <w:spacing w:before="20" w:beforeAutospacing="0" w:after="0" w:afterAutospacing="0"/>
        <w:jc w:val="both"/>
        <w:rPr>
          <w:color w:val="000000"/>
          <w:sz w:val="24"/>
          <w:szCs w:val="24"/>
          <w:lang w:val="nl-NL" w:eastAsia="en-US"/>
        </w:rPr>
      </w:pPr>
      <w:r w:rsidRPr="0014007C">
        <w:rPr>
          <w:b/>
          <w:color w:val="0000FF"/>
          <w:sz w:val="24"/>
          <w:szCs w:val="26"/>
        </w:rPr>
        <w:t>Câu 108.</w:t>
      </w:r>
      <w:r w:rsidR="00084478" w:rsidRPr="0014007C">
        <w:rPr>
          <w:b/>
          <w:sz w:val="24"/>
          <w:szCs w:val="26"/>
        </w:rPr>
        <w:t xml:space="preserve"> </w:t>
      </w:r>
      <w:r w:rsidR="00084478" w:rsidRPr="0014007C">
        <w:rPr>
          <w:color w:val="000000"/>
          <w:sz w:val="24"/>
          <w:szCs w:val="24"/>
          <w:lang w:val="nl-NL" w:eastAsia="en-US"/>
        </w:rPr>
        <w:t>Một loài sinh vật có bộ NST lưỡng bội 2n</w:t>
      </w:r>
      <w:r w:rsidR="00084478" w:rsidRPr="0014007C">
        <w:rPr>
          <w:color w:val="000000"/>
          <w:sz w:val="24"/>
          <w:szCs w:val="24"/>
          <w:lang w:eastAsia="en-US"/>
        </w:rPr>
        <w:t xml:space="preserve"> = 24</w:t>
      </w:r>
      <w:r w:rsidR="00084478" w:rsidRPr="0014007C">
        <w:rPr>
          <w:color w:val="000000"/>
          <w:sz w:val="24"/>
          <w:szCs w:val="24"/>
          <w:lang w:val="nl-NL" w:eastAsia="en-US"/>
        </w:rPr>
        <w:t>. Thể một</w:t>
      </w:r>
      <w:r w:rsidR="00084478" w:rsidRPr="0014007C">
        <w:rPr>
          <w:color w:val="000000"/>
          <w:sz w:val="24"/>
          <w:szCs w:val="24"/>
          <w:lang w:eastAsia="en-US"/>
        </w:rPr>
        <w:t xml:space="preserve"> nhiễm</w:t>
      </w:r>
      <w:r w:rsidR="00084478" w:rsidRPr="0014007C">
        <w:rPr>
          <w:color w:val="000000"/>
          <w:sz w:val="24"/>
          <w:szCs w:val="24"/>
          <w:lang w:val="nl-NL" w:eastAsia="en-US"/>
        </w:rPr>
        <w:t xml:space="preserve"> thuộc loài này có số</w:t>
      </w:r>
      <w:r w:rsidR="00084478" w:rsidRPr="0014007C">
        <w:rPr>
          <w:color w:val="000000"/>
          <w:sz w:val="24"/>
          <w:szCs w:val="24"/>
          <w:lang w:eastAsia="en-US"/>
        </w:rPr>
        <w:t xml:space="preserve"> lượng</w:t>
      </w:r>
      <w:r w:rsidR="00084478" w:rsidRPr="0014007C">
        <w:rPr>
          <w:color w:val="000000"/>
          <w:sz w:val="24"/>
          <w:szCs w:val="24"/>
          <w:lang w:val="nl-NL" w:eastAsia="en-US"/>
        </w:rPr>
        <w:t xml:space="preserve"> NST là</w:t>
      </w:r>
    </w:p>
    <w:p w:rsidR="00084478" w:rsidRPr="0014007C" w:rsidRDefault="00084478" w:rsidP="0014007C">
      <w:pPr>
        <w:tabs>
          <w:tab w:val="left" w:pos="280"/>
          <w:tab w:val="left" w:pos="2580"/>
          <w:tab w:val="left" w:pos="5240"/>
          <w:tab w:val="left" w:pos="7660"/>
        </w:tabs>
        <w:spacing w:before="20"/>
      </w:pPr>
      <w:r w:rsidRPr="0014007C">
        <w:rPr>
          <w:b/>
        </w:rPr>
        <w:tab/>
      </w:r>
      <w:r w:rsidR="008B7C14" w:rsidRPr="0014007C">
        <w:rPr>
          <w:b/>
          <w:color w:val="0000FF"/>
        </w:rPr>
        <w:t>A.</w:t>
      </w:r>
      <w:r w:rsidRPr="0014007C">
        <w:t xml:space="preserve"> </w:t>
      </w:r>
      <w:r w:rsidRPr="0014007C">
        <w:rPr>
          <w:color w:val="000000"/>
          <w:lang w:val="vi-VN"/>
        </w:rPr>
        <w:t>11</w:t>
      </w:r>
      <w:r w:rsidRPr="0014007C">
        <w:rPr>
          <w:color w:val="000000"/>
          <w:lang w:val="fr-FR"/>
        </w:rPr>
        <w:t xml:space="preserve">. </w:t>
      </w:r>
      <w:r w:rsidRPr="0014007C">
        <w:rPr>
          <w:b/>
        </w:rPr>
        <w:tab/>
      </w:r>
      <w:r w:rsidR="008B7C14" w:rsidRPr="0014007C">
        <w:rPr>
          <w:b/>
          <w:color w:val="0000FF"/>
        </w:rPr>
        <w:t>B.</w:t>
      </w:r>
      <w:r w:rsidRPr="0014007C">
        <w:t xml:space="preserve"> </w:t>
      </w:r>
      <w:r w:rsidRPr="0014007C">
        <w:rPr>
          <w:color w:val="000000"/>
          <w:lang w:val="vi-VN"/>
        </w:rPr>
        <w:t>23</w:t>
      </w:r>
      <w:r w:rsidRPr="0014007C">
        <w:rPr>
          <w:color w:val="000000"/>
          <w:lang w:val="fr-FR"/>
        </w:rPr>
        <w:t>.</w:t>
      </w:r>
      <w:r w:rsidRPr="0014007C">
        <w:rPr>
          <w:b/>
        </w:rPr>
        <w:tab/>
      </w:r>
      <w:r w:rsidR="008B7C14" w:rsidRPr="0014007C">
        <w:rPr>
          <w:b/>
          <w:color w:val="0000FF"/>
        </w:rPr>
        <w:t>C.</w:t>
      </w:r>
      <w:r w:rsidRPr="0014007C">
        <w:t xml:space="preserve"> </w:t>
      </w:r>
      <w:r w:rsidRPr="0014007C">
        <w:rPr>
          <w:color w:val="000000"/>
          <w:lang w:val="vi-VN"/>
        </w:rPr>
        <w:t>25</w:t>
      </w:r>
      <w:r w:rsidRPr="0014007C">
        <w:rPr>
          <w:color w:val="000000"/>
          <w:lang w:val="fr-FR"/>
        </w:rPr>
        <w:t xml:space="preserve">. </w:t>
      </w:r>
      <w:r w:rsidRPr="0014007C">
        <w:rPr>
          <w:b/>
        </w:rPr>
        <w:tab/>
      </w:r>
      <w:r w:rsidR="008B7C14" w:rsidRPr="0014007C">
        <w:rPr>
          <w:b/>
          <w:color w:val="0000FF"/>
        </w:rPr>
        <w:t>D.</w:t>
      </w:r>
      <w:r w:rsidRPr="0014007C">
        <w:t xml:space="preserve"> </w:t>
      </w:r>
      <w:r w:rsidRPr="0014007C">
        <w:rPr>
          <w:color w:val="000000"/>
          <w:lang w:val="vi-VN"/>
        </w:rPr>
        <w:t>12</w:t>
      </w:r>
      <w:r w:rsidRPr="0014007C">
        <w:rPr>
          <w:color w:val="000000"/>
          <w:lang w:val="fr-FR"/>
        </w:rPr>
        <w:t xml:space="preserve">. </w:t>
      </w:r>
    </w:p>
    <w:p w:rsidR="00084478" w:rsidRPr="0014007C" w:rsidRDefault="008B7C14" w:rsidP="0014007C">
      <w:pPr>
        <w:pStyle w:val="NormalWeb"/>
        <w:spacing w:before="20" w:beforeAutospacing="0" w:after="0" w:afterAutospacing="0"/>
        <w:jc w:val="both"/>
        <w:rPr>
          <w:color w:val="000000"/>
          <w:sz w:val="24"/>
          <w:szCs w:val="24"/>
          <w:lang w:eastAsia="en-US"/>
        </w:rPr>
      </w:pPr>
      <w:r w:rsidRPr="0014007C">
        <w:rPr>
          <w:b/>
          <w:color w:val="0000FF"/>
          <w:sz w:val="24"/>
          <w:szCs w:val="26"/>
        </w:rPr>
        <w:t>Câu 109.</w:t>
      </w:r>
      <w:r w:rsidR="00084478" w:rsidRPr="0014007C">
        <w:rPr>
          <w:b/>
          <w:sz w:val="24"/>
          <w:szCs w:val="26"/>
        </w:rPr>
        <w:t xml:space="preserve"> </w:t>
      </w:r>
      <w:r w:rsidR="00084478" w:rsidRPr="0014007C">
        <w:rPr>
          <w:sz w:val="24"/>
          <w:szCs w:val="24"/>
          <w:lang w:eastAsia="en-US"/>
        </w:rPr>
        <w:t>Cho cây P hoa đỏ (AaBb) tự thụ phấn, thu được F</w:t>
      </w:r>
      <w:r w:rsidR="00084478" w:rsidRPr="0014007C">
        <w:rPr>
          <w:sz w:val="24"/>
          <w:szCs w:val="24"/>
          <w:vertAlign w:val="subscript"/>
          <w:lang w:eastAsia="en-US"/>
        </w:rPr>
        <w:t>1</w:t>
      </w:r>
      <w:r w:rsidR="00084478" w:rsidRPr="0014007C">
        <w:rPr>
          <w:sz w:val="24"/>
          <w:szCs w:val="24"/>
          <w:lang w:eastAsia="en-US"/>
        </w:rPr>
        <w:t xml:space="preserve"> có kiểu hình phân li theo tỉ lệ 9 cây hoa đỏ : 7 cây hoa trắng. Cho các cây hoa đỏ F</w:t>
      </w:r>
      <w:r w:rsidR="00084478" w:rsidRPr="0014007C">
        <w:rPr>
          <w:sz w:val="24"/>
          <w:szCs w:val="24"/>
          <w:vertAlign w:val="subscript"/>
          <w:lang w:eastAsia="en-US"/>
        </w:rPr>
        <w:t>1</w:t>
      </w:r>
      <w:r w:rsidR="00084478" w:rsidRPr="0014007C">
        <w:rPr>
          <w:sz w:val="24"/>
          <w:szCs w:val="24"/>
          <w:lang w:eastAsia="en-US"/>
        </w:rPr>
        <w:t xml:space="preserve"> giao phấn với các cây hoa trắng F</w:t>
      </w:r>
      <w:r w:rsidR="00084478" w:rsidRPr="0014007C">
        <w:rPr>
          <w:sz w:val="24"/>
          <w:szCs w:val="24"/>
          <w:vertAlign w:val="subscript"/>
          <w:lang w:eastAsia="en-US"/>
        </w:rPr>
        <w:t>1</w:t>
      </w:r>
      <w:r w:rsidR="00084478" w:rsidRPr="0014007C">
        <w:rPr>
          <w:sz w:val="24"/>
          <w:szCs w:val="24"/>
          <w:lang w:eastAsia="en-US"/>
        </w:rPr>
        <w:t>, thu được F</w:t>
      </w:r>
      <w:r w:rsidR="00084478" w:rsidRPr="0014007C">
        <w:rPr>
          <w:sz w:val="24"/>
          <w:szCs w:val="24"/>
          <w:vertAlign w:val="subscript"/>
          <w:lang w:eastAsia="en-US"/>
        </w:rPr>
        <w:t>2</w:t>
      </w:r>
      <w:r w:rsidR="00084478" w:rsidRPr="0014007C">
        <w:rPr>
          <w:sz w:val="24"/>
          <w:szCs w:val="24"/>
          <w:lang w:eastAsia="en-US"/>
        </w:rPr>
        <w:t>. Theo lí thuyết, tỉ lệ cây hoa trắng có kiểu gen đồng hợp lặn ở F</w:t>
      </w:r>
      <w:r w:rsidR="00084478" w:rsidRPr="0014007C">
        <w:rPr>
          <w:sz w:val="24"/>
          <w:szCs w:val="24"/>
          <w:vertAlign w:val="subscript"/>
          <w:lang w:eastAsia="en-US"/>
        </w:rPr>
        <w:t>2</w:t>
      </w:r>
      <w:r w:rsidR="00084478" w:rsidRPr="0014007C">
        <w:rPr>
          <w:sz w:val="24"/>
          <w:szCs w:val="24"/>
          <w:lang w:eastAsia="en-US"/>
        </w:rPr>
        <w:t xml:space="preserve"> là bao nhiêu?</w:t>
      </w:r>
    </w:p>
    <w:p w:rsidR="00084478" w:rsidRPr="0014007C" w:rsidRDefault="00084478" w:rsidP="0014007C">
      <w:pPr>
        <w:tabs>
          <w:tab w:val="left" w:pos="280"/>
          <w:tab w:val="left" w:pos="2580"/>
          <w:tab w:val="left" w:pos="5240"/>
          <w:tab w:val="left" w:pos="7660"/>
        </w:tabs>
        <w:spacing w:before="20"/>
      </w:pPr>
      <w:r w:rsidRPr="0014007C">
        <w:rPr>
          <w:b/>
        </w:rPr>
        <w:tab/>
      </w:r>
      <w:r w:rsidR="008B7C14" w:rsidRPr="0014007C">
        <w:rPr>
          <w:b/>
          <w:color w:val="0000FF"/>
        </w:rPr>
        <w:t>A.</w:t>
      </w:r>
      <w:r w:rsidRPr="0014007C">
        <w:t xml:space="preserve"> </w:t>
      </w:r>
      <w:r w:rsidRPr="0014007C">
        <w:rPr>
          <w:color w:val="000000"/>
          <w:lang w:val="vi-VN"/>
        </w:rPr>
        <w:t>2/63.</w:t>
      </w:r>
      <w:r w:rsidRPr="0014007C">
        <w:rPr>
          <w:b/>
        </w:rPr>
        <w:tab/>
      </w:r>
      <w:r w:rsidR="008B7C14" w:rsidRPr="0014007C">
        <w:rPr>
          <w:b/>
          <w:color w:val="0000FF"/>
        </w:rPr>
        <w:t>B.</w:t>
      </w:r>
      <w:r w:rsidRPr="0014007C">
        <w:t xml:space="preserve"> </w:t>
      </w:r>
      <w:r w:rsidRPr="0014007C">
        <w:rPr>
          <w:color w:val="000000"/>
          <w:lang w:val="vi-VN"/>
        </w:rPr>
        <w:t>4/49.</w:t>
      </w:r>
      <w:r w:rsidRPr="0014007C">
        <w:rPr>
          <w:b/>
        </w:rPr>
        <w:tab/>
      </w:r>
      <w:r w:rsidR="008B7C14" w:rsidRPr="0014007C">
        <w:rPr>
          <w:b/>
          <w:color w:val="0000FF"/>
        </w:rPr>
        <w:t>C.</w:t>
      </w:r>
      <w:r w:rsidRPr="0014007C">
        <w:t xml:space="preserve"> </w:t>
      </w:r>
      <w:r w:rsidRPr="0014007C">
        <w:rPr>
          <w:color w:val="000000"/>
          <w:lang w:val="vi-VN"/>
        </w:rPr>
        <w:t>9/81.</w:t>
      </w:r>
      <w:r w:rsidRPr="0014007C">
        <w:rPr>
          <w:b/>
        </w:rPr>
        <w:tab/>
      </w:r>
      <w:r w:rsidR="008B7C14" w:rsidRPr="0014007C">
        <w:rPr>
          <w:b/>
          <w:color w:val="0000FF"/>
        </w:rPr>
        <w:t>D.</w:t>
      </w:r>
      <w:r w:rsidRPr="0014007C">
        <w:t xml:space="preserve"> </w:t>
      </w:r>
      <w:r w:rsidRPr="0014007C">
        <w:rPr>
          <w:color w:val="000000"/>
          <w:lang w:val="vi-VN"/>
        </w:rPr>
        <w:t>1/21.</w:t>
      </w:r>
    </w:p>
    <w:p w:rsidR="00084478" w:rsidRPr="0014007C" w:rsidRDefault="008B7C14" w:rsidP="0014007C">
      <w:pPr>
        <w:pStyle w:val="NormalWeb"/>
        <w:spacing w:before="20" w:beforeAutospacing="0" w:after="0" w:afterAutospacing="0"/>
        <w:jc w:val="both"/>
        <w:rPr>
          <w:sz w:val="24"/>
          <w:szCs w:val="24"/>
          <w:lang w:eastAsia="en-US"/>
        </w:rPr>
      </w:pPr>
      <w:r w:rsidRPr="0014007C">
        <w:rPr>
          <w:b/>
          <w:color w:val="0000FF"/>
          <w:sz w:val="24"/>
          <w:szCs w:val="26"/>
        </w:rPr>
        <w:t>Câu 110.</w:t>
      </w:r>
      <w:r w:rsidR="00084478" w:rsidRPr="0014007C">
        <w:rPr>
          <w:b/>
          <w:sz w:val="24"/>
          <w:szCs w:val="26"/>
        </w:rPr>
        <w:t xml:space="preserve"> </w:t>
      </w:r>
      <w:r w:rsidR="00084478" w:rsidRPr="0014007C">
        <w:rPr>
          <w:sz w:val="24"/>
          <w:szCs w:val="24"/>
          <w:lang w:eastAsia="en-US"/>
        </w:rPr>
        <w:t xml:space="preserve">Khi nói về đột biến gen, có bao nhiêu phát biểu sau đây </w:t>
      </w:r>
      <w:r w:rsidR="00084478" w:rsidRPr="0014007C">
        <w:rPr>
          <w:b/>
          <w:i/>
          <w:sz w:val="24"/>
          <w:szCs w:val="24"/>
          <w:lang w:eastAsia="en-US"/>
        </w:rPr>
        <w:t>sai</w:t>
      </w:r>
      <w:r w:rsidR="00084478" w:rsidRPr="0014007C">
        <w:rPr>
          <w:sz w:val="24"/>
          <w:szCs w:val="24"/>
          <w:lang w:eastAsia="en-US"/>
        </w:rPr>
        <w:t>?</w:t>
      </w:r>
    </w:p>
    <w:p w:rsidR="00084478" w:rsidRPr="0014007C" w:rsidRDefault="002F5B3E" w:rsidP="0014007C">
      <w:pPr>
        <w:pStyle w:val="NormalWeb"/>
        <w:spacing w:before="20" w:beforeAutospacing="0" w:after="0" w:afterAutospacing="0"/>
        <w:jc w:val="both"/>
        <w:rPr>
          <w:sz w:val="24"/>
          <w:szCs w:val="24"/>
          <w:lang w:eastAsia="en-US"/>
        </w:rPr>
      </w:pPr>
      <w:r w:rsidRPr="0014007C">
        <w:rPr>
          <w:noProof/>
          <w:position w:val="-4"/>
          <w:sz w:val="24"/>
        </w:rPr>
        <w:object w:dxaOrig="240" w:dyaOrig="255">
          <v:shape id="_x0000_i1030" type="#_x0000_t75" style="width:12pt;height:12.75pt" o:ole="">
            <v:imagedata r:id="rId20" o:title=""/>
          </v:shape>
          <o:OLEObject Type="Embed" ProgID="Equation.DSMT4" ShapeID="_x0000_i1030" DrawAspect="Content" ObjectID="_1729115540" r:id="rId21"/>
        </w:object>
      </w:r>
      <w:r w:rsidR="00084478" w:rsidRPr="0014007C">
        <w:rPr>
          <w:sz w:val="24"/>
          <w:szCs w:val="24"/>
          <w:lang w:val="en-US" w:eastAsia="en-US"/>
        </w:rPr>
        <w:t xml:space="preserve"> </w:t>
      </w:r>
      <w:r w:rsidR="00084478" w:rsidRPr="0014007C">
        <w:rPr>
          <w:sz w:val="24"/>
          <w:szCs w:val="24"/>
          <w:lang w:eastAsia="en-US"/>
        </w:rPr>
        <w:t>Trong điều kiện không có tác nhân đột biến thì vẫn có thể phát sinh đột biến gen.</w:t>
      </w:r>
    </w:p>
    <w:p w:rsidR="00084478" w:rsidRPr="0014007C" w:rsidRDefault="002F5B3E" w:rsidP="0014007C">
      <w:pPr>
        <w:pStyle w:val="NormalWeb"/>
        <w:spacing w:before="20" w:beforeAutospacing="0" w:after="0" w:afterAutospacing="0"/>
        <w:jc w:val="both"/>
        <w:rPr>
          <w:sz w:val="24"/>
          <w:szCs w:val="24"/>
          <w:lang w:eastAsia="en-US"/>
        </w:rPr>
      </w:pPr>
      <w:r w:rsidRPr="0014007C">
        <w:rPr>
          <w:noProof/>
          <w:position w:val="-4"/>
          <w:sz w:val="24"/>
        </w:rPr>
        <w:object w:dxaOrig="343" w:dyaOrig="255">
          <v:shape id="_x0000_i1031" type="#_x0000_t75" style="width:16.5pt;height:12.75pt" o:ole="">
            <v:imagedata r:id="rId22" o:title=""/>
          </v:shape>
          <o:OLEObject Type="Embed" ProgID="Equation.DSMT4" ShapeID="_x0000_i1031" DrawAspect="Content" ObjectID="_1729115541" r:id="rId23"/>
        </w:object>
      </w:r>
      <w:r w:rsidR="00084478" w:rsidRPr="0014007C">
        <w:rPr>
          <w:sz w:val="24"/>
          <w:szCs w:val="24"/>
          <w:lang w:val="en-US" w:eastAsia="en-US"/>
        </w:rPr>
        <w:t xml:space="preserve"> </w:t>
      </w:r>
      <w:r w:rsidR="00084478" w:rsidRPr="0014007C">
        <w:rPr>
          <w:sz w:val="24"/>
          <w:szCs w:val="24"/>
          <w:lang w:eastAsia="en-US"/>
        </w:rPr>
        <w:t>Cơ thể mang đột biến gen lặn luôn được gọi là thể đột biến.</w:t>
      </w:r>
    </w:p>
    <w:p w:rsidR="00084478" w:rsidRPr="0014007C" w:rsidRDefault="002F5B3E" w:rsidP="0014007C">
      <w:pPr>
        <w:pStyle w:val="NormalWeb"/>
        <w:spacing w:before="20" w:beforeAutospacing="0" w:after="0" w:afterAutospacing="0"/>
        <w:jc w:val="both"/>
        <w:rPr>
          <w:sz w:val="24"/>
          <w:szCs w:val="24"/>
          <w:lang w:eastAsia="en-US"/>
        </w:rPr>
      </w:pPr>
      <w:r w:rsidRPr="0014007C">
        <w:rPr>
          <w:noProof/>
          <w:position w:val="-4"/>
          <w:sz w:val="24"/>
        </w:rPr>
        <w:object w:dxaOrig="465" w:dyaOrig="255">
          <v:shape id="_x0000_i1032" type="#_x0000_t75" style="width:23.25pt;height:12.75pt" o:ole="">
            <v:imagedata r:id="rId24" o:title=""/>
          </v:shape>
          <o:OLEObject Type="Embed" ProgID="Equation.DSMT4" ShapeID="_x0000_i1032" DrawAspect="Content" ObjectID="_1729115542" r:id="rId25"/>
        </w:object>
      </w:r>
      <w:r w:rsidR="00084478" w:rsidRPr="0014007C">
        <w:rPr>
          <w:sz w:val="24"/>
          <w:szCs w:val="24"/>
          <w:lang w:val="en-US" w:eastAsia="en-US"/>
        </w:rPr>
        <w:t xml:space="preserve"> </w:t>
      </w:r>
      <w:r w:rsidR="00084478" w:rsidRPr="0014007C">
        <w:rPr>
          <w:sz w:val="24"/>
          <w:szCs w:val="24"/>
          <w:lang w:eastAsia="en-US"/>
        </w:rPr>
        <w:t xml:space="preserve">Quá trình nhân đôi không theo nguyên tắc bổ sung thì sẽ dẫn tới đột biến gen. </w:t>
      </w:r>
    </w:p>
    <w:p w:rsidR="00084478" w:rsidRPr="0014007C" w:rsidRDefault="002F5B3E" w:rsidP="0014007C">
      <w:pPr>
        <w:pStyle w:val="NormalWeb"/>
        <w:spacing w:before="20" w:beforeAutospacing="0" w:after="0" w:afterAutospacing="0"/>
        <w:jc w:val="both"/>
        <w:rPr>
          <w:sz w:val="24"/>
          <w:szCs w:val="24"/>
          <w:lang w:eastAsia="en-US"/>
        </w:rPr>
      </w:pPr>
      <w:r w:rsidRPr="0014007C">
        <w:rPr>
          <w:noProof/>
          <w:position w:val="-4"/>
          <w:sz w:val="24"/>
        </w:rPr>
        <w:object w:dxaOrig="436" w:dyaOrig="255">
          <v:shape id="_x0000_i1033" type="#_x0000_t75" style="width:21.75pt;height:12.75pt" o:ole="">
            <v:imagedata r:id="rId26" o:title=""/>
          </v:shape>
          <o:OLEObject Type="Embed" ProgID="Equation.DSMT4" ShapeID="_x0000_i1033" DrawAspect="Content" ObjectID="_1729115543" r:id="rId27"/>
        </w:object>
      </w:r>
      <w:r w:rsidR="00084478" w:rsidRPr="0014007C">
        <w:rPr>
          <w:sz w:val="24"/>
          <w:szCs w:val="24"/>
          <w:lang w:val="en-US" w:eastAsia="en-US"/>
        </w:rPr>
        <w:t xml:space="preserve"> </w:t>
      </w:r>
      <w:r w:rsidR="00084478" w:rsidRPr="0014007C">
        <w:rPr>
          <w:sz w:val="24"/>
          <w:szCs w:val="24"/>
          <w:lang w:eastAsia="en-US"/>
        </w:rPr>
        <w:t xml:space="preserve">Đột biến gen có thể có hại, có lợi hoặc trung tính đối với thể đột biến. Mức độ có hại hay có lợi của gen đột biến phụ thuộc vào điều kiện môi trường cũng như tuỳ thuộc vào tổ hợp gen. </w:t>
      </w:r>
    </w:p>
    <w:p w:rsidR="00084478" w:rsidRPr="0014007C" w:rsidRDefault="00084478" w:rsidP="0014007C">
      <w:pPr>
        <w:tabs>
          <w:tab w:val="left" w:pos="280"/>
          <w:tab w:val="left" w:pos="2580"/>
          <w:tab w:val="left" w:pos="5240"/>
          <w:tab w:val="left" w:pos="7660"/>
        </w:tabs>
        <w:spacing w:before="20"/>
      </w:pPr>
      <w:r w:rsidRPr="0014007C">
        <w:rPr>
          <w:b/>
        </w:rPr>
        <w:tab/>
      </w:r>
      <w:r w:rsidR="008B7C14" w:rsidRPr="0014007C">
        <w:rPr>
          <w:b/>
          <w:color w:val="0000FF"/>
        </w:rPr>
        <w:t>A.</w:t>
      </w:r>
      <w:r w:rsidRPr="0014007C">
        <w:t xml:space="preserve"> </w:t>
      </w:r>
      <w:r w:rsidRPr="0014007C">
        <w:rPr>
          <w:color w:val="000000"/>
          <w:lang w:val="vi-VN"/>
        </w:rPr>
        <w:t>4.</w:t>
      </w:r>
      <w:r w:rsidRPr="0014007C">
        <w:rPr>
          <w:b/>
        </w:rPr>
        <w:tab/>
      </w:r>
      <w:r w:rsidR="008B7C14" w:rsidRPr="0014007C">
        <w:rPr>
          <w:b/>
          <w:color w:val="0000FF"/>
        </w:rPr>
        <w:t>B.</w:t>
      </w:r>
      <w:r w:rsidRPr="0014007C">
        <w:t xml:space="preserve"> </w:t>
      </w:r>
      <w:r w:rsidRPr="0014007C">
        <w:rPr>
          <w:color w:val="000000"/>
          <w:lang w:val="vi-VN"/>
        </w:rPr>
        <w:t>1.</w:t>
      </w:r>
      <w:r w:rsidRPr="0014007C">
        <w:rPr>
          <w:b/>
        </w:rPr>
        <w:tab/>
      </w:r>
      <w:r w:rsidR="008B7C14" w:rsidRPr="0014007C">
        <w:rPr>
          <w:b/>
          <w:color w:val="0000FF"/>
        </w:rPr>
        <w:t>C.</w:t>
      </w:r>
      <w:r w:rsidRPr="0014007C">
        <w:t xml:space="preserve"> </w:t>
      </w:r>
      <w:r w:rsidRPr="0014007C">
        <w:rPr>
          <w:color w:val="000000"/>
          <w:lang w:val="vi-VN"/>
        </w:rPr>
        <w:t xml:space="preserve">3. </w:t>
      </w:r>
      <w:r w:rsidRPr="0014007C">
        <w:rPr>
          <w:b/>
        </w:rPr>
        <w:tab/>
      </w:r>
      <w:r w:rsidR="008B7C14" w:rsidRPr="0014007C">
        <w:rPr>
          <w:b/>
          <w:color w:val="0000FF"/>
        </w:rPr>
        <w:t>D.</w:t>
      </w:r>
      <w:r w:rsidRPr="0014007C">
        <w:t xml:space="preserve"> </w:t>
      </w:r>
      <w:r w:rsidRPr="0014007C">
        <w:rPr>
          <w:color w:val="000000"/>
          <w:lang w:val="vi-VN"/>
        </w:rPr>
        <w:t>2.</w:t>
      </w:r>
    </w:p>
    <w:p w:rsidR="00084478" w:rsidRPr="0014007C" w:rsidRDefault="008B7C14" w:rsidP="0014007C">
      <w:pPr>
        <w:pStyle w:val="Normal0"/>
        <w:spacing w:before="20"/>
        <w:jc w:val="both"/>
        <w:rPr>
          <w:sz w:val="24"/>
          <w:szCs w:val="24"/>
          <w:lang w:eastAsia="en-US"/>
        </w:rPr>
      </w:pPr>
      <w:r w:rsidRPr="0014007C">
        <w:rPr>
          <w:b/>
          <w:color w:val="0000FF"/>
          <w:sz w:val="24"/>
          <w:szCs w:val="26"/>
        </w:rPr>
        <w:t>Câu 111.</w:t>
      </w:r>
      <w:r w:rsidR="00084478" w:rsidRPr="0014007C">
        <w:rPr>
          <w:b/>
          <w:sz w:val="24"/>
          <w:szCs w:val="26"/>
        </w:rPr>
        <w:t xml:space="preserve"> </w:t>
      </w:r>
      <w:r w:rsidR="00084478" w:rsidRPr="0014007C">
        <w:rPr>
          <w:sz w:val="24"/>
          <w:szCs w:val="24"/>
          <w:lang w:eastAsia="en-US"/>
        </w:rPr>
        <w:t>Ở một loài động vật lưỡng bội, tính trạng màu mắt được quy định bởi một gen nằm trên nhiễm sắc thể thường và có 4 alen, các alen là trội hoàn toàn. Người ta tiến hành các phép lai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9"/>
        <w:gridCol w:w="4820"/>
        <w:gridCol w:w="992"/>
        <w:gridCol w:w="851"/>
        <w:gridCol w:w="850"/>
        <w:gridCol w:w="957"/>
      </w:tblGrid>
      <w:tr w:rsidR="00084478" w:rsidRPr="0014007C" w:rsidTr="008B7C14">
        <w:trPr>
          <w:jc w:val="center"/>
        </w:trPr>
        <w:tc>
          <w:tcPr>
            <w:tcW w:w="1129" w:type="dxa"/>
            <w:vMerge w:val="restart"/>
            <w:tcBorders>
              <w:top w:val="single" w:sz="4" w:space="0" w:color="000000"/>
              <w:left w:val="single" w:sz="4" w:space="0" w:color="000000"/>
              <w:bottom w:val="single" w:sz="4" w:space="0" w:color="000000"/>
              <w:right w:val="single" w:sz="4" w:space="0" w:color="000000"/>
              <w:tl2br w:val="nil"/>
              <w:tr2bl w:val="nil"/>
            </w:tcBorders>
            <w:vAlign w:val="center"/>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Phép lai</w:t>
            </w:r>
          </w:p>
        </w:tc>
        <w:tc>
          <w:tcPr>
            <w:tcW w:w="4820" w:type="dxa"/>
            <w:vMerge w:val="restart"/>
            <w:tcBorders>
              <w:top w:val="single" w:sz="4" w:space="0" w:color="000000"/>
              <w:left w:val="single" w:sz="4" w:space="0" w:color="000000"/>
              <w:bottom w:val="single" w:sz="4" w:space="0" w:color="000000"/>
              <w:right w:val="single" w:sz="4" w:space="0" w:color="000000"/>
              <w:tl2br w:val="nil"/>
              <w:tr2bl w:val="nil"/>
            </w:tcBorders>
            <w:vAlign w:val="center"/>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Kiểu hình P</w:t>
            </w:r>
          </w:p>
        </w:tc>
        <w:tc>
          <w:tcPr>
            <w:tcW w:w="3650" w:type="dxa"/>
            <w:gridSpan w:val="4"/>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Tỉ lệ kiểu hình ở F</w:t>
            </w:r>
            <w:r w:rsidRPr="0014007C">
              <w:rPr>
                <w:color w:val="000000"/>
                <w:sz w:val="24"/>
                <w:szCs w:val="24"/>
                <w:vertAlign w:val="subscript"/>
                <w:lang w:eastAsia="en-US"/>
              </w:rPr>
              <w:t>1</w:t>
            </w:r>
            <w:r w:rsidRPr="0014007C">
              <w:rPr>
                <w:color w:val="000000"/>
                <w:sz w:val="24"/>
                <w:szCs w:val="24"/>
                <w:lang w:eastAsia="en-US"/>
              </w:rPr>
              <w:t xml:space="preserve"> (%)</w:t>
            </w:r>
          </w:p>
        </w:tc>
      </w:tr>
      <w:tr w:rsidR="00084478" w:rsidRPr="0014007C" w:rsidTr="008B7C14">
        <w:trPr>
          <w:jc w:val="center"/>
        </w:trPr>
        <w:tc>
          <w:tcPr>
            <w:tcW w:w="1129" w:type="dxa"/>
            <w:vMerge/>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spacing w:before="20"/>
              <w:rPr>
                <w:szCs w:val="22"/>
                <w:lang w:val="en-GB"/>
              </w:rPr>
            </w:pPr>
          </w:p>
        </w:tc>
        <w:tc>
          <w:tcPr>
            <w:tcW w:w="4820" w:type="dxa"/>
            <w:vMerge/>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spacing w:before="20"/>
              <w:rPr>
                <w:szCs w:val="22"/>
                <w:lang w:val="en-GB"/>
              </w:rPr>
            </w:pPr>
          </w:p>
        </w:tc>
        <w:tc>
          <w:tcPr>
            <w:tcW w:w="992" w:type="dxa"/>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Đỏ</w:t>
            </w:r>
          </w:p>
        </w:tc>
        <w:tc>
          <w:tcPr>
            <w:tcW w:w="851" w:type="dxa"/>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Vàng</w:t>
            </w:r>
          </w:p>
        </w:tc>
        <w:tc>
          <w:tcPr>
            <w:tcW w:w="850" w:type="dxa"/>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Nâu</w:t>
            </w:r>
          </w:p>
        </w:tc>
        <w:tc>
          <w:tcPr>
            <w:tcW w:w="957" w:type="dxa"/>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Trắng</w:t>
            </w:r>
          </w:p>
        </w:tc>
      </w:tr>
      <w:tr w:rsidR="00084478" w:rsidRPr="0014007C" w:rsidTr="008B7C14">
        <w:trPr>
          <w:jc w:val="center"/>
        </w:trPr>
        <w:tc>
          <w:tcPr>
            <w:tcW w:w="1129" w:type="dxa"/>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1</w:t>
            </w:r>
          </w:p>
        </w:tc>
        <w:tc>
          <w:tcPr>
            <w:tcW w:w="4820" w:type="dxa"/>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both"/>
              <w:rPr>
                <w:color w:val="000000"/>
                <w:sz w:val="24"/>
                <w:szCs w:val="24"/>
                <w:lang w:eastAsia="en-US"/>
              </w:rPr>
            </w:pPr>
            <w:r w:rsidRPr="0014007C">
              <w:rPr>
                <w:color w:val="000000"/>
                <w:sz w:val="24"/>
                <w:szCs w:val="24"/>
                <w:lang w:eastAsia="en-US"/>
              </w:rPr>
              <w:t>Cá thể mắt đỏ x Cá thể mắt nâu</w:t>
            </w:r>
          </w:p>
        </w:tc>
        <w:tc>
          <w:tcPr>
            <w:tcW w:w="992" w:type="dxa"/>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25</w:t>
            </w:r>
          </w:p>
        </w:tc>
        <w:tc>
          <w:tcPr>
            <w:tcW w:w="851" w:type="dxa"/>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25</w:t>
            </w:r>
          </w:p>
        </w:tc>
        <w:tc>
          <w:tcPr>
            <w:tcW w:w="850" w:type="dxa"/>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50</w:t>
            </w:r>
          </w:p>
        </w:tc>
        <w:tc>
          <w:tcPr>
            <w:tcW w:w="957" w:type="dxa"/>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0</w:t>
            </w:r>
          </w:p>
        </w:tc>
      </w:tr>
      <w:tr w:rsidR="00084478" w:rsidRPr="0014007C" w:rsidTr="008B7C14">
        <w:trPr>
          <w:jc w:val="center"/>
        </w:trPr>
        <w:tc>
          <w:tcPr>
            <w:tcW w:w="1129" w:type="dxa"/>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2</w:t>
            </w:r>
          </w:p>
        </w:tc>
        <w:tc>
          <w:tcPr>
            <w:tcW w:w="4820" w:type="dxa"/>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both"/>
              <w:rPr>
                <w:color w:val="000000"/>
                <w:sz w:val="24"/>
                <w:szCs w:val="24"/>
                <w:lang w:eastAsia="en-US"/>
              </w:rPr>
            </w:pPr>
            <w:r w:rsidRPr="0014007C">
              <w:rPr>
                <w:color w:val="000000"/>
                <w:sz w:val="24"/>
                <w:szCs w:val="24"/>
                <w:lang w:eastAsia="en-US"/>
              </w:rPr>
              <w:t>Cá thể mắt vàng x Cá thể mắt vàng</w:t>
            </w:r>
          </w:p>
        </w:tc>
        <w:tc>
          <w:tcPr>
            <w:tcW w:w="992" w:type="dxa"/>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0</w:t>
            </w:r>
          </w:p>
        </w:tc>
        <w:tc>
          <w:tcPr>
            <w:tcW w:w="851" w:type="dxa"/>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75</w:t>
            </w:r>
          </w:p>
        </w:tc>
        <w:tc>
          <w:tcPr>
            <w:tcW w:w="850" w:type="dxa"/>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0</w:t>
            </w:r>
          </w:p>
        </w:tc>
        <w:tc>
          <w:tcPr>
            <w:tcW w:w="957" w:type="dxa"/>
            <w:tcBorders>
              <w:top w:val="single" w:sz="4" w:space="0" w:color="000000"/>
              <w:left w:val="single" w:sz="4" w:space="0" w:color="000000"/>
              <w:bottom w:val="single" w:sz="4" w:space="0" w:color="000000"/>
              <w:right w:val="single" w:sz="4" w:space="0" w:color="000000"/>
              <w:tl2br w:val="nil"/>
              <w:tr2bl w:val="nil"/>
            </w:tcBorders>
          </w:tcPr>
          <w:p w:rsidR="00084478" w:rsidRPr="0014007C" w:rsidRDefault="00084478" w:rsidP="0014007C">
            <w:pPr>
              <w:pStyle w:val="Normal0"/>
              <w:spacing w:before="20"/>
              <w:jc w:val="center"/>
              <w:rPr>
                <w:color w:val="000000"/>
                <w:sz w:val="24"/>
                <w:szCs w:val="24"/>
                <w:lang w:eastAsia="en-US"/>
              </w:rPr>
            </w:pPr>
            <w:r w:rsidRPr="0014007C">
              <w:rPr>
                <w:color w:val="000000"/>
                <w:sz w:val="24"/>
                <w:szCs w:val="24"/>
                <w:lang w:eastAsia="en-US"/>
              </w:rPr>
              <w:t>25</w:t>
            </w:r>
          </w:p>
        </w:tc>
      </w:tr>
    </w:tbl>
    <w:p w:rsidR="00084478" w:rsidRPr="0014007C" w:rsidRDefault="00084478" w:rsidP="0014007C">
      <w:pPr>
        <w:pStyle w:val="Normal0"/>
        <w:spacing w:before="20"/>
        <w:jc w:val="both"/>
        <w:rPr>
          <w:color w:val="000000"/>
          <w:sz w:val="24"/>
          <w:szCs w:val="24"/>
          <w:lang w:eastAsia="en-US"/>
        </w:rPr>
      </w:pPr>
      <w:r w:rsidRPr="0014007C">
        <w:rPr>
          <w:color w:val="000000"/>
          <w:sz w:val="24"/>
          <w:szCs w:val="24"/>
          <w:lang w:eastAsia="en-US"/>
        </w:rPr>
        <w:t>Biết rằng không xảy ra đột biến. Cho cá thể mắt nâu ở (P) của phép lai 1 giao phối với một trong hai cá thể mắt vàng ở (P) của phép lai 2. Theo lí thuyết, kiểu hình của đời con có thể là</w:t>
      </w:r>
    </w:p>
    <w:p w:rsidR="00084478" w:rsidRPr="0014007C" w:rsidRDefault="00084478" w:rsidP="0014007C">
      <w:pPr>
        <w:tabs>
          <w:tab w:val="left" w:pos="280"/>
        </w:tabs>
        <w:spacing w:before="20"/>
      </w:pPr>
      <w:r w:rsidRPr="0014007C">
        <w:rPr>
          <w:b/>
        </w:rPr>
        <w:tab/>
      </w:r>
      <w:r w:rsidR="008B7C14" w:rsidRPr="0014007C">
        <w:rPr>
          <w:b/>
          <w:color w:val="0000FF"/>
        </w:rPr>
        <w:t>A.</w:t>
      </w:r>
      <w:r w:rsidRPr="0014007C">
        <w:t xml:space="preserve"> </w:t>
      </w:r>
      <w:r w:rsidRPr="0014007C">
        <w:rPr>
          <w:color w:val="000000"/>
          <w:lang w:val="vi-VN"/>
        </w:rPr>
        <w:t>75% cá thể mắt nâu : 25% cá thể mắt vàng.</w:t>
      </w:r>
    </w:p>
    <w:p w:rsidR="00084478" w:rsidRPr="0014007C" w:rsidRDefault="00084478" w:rsidP="0014007C">
      <w:pPr>
        <w:tabs>
          <w:tab w:val="left" w:pos="280"/>
        </w:tabs>
        <w:spacing w:before="20"/>
      </w:pPr>
      <w:r w:rsidRPr="0014007C">
        <w:rPr>
          <w:b/>
        </w:rPr>
        <w:tab/>
      </w:r>
      <w:r w:rsidR="008B7C14" w:rsidRPr="0014007C">
        <w:rPr>
          <w:b/>
          <w:color w:val="0000FF"/>
        </w:rPr>
        <w:t>B.</w:t>
      </w:r>
      <w:r w:rsidRPr="0014007C">
        <w:t xml:space="preserve"> </w:t>
      </w:r>
      <w:r w:rsidRPr="0014007C">
        <w:rPr>
          <w:color w:val="000000"/>
          <w:lang w:val="vi-VN"/>
        </w:rPr>
        <w:t>25% cá thể mắt đỏ : 25% cá thể mắt vàng : 25% cá thể mắt nâu : 25% cá thể mắt trắng.</w:t>
      </w:r>
    </w:p>
    <w:p w:rsidR="00084478" w:rsidRPr="0014007C" w:rsidRDefault="00084478" w:rsidP="0014007C">
      <w:pPr>
        <w:tabs>
          <w:tab w:val="left" w:pos="280"/>
        </w:tabs>
        <w:spacing w:before="20"/>
      </w:pPr>
      <w:r w:rsidRPr="0014007C">
        <w:rPr>
          <w:b/>
        </w:rPr>
        <w:tab/>
      </w:r>
      <w:r w:rsidR="008B7C14" w:rsidRPr="0014007C">
        <w:rPr>
          <w:b/>
          <w:color w:val="0000FF"/>
        </w:rPr>
        <w:t>C.</w:t>
      </w:r>
      <w:r w:rsidRPr="0014007C">
        <w:t xml:space="preserve"> </w:t>
      </w:r>
      <w:r w:rsidRPr="0014007C">
        <w:rPr>
          <w:color w:val="000000"/>
          <w:lang w:val="vi-VN"/>
        </w:rPr>
        <w:t>50% cá thể mắt nâu : 25% cá thể mắt vàng : 25% cá thể mắt trắng.</w:t>
      </w:r>
    </w:p>
    <w:p w:rsidR="00084478" w:rsidRPr="0014007C" w:rsidRDefault="00084478" w:rsidP="0014007C">
      <w:pPr>
        <w:tabs>
          <w:tab w:val="left" w:pos="280"/>
        </w:tabs>
        <w:spacing w:before="20"/>
      </w:pPr>
      <w:r w:rsidRPr="0014007C">
        <w:rPr>
          <w:b/>
        </w:rPr>
        <w:tab/>
      </w:r>
      <w:r w:rsidR="008B7C14" w:rsidRPr="0014007C">
        <w:rPr>
          <w:b/>
          <w:color w:val="0000FF"/>
        </w:rPr>
        <w:t>D.</w:t>
      </w:r>
      <w:r w:rsidRPr="0014007C">
        <w:t xml:space="preserve"> </w:t>
      </w:r>
      <w:r w:rsidRPr="0014007C">
        <w:rPr>
          <w:color w:val="000000"/>
          <w:lang w:val="vi-VN"/>
        </w:rPr>
        <w:t>100% cá thể mắt nâu.</w:t>
      </w:r>
    </w:p>
    <w:p w:rsidR="00084478" w:rsidRPr="0014007C" w:rsidRDefault="008B7C14" w:rsidP="0014007C">
      <w:pPr>
        <w:pStyle w:val="Normal0"/>
        <w:spacing w:before="20"/>
        <w:jc w:val="both"/>
        <w:rPr>
          <w:color w:val="000000"/>
          <w:sz w:val="24"/>
          <w:szCs w:val="24"/>
          <w:lang w:val="de-DE" w:eastAsia="en-US"/>
        </w:rPr>
      </w:pPr>
      <w:r w:rsidRPr="0014007C">
        <w:rPr>
          <w:b/>
          <w:color w:val="0000FF"/>
          <w:sz w:val="24"/>
          <w:szCs w:val="26"/>
        </w:rPr>
        <w:t>Câu 112.</w:t>
      </w:r>
      <w:r w:rsidR="00084478" w:rsidRPr="0014007C">
        <w:rPr>
          <w:b/>
          <w:sz w:val="24"/>
          <w:szCs w:val="26"/>
        </w:rPr>
        <w:t xml:space="preserve"> </w:t>
      </w:r>
      <w:r w:rsidR="00084478" w:rsidRPr="0014007C">
        <w:rPr>
          <w:color w:val="000000"/>
          <w:sz w:val="24"/>
          <w:szCs w:val="24"/>
          <w:lang w:val="de-DE" w:eastAsia="en-US"/>
        </w:rPr>
        <w:t xml:space="preserve">Một gen có </w:t>
      </w:r>
      <w:r w:rsidR="00084478" w:rsidRPr="0014007C">
        <w:rPr>
          <w:color w:val="000000"/>
          <w:sz w:val="24"/>
          <w:szCs w:val="24"/>
          <w:lang w:eastAsia="en-US"/>
        </w:rPr>
        <w:t xml:space="preserve">2400 </w:t>
      </w:r>
      <w:r w:rsidR="00084478" w:rsidRPr="0014007C">
        <w:rPr>
          <w:color w:val="000000"/>
          <w:sz w:val="24"/>
          <w:szCs w:val="24"/>
          <w:lang w:val="de-DE" w:eastAsia="en-US"/>
        </w:rPr>
        <w:t>nuclêôtit và có số</w:t>
      </w:r>
      <w:r w:rsidR="00084478" w:rsidRPr="0014007C">
        <w:rPr>
          <w:color w:val="000000"/>
          <w:sz w:val="24"/>
          <w:szCs w:val="24"/>
          <w:lang w:eastAsia="en-US"/>
        </w:rPr>
        <w:t xml:space="preserve"> </w:t>
      </w:r>
      <w:r w:rsidR="00084478" w:rsidRPr="0014007C">
        <w:rPr>
          <w:color w:val="000000"/>
          <w:sz w:val="24"/>
          <w:szCs w:val="24"/>
          <w:lang w:val="de-DE" w:eastAsia="en-US"/>
        </w:rPr>
        <w:t>nuclêôtit loại</w:t>
      </w:r>
      <w:r w:rsidR="00084478" w:rsidRPr="0014007C">
        <w:rPr>
          <w:color w:val="000000"/>
          <w:sz w:val="24"/>
          <w:szCs w:val="24"/>
          <w:lang w:eastAsia="en-US"/>
        </w:rPr>
        <w:t xml:space="preserve"> </w:t>
      </w:r>
      <w:r w:rsidR="00084478" w:rsidRPr="0014007C">
        <w:rPr>
          <w:color w:val="000000"/>
          <w:sz w:val="24"/>
          <w:szCs w:val="24"/>
          <w:lang w:val="de-DE" w:eastAsia="en-US"/>
        </w:rPr>
        <w:t>A</w:t>
      </w:r>
      <w:r w:rsidR="00084478" w:rsidRPr="0014007C">
        <w:rPr>
          <w:color w:val="000000"/>
          <w:sz w:val="24"/>
          <w:szCs w:val="24"/>
          <w:lang w:eastAsia="en-US"/>
        </w:rPr>
        <w:t xml:space="preserve"> chiếm </w:t>
      </w:r>
      <w:r w:rsidR="00084478" w:rsidRPr="0014007C">
        <w:rPr>
          <w:color w:val="000000"/>
          <w:sz w:val="24"/>
          <w:szCs w:val="24"/>
          <w:lang w:val="de-DE" w:eastAsia="en-US"/>
        </w:rPr>
        <w:t xml:space="preserve">20% tổng số nuclêôtit của gen. Sau đột biến, số liên kết hiđrô của gen là </w:t>
      </w:r>
      <w:r w:rsidR="00084478" w:rsidRPr="0014007C">
        <w:rPr>
          <w:color w:val="000000"/>
          <w:sz w:val="24"/>
          <w:szCs w:val="24"/>
          <w:lang w:eastAsia="en-US"/>
        </w:rPr>
        <w:t>3122</w:t>
      </w:r>
      <w:r w:rsidR="00084478" w:rsidRPr="0014007C">
        <w:rPr>
          <w:color w:val="000000"/>
          <w:sz w:val="24"/>
          <w:szCs w:val="24"/>
          <w:lang w:val="de-DE" w:eastAsia="en-US"/>
        </w:rPr>
        <w:t xml:space="preserve"> nhưng chiều dài của gen không bị thay đổi. Đột biến trên thuộc dạng</w:t>
      </w:r>
    </w:p>
    <w:p w:rsidR="00084478" w:rsidRPr="0014007C" w:rsidRDefault="00084478" w:rsidP="0014007C">
      <w:pPr>
        <w:tabs>
          <w:tab w:val="left" w:pos="278"/>
          <w:tab w:val="left" w:pos="2580"/>
          <w:tab w:val="left" w:pos="5238"/>
          <w:tab w:val="left" w:pos="7659"/>
        </w:tabs>
        <w:spacing w:before="20"/>
      </w:pPr>
      <w:r w:rsidRPr="0014007C">
        <w:rPr>
          <w:b/>
        </w:rPr>
        <w:tab/>
      </w:r>
      <w:r w:rsidR="008B7C14" w:rsidRPr="0014007C">
        <w:rPr>
          <w:b/>
          <w:color w:val="0000FF"/>
        </w:rPr>
        <w:t>A.</w:t>
      </w:r>
      <w:r w:rsidRPr="0014007C">
        <w:t xml:space="preserve"> </w:t>
      </w:r>
      <w:r w:rsidRPr="0014007C">
        <w:rPr>
          <w:color w:val="000000"/>
          <w:lang w:val="vi-VN"/>
        </w:rPr>
        <w:t>thêm 1 cặp A - T.</w:t>
      </w:r>
      <w:r w:rsidRPr="0014007C">
        <w:rPr>
          <w:b/>
        </w:rPr>
        <w:tab/>
      </w:r>
      <w:r w:rsidR="008B7C14" w:rsidRPr="0014007C">
        <w:rPr>
          <w:b/>
        </w:rPr>
        <w:tab/>
      </w:r>
      <w:r w:rsidR="008B7C14" w:rsidRPr="0014007C">
        <w:rPr>
          <w:b/>
          <w:color w:val="0000FF"/>
        </w:rPr>
        <w:t>B.</w:t>
      </w:r>
      <w:r w:rsidRPr="0014007C">
        <w:t xml:space="preserve"> </w:t>
      </w:r>
      <w:r w:rsidRPr="0014007C">
        <w:rPr>
          <w:color w:val="000000"/>
          <w:lang w:val="vi-VN"/>
        </w:rPr>
        <w:t>thay 2 cặp G - X bằng 2 cặp A - T.</w:t>
      </w:r>
    </w:p>
    <w:p w:rsidR="00084478" w:rsidRPr="0014007C" w:rsidRDefault="00084478" w:rsidP="0014007C">
      <w:pPr>
        <w:tabs>
          <w:tab w:val="left" w:pos="278"/>
          <w:tab w:val="left" w:pos="2580"/>
          <w:tab w:val="left" w:pos="5238"/>
          <w:tab w:val="left" w:pos="7659"/>
        </w:tabs>
        <w:spacing w:before="20"/>
      </w:pPr>
      <w:r w:rsidRPr="0014007C">
        <w:rPr>
          <w:b/>
        </w:rPr>
        <w:tab/>
      </w:r>
      <w:r w:rsidR="008B7C14" w:rsidRPr="0014007C">
        <w:rPr>
          <w:b/>
          <w:color w:val="0000FF"/>
        </w:rPr>
        <w:t>C.</w:t>
      </w:r>
      <w:r w:rsidRPr="0014007C">
        <w:t xml:space="preserve"> </w:t>
      </w:r>
      <w:r w:rsidRPr="0014007C">
        <w:rPr>
          <w:color w:val="000000"/>
          <w:lang w:val="de-DE"/>
        </w:rPr>
        <w:t xml:space="preserve">thay </w:t>
      </w:r>
      <w:r w:rsidRPr="0014007C">
        <w:rPr>
          <w:color w:val="000000"/>
          <w:lang w:val="vi-VN"/>
        </w:rPr>
        <w:t>2</w:t>
      </w:r>
      <w:r w:rsidRPr="0014007C">
        <w:rPr>
          <w:color w:val="000000"/>
          <w:lang w:val="de-DE"/>
        </w:rPr>
        <w:t xml:space="preserve"> cặp A - T bằng </w:t>
      </w:r>
      <w:r w:rsidRPr="0014007C">
        <w:rPr>
          <w:color w:val="000000"/>
          <w:lang w:val="vi-VN"/>
        </w:rPr>
        <w:t>2</w:t>
      </w:r>
      <w:r w:rsidRPr="0014007C">
        <w:rPr>
          <w:color w:val="000000"/>
          <w:lang w:val="de-DE"/>
        </w:rPr>
        <w:t xml:space="preserve"> cặp G - X.</w:t>
      </w:r>
      <w:r w:rsidRPr="0014007C">
        <w:rPr>
          <w:b/>
        </w:rPr>
        <w:tab/>
      </w:r>
      <w:r w:rsidR="008B7C14" w:rsidRPr="0014007C">
        <w:rPr>
          <w:b/>
          <w:color w:val="0000FF"/>
        </w:rPr>
        <w:t>D.</w:t>
      </w:r>
      <w:r w:rsidRPr="0014007C">
        <w:t xml:space="preserve"> </w:t>
      </w:r>
      <w:r w:rsidRPr="0014007C">
        <w:rPr>
          <w:color w:val="000000"/>
          <w:lang w:val="vi-VN"/>
        </w:rPr>
        <w:t>mất 1 cặp A - T.</w:t>
      </w:r>
    </w:p>
    <w:p w:rsidR="00084478" w:rsidRPr="0014007C" w:rsidRDefault="008B7C14" w:rsidP="0014007C">
      <w:pPr>
        <w:pStyle w:val="Normal0"/>
        <w:tabs>
          <w:tab w:val="left" w:pos="720"/>
        </w:tabs>
        <w:spacing w:before="20"/>
        <w:jc w:val="both"/>
        <w:rPr>
          <w:color w:val="000000"/>
          <w:sz w:val="24"/>
          <w:szCs w:val="24"/>
          <w:shd w:val="clear" w:color="auto" w:fill="FFFFFF"/>
          <w:lang w:eastAsia="en-US"/>
        </w:rPr>
      </w:pPr>
      <w:r w:rsidRPr="0014007C">
        <w:rPr>
          <w:b/>
          <w:color w:val="0000FF"/>
          <w:sz w:val="24"/>
          <w:szCs w:val="26"/>
        </w:rPr>
        <w:t>Câu 113.</w:t>
      </w:r>
      <w:r w:rsidR="00084478" w:rsidRPr="0014007C">
        <w:rPr>
          <w:b/>
          <w:sz w:val="24"/>
          <w:szCs w:val="26"/>
        </w:rPr>
        <w:t xml:space="preserve"> </w:t>
      </w:r>
      <w:r w:rsidR="00084478" w:rsidRPr="0014007C">
        <w:rPr>
          <w:sz w:val="24"/>
          <w:szCs w:val="24"/>
          <w:lang w:eastAsia="en-US"/>
        </w:rPr>
        <w:t xml:space="preserve">Ở một loài thực vật có bộ </w:t>
      </w:r>
      <w:r w:rsidR="00084478" w:rsidRPr="0014007C">
        <w:rPr>
          <w:color w:val="000000"/>
          <w:sz w:val="24"/>
          <w:szCs w:val="24"/>
          <w:lang w:eastAsia="en-US"/>
        </w:rPr>
        <w:t>bộ NST lưỡng bội 2n = 40, người ta ghi nhận trong quần thể có những thể đột biến lệch bội ở một cặp NST. Trong đó, nếu thiếu NST ở cặp số 1 thì thể đột biến bị chết, các đột biến lệch bội ở các cặp NST khác vẫn có thể sống sót. Theo lí thuyết, số loại thể một nhiễm và thể ba nhiễm tối đa của loài này có thể sống sót lần lượt là bao nhiêu?</w:t>
      </w:r>
    </w:p>
    <w:p w:rsidR="00084478" w:rsidRPr="0014007C" w:rsidRDefault="00084478" w:rsidP="0014007C">
      <w:pPr>
        <w:tabs>
          <w:tab w:val="left" w:pos="280"/>
          <w:tab w:val="left" w:pos="2580"/>
          <w:tab w:val="left" w:pos="5240"/>
          <w:tab w:val="left" w:pos="7660"/>
        </w:tabs>
        <w:spacing w:before="20"/>
      </w:pPr>
      <w:r w:rsidRPr="0014007C">
        <w:rPr>
          <w:b/>
        </w:rPr>
        <w:tab/>
      </w:r>
      <w:r w:rsidR="008B7C14" w:rsidRPr="0014007C">
        <w:rPr>
          <w:b/>
          <w:color w:val="0000FF"/>
        </w:rPr>
        <w:t>A.</w:t>
      </w:r>
      <w:r w:rsidRPr="0014007C">
        <w:t xml:space="preserve"> </w:t>
      </w:r>
      <w:r w:rsidRPr="0014007C">
        <w:rPr>
          <w:color w:val="000000"/>
          <w:lang w:val="vi-VN"/>
        </w:rPr>
        <w:t>19 và 20.</w:t>
      </w:r>
      <w:r w:rsidRPr="0014007C">
        <w:rPr>
          <w:b/>
        </w:rPr>
        <w:tab/>
      </w:r>
      <w:r w:rsidR="008B7C14" w:rsidRPr="0014007C">
        <w:rPr>
          <w:b/>
          <w:color w:val="0000FF"/>
        </w:rPr>
        <w:t>B.</w:t>
      </w:r>
      <w:r w:rsidRPr="0014007C">
        <w:t xml:space="preserve"> </w:t>
      </w:r>
      <w:r w:rsidRPr="0014007C">
        <w:rPr>
          <w:color w:val="000000"/>
          <w:lang w:val="vi-VN"/>
        </w:rPr>
        <w:t xml:space="preserve">39 và 41. </w:t>
      </w:r>
      <w:r w:rsidRPr="0014007C">
        <w:rPr>
          <w:b/>
        </w:rPr>
        <w:tab/>
      </w:r>
      <w:r w:rsidR="008B7C14" w:rsidRPr="0014007C">
        <w:rPr>
          <w:b/>
          <w:color w:val="0000FF"/>
        </w:rPr>
        <w:t>C.</w:t>
      </w:r>
      <w:r w:rsidRPr="0014007C">
        <w:t xml:space="preserve"> </w:t>
      </w:r>
      <w:r w:rsidRPr="0014007C">
        <w:rPr>
          <w:color w:val="000000"/>
          <w:lang w:val="vi-VN"/>
        </w:rPr>
        <w:t>20 và 19.</w:t>
      </w:r>
      <w:r w:rsidRPr="0014007C">
        <w:rPr>
          <w:b/>
        </w:rPr>
        <w:tab/>
      </w:r>
      <w:r w:rsidR="008B7C14" w:rsidRPr="0014007C">
        <w:rPr>
          <w:b/>
          <w:color w:val="0000FF"/>
        </w:rPr>
        <w:t>D.</w:t>
      </w:r>
      <w:r w:rsidRPr="0014007C">
        <w:t xml:space="preserve"> </w:t>
      </w:r>
      <w:r w:rsidRPr="0014007C">
        <w:rPr>
          <w:color w:val="000000"/>
          <w:lang w:val="vi-VN"/>
        </w:rPr>
        <w:t>21 và 20.</w:t>
      </w:r>
    </w:p>
    <w:p w:rsidR="00084478" w:rsidRPr="0014007C" w:rsidRDefault="008B7C14" w:rsidP="0014007C">
      <w:pPr>
        <w:pStyle w:val="NormalWeb"/>
        <w:spacing w:before="20" w:beforeAutospacing="0" w:after="0" w:afterAutospacing="0"/>
        <w:jc w:val="both"/>
        <w:rPr>
          <w:sz w:val="24"/>
          <w:szCs w:val="24"/>
          <w:lang w:eastAsia="en-US"/>
        </w:rPr>
      </w:pPr>
      <w:r w:rsidRPr="0014007C">
        <w:rPr>
          <w:b/>
          <w:color w:val="0000FF"/>
          <w:sz w:val="24"/>
          <w:szCs w:val="26"/>
        </w:rPr>
        <w:t>Câu 114.</w:t>
      </w:r>
      <w:r w:rsidR="00084478" w:rsidRPr="0014007C">
        <w:rPr>
          <w:b/>
          <w:sz w:val="24"/>
          <w:szCs w:val="26"/>
        </w:rPr>
        <w:t xml:space="preserve"> </w:t>
      </w:r>
      <w:r w:rsidR="00084478" w:rsidRPr="0014007C">
        <w:rPr>
          <w:sz w:val="24"/>
          <w:szCs w:val="24"/>
          <w:lang w:eastAsia="en-US"/>
        </w:rPr>
        <w:t>Ở một loài thực vật, alen A quy định thân cao trội hoàn toàn so với alen a quy định thân thấp; Alen B quy định hoa đỏ trội hoàn toàn so với alen b quy định hoa trắng. Lai cây thân cao, hoa đỏ với cây X, thu được đời con có 4 loại kiểu hình với tỉ lệ 45% cây thân cao, hoa trắng : 30% cây thân cao, hoa đỏ : 20% cây thân thấp, hoa đỏ : 5% cây thân thấp, hoa trắng. Biết rằng không có đột biến xảy ra, mô tả nào sau đây phù hợp với cây X?</w:t>
      </w:r>
    </w:p>
    <w:p w:rsidR="00084478" w:rsidRPr="0014007C" w:rsidRDefault="00084478" w:rsidP="0014007C">
      <w:pPr>
        <w:tabs>
          <w:tab w:val="left" w:pos="280"/>
        </w:tabs>
        <w:spacing w:before="20"/>
      </w:pPr>
      <w:r w:rsidRPr="0014007C">
        <w:rPr>
          <w:b/>
        </w:rPr>
        <w:tab/>
      </w:r>
      <w:r w:rsidR="008B7C14" w:rsidRPr="0014007C">
        <w:rPr>
          <w:b/>
          <w:color w:val="0000FF"/>
        </w:rPr>
        <w:t>A.</w:t>
      </w:r>
      <w:r w:rsidRPr="0014007C">
        <w:t xml:space="preserve"> </w:t>
      </w:r>
      <w:r w:rsidRPr="0014007C">
        <w:rPr>
          <w:color w:val="000000"/>
          <w:lang w:val="vi-VN"/>
        </w:rPr>
        <w:t>Kiểu gen của cây X là dị hợp, trong đó có tối đa 1 alen trội.</w:t>
      </w:r>
    </w:p>
    <w:p w:rsidR="00084478" w:rsidRPr="0014007C" w:rsidRDefault="00084478" w:rsidP="0014007C">
      <w:pPr>
        <w:tabs>
          <w:tab w:val="left" w:pos="280"/>
        </w:tabs>
        <w:spacing w:before="20"/>
      </w:pPr>
      <w:r w:rsidRPr="0014007C">
        <w:rPr>
          <w:b/>
        </w:rPr>
        <w:tab/>
      </w:r>
      <w:r w:rsidR="008B7C14" w:rsidRPr="0014007C">
        <w:rPr>
          <w:b/>
          <w:color w:val="0000FF"/>
        </w:rPr>
        <w:t>B.</w:t>
      </w:r>
      <w:r w:rsidRPr="0014007C">
        <w:t xml:space="preserve"> </w:t>
      </w:r>
      <w:r w:rsidRPr="0014007C">
        <w:rPr>
          <w:color w:val="000000"/>
          <w:lang w:val="vi-VN"/>
        </w:rPr>
        <w:t>Kiểu gen của cây X khi giảm phân tạo tối đa 1 loại giao tử.</w:t>
      </w:r>
    </w:p>
    <w:p w:rsidR="00084478" w:rsidRPr="0014007C" w:rsidRDefault="00084478" w:rsidP="0014007C">
      <w:pPr>
        <w:tabs>
          <w:tab w:val="left" w:pos="280"/>
        </w:tabs>
        <w:spacing w:before="20"/>
      </w:pPr>
      <w:r w:rsidRPr="0014007C">
        <w:rPr>
          <w:b/>
        </w:rPr>
        <w:tab/>
      </w:r>
      <w:r w:rsidR="008B7C14" w:rsidRPr="0014007C">
        <w:rPr>
          <w:b/>
          <w:color w:val="0000FF"/>
        </w:rPr>
        <w:t>C.</w:t>
      </w:r>
      <w:r w:rsidRPr="0014007C">
        <w:t xml:space="preserve"> </w:t>
      </w:r>
      <w:r w:rsidRPr="0014007C">
        <w:rPr>
          <w:color w:val="000000"/>
          <w:lang w:val="vi-VN"/>
        </w:rPr>
        <w:t>Kiểu gen của cây X có thể cho giao tử chứa 2 alen trội.</w:t>
      </w:r>
    </w:p>
    <w:p w:rsidR="00084478" w:rsidRPr="0014007C" w:rsidRDefault="00084478" w:rsidP="0014007C">
      <w:pPr>
        <w:tabs>
          <w:tab w:val="left" w:pos="280"/>
        </w:tabs>
        <w:spacing w:before="20"/>
      </w:pPr>
      <w:r w:rsidRPr="0014007C">
        <w:rPr>
          <w:b/>
        </w:rPr>
        <w:tab/>
      </w:r>
      <w:r w:rsidR="008B7C14" w:rsidRPr="0014007C">
        <w:rPr>
          <w:b/>
          <w:color w:val="0000FF"/>
        </w:rPr>
        <w:t>D.</w:t>
      </w:r>
      <w:r w:rsidRPr="0014007C">
        <w:t xml:space="preserve"> </w:t>
      </w:r>
      <w:r w:rsidRPr="0014007C">
        <w:rPr>
          <w:color w:val="000000"/>
          <w:lang w:val="vi-VN"/>
        </w:rPr>
        <w:t>Kiểu gen của cây X là dị hợp 2 cặp gen, nhưng không có hoán vị.</w:t>
      </w:r>
    </w:p>
    <w:p w:rsidR="00084478" w:rsidRPr="0014007C" w:rsidRDefault="008B7C14" w:rsidP="0014007C">
      <w:pPr>
        <w:pStyle w:val="Normal0"/>
        <w:spacing w:before="20"/>
        <w:jc w:val="both"/>
        <w:rPr>
          <w:rFonts w:eastAsia="Arial" w:hint="default"/>
          <w:sz w:val="24"/>
          <w:szCs w:val="24"/>
          <w:lang w:eastAsia="en-US"/>
        </w:rPr>
      </w:pPr>
      <w:r w:rsidRPr="0014007C">
        <w:rPr>
          <w:b/>
          <w:color w:val="0000FF"/>
          <w:sz w:val="24"/>
          <w:szCs w:val="26"/>
        </w:rPr>
        <w:t>Câu 115.</w:t>
      </w:r>
      <w:r w:rsidR="00084478" w:rsidRPr="0014007C">
        <w:rPr>
          <w:b/>
          <w:sz w:val="24"/>
          <w:szCs w:val="26"/>
        </w:rPr>
        <w:t xml:space="preserve"> </w:t>
      </w:r>
      <w:r w:rsidR="00084478" w:rsidRPr="0014007C">
        <w:rPr>
          <w:rFonts w:eastAsia="Arial" w:hint="default"/>
          <w:sz w:val="24"/>
          <w:szCs w:val="24"/>
          <w:lang w:eastAsia="en-US"/>
        </w:rPr>
        <w:t>Ở cây đậu Hà Lan, alen A quy định hạt vàng trội hoàn toàn so với alen a quy định hạt xanh; alen B quy định vỏ hạt trơn trội hoàn toàn so với alen b quy định vỏ hạt nhăn. Hai cặp gen này di truyền độc lập với nhau. Tiến hành lai giữa hai cây đậu Hà Lan thuần chủng hạt vàng, vỏ hạt trơn và hạt xanh, vỏ hạt trơn được F</w:t>
      </w:r>
      <w:r w:rsidR="00084478" w:rsidRPr="0014007C">
        <w:rPr>
          <w:rFonts w:eastAsia="Arial" w:hint="default"/>
          <w:sz w:val="24"/>
          <w:szCs w:val="24"/>
          <w:vertAlign w:val="subscript"/>
          <w:lang w:eastAsia="en-US"/>
        </w:rPr>
        <w:t>1</w:t>
      </w:r>
      <w:r w:rsidR="00084478" w:rsidRPr="0014007C">
        <w:rPr>
          <w:rFonts w:eastAsia="Arial" w:hint="default"/>
          <w:sz w:val="24"/>
          <w:szCs w:val="24"/>
          <w:lang w:eastAsia="en-US"/>
        </w:rPr>
        <w:t>. Biết rằng không có đột biến xảy ra, tính theo lí thuyết khi cho F</w:t>
      </w:r>
      <w:r w:rsidR="00084478" w:rsidRPr="0014007C">
        <w:rPr>
          <w:rFonts w:eastAsia="Arial" w:hint="default"/>
          <w:sz w:val="24"/>
          <w:szCs w:val="24"/>
          <w:vertAlign w:val="subscript"/>
          <w:lang w:eastAsia="en-US"/>
        </w:rPr>
        <w:t>1</w:t>
      </w:r>
      <w:r w:rsidR="00D26B21" w:rsidRPr="0014007C">
        <w:rPr>
          <w:rFonts w:eastAsia="Arial" w:hint="default"/>
          <w:sz w:val="24"/>
          <w:szCs w:val="24"/>
          <w:lang w:eastAsia="en-US"/>
        </w:rPr>
        <w:t xml:space="preserve"> </w:t>
      </w:r>
      <w:r w:rsidR="00084478" w:rsidRPr="0014007C">
        <w:rPr>
          <w:rFonts w:eastAsia="Arial" w:hint="default"/>
          <w:sz w:val="24"/>
          <w:szCs w:val="24"/>
          <w:lang w:eastAsia="en-US"/>
        </w:rPr>
        <w:t>tự thụ phấn thu được F</w:t>
      </w:r>
      <w:r w:rsidR="00084478" w:rsidRPr="0014007C">
        <w:rPr>
          <w:rFonts w:eastAsia="Arial" w:hint="default"/>
          <w:sz w:val="24"/>
          <w:szCs w:val="24"/>
          <w:vertAlign w:val="subscript"/>
          <w:lang w:eastAsia="en-US"/>
        </w:rPr>
        <w:t>2</w:t>
      </w:r>
      <w:r w:rsidR="00832631" w:rsidRPr="0014007C">
        <w:rPr>
          <w:rFonts w:eastAsia="Arial" w:hint="default"/>
          <w:sz w:val="24"/>
          <w:szCs w:val="24"/>
          <w:lang w:eastAsia="en-US"/>
        </w:rPr>
        <w:t xml:space="preserve"> </w:t>
      </w:r>
      <w:r w:rsidR="00084478" w:rsidRPr="0014007C">
        <w:rPr>
          <w:rFonts w:eastAsia="Arial" w:hint="default"/>
          <w:sz w:val="24"/>
          <w:szCs w:val="24"/>
          <w:lang w:eastAsia="en-US"/>
        </w:rPr>
        <w:t>có tỉ lệ kiểu hình là</w:t>
      </w:r>
    </w:p>
    <w:p w:rsidR="00084478" w:rsidRPr="0014007C" w:rsidRDefault="00084478" w:rsidP="0014007C">
      <w:pPr>
        <w:tabs>
          <w:tab w:val="left" w:pos="280"/>
        </w:tabs>
        <w:spacing w:before="20"/>
      </w:pPr>
      <w:r w:rsidRPr="0014007C">
        <w:rPr>
          <w:b/>
        </w:rPr>
        <w:lastRenderedPageBreak/>
        <w:tab/>
      </w:r>
      <w:r w:rsidR="008B7C14" w:rsidRPr="0014007C">
        <w:rPr>
          <w:b/>
          <w:color w:val="0000FF"/>
        </w:rPr>
        <w:t>A.</w:t>
      </w:r>
      <w:r w:rsidRPr="0014007C">
        <w:t xml:space="preserve"> </w:t>
      </w:r>
      <w:r w:rsidRPr="0014007C">
        <w:rPr>
          <w:rFonts w:eastAsia="Arial"/>
          <w:color w:val="000000"/>
          <w:lang w:val="vi-VN"/>
        </w:rPr>
        <w:t>9 hạt vàng, vỏ hạt trơn : 3 hạt vàng, vỏ hạt nhăn : 3 hạt xanh, vỏ hạt trơn : 1 hạt xanh, vỏ hạt nhăn.</w:t>
      </w:r>
    </w:p>
    <w:p w:rsidR="00084478" w:rsidRPr="0014007C" w:rsidRDefault="00084478" w:rsidP="0014007C">
      <w:pPr>
        <w:tabs>
          <w:tab w:val="left" w:pos="280"/>
        </w:tabs>
        <w:spacing w:before="20"/>
      </w:pPr>
      <w:r w:rsidRPr="0014007C">
        <w:rPr>
          <w:b/>
        </w:rPr>
        <w:tab/>
      </w:r>
      <w:r w:rsidR="008B7C14" w:rsidRPr="0014007C">
        <w:rPr>
          <w:b/>
          <w:color w:val="0000FF"/>
        </w:rPr>
        <w:t>B.</w:t>
      </w:r>
      <w:r w:rsidRPr="0014007C">
        <w:t xml:space="preserve"> </w:t>
      </w:r>
      <w:r w:rsidRPr="0014007C">
        <w:rPr>
          <w:rFonts w:eastAsia="Arial"/>
          <w:color w:val="000000"/>
          <w:lang w:val="vi-VN"/>
        </w:rPr>
        <w:t>3 hạt vàng, vỏ hạt trơn : 1 hạt xanh, vỏ hạt trơn.</w:t>
      </w:r>
    </w:p>
    <w:p w:rsidR="00084478" w:rsidRPr="0014007C" w:rsidRDefault="00084478" w:rsidP="0014007C">
      <w:pPr>
        <w:tabs>
          <w:tab w:val="left" w:pos="280"/>
        </w:tabs>
        <w:spacing w:before="20"/>
      </w:pPr>
      <w:r w:rsidRPr="0014007C">
        <w:rPr>
          <w:b/>
        </w:rPr>
        <w:tab/>
      </w:r>
      <w:r w:rsidR="008B7C14" w:rsidRPr="0014007C">
        <w:rPr>
          <w:b/>
          <w:color w:val="0000FF"/>
        </w:rPr>
        <w:t>C.</w:t>
      </w:r>
      <w:r w:rsidRPr="0014007C">
        <w:t xml:space="preserve"> </w:t>
      </w:r>
      <w:r w:rsidRPr="0014007C">
        <w:rPr>
          <w:rFonts w:eastAsia="Arial"/>
          <w:color w:val="000000"/>
          <w:lang w:val="vi-VN"/>
        </w:rPr>
        <w:t>3 hạt vàng, vỏ hạt nhăn : 3 hạt xanh, vỏ hạt trơn : 1 hạt vàng, vỏ hạt trơn : 1 hạt xanh, vỏ hạt nhăn.</w:t>
      </w:r>
    </w:p>
    <w:p w:rsidR="00084478" w:rsidRPr="0014007C" w:rsidRDefault="00084478" w:rsidP="0014007C">
      <w:pPr>
        <w:tabs>
          <w:tab w:val="left" w:pos="280"/>
        </w:tabs>
        <w:spacing w:before="20"/>
      </w:pPr>
      <w:r w:rsidRPr="0014007C">
        <w:rPr>
          <w:b/>
        </w:rPr>
        <w:tab/>
      </w:r>
      <w:r w:rsidR="008B7C14" w:rsidRPr="0014007C">
        <w:rPr>
          <w:b/>
          <w:color w:val="0000FF"/>
        </w:rPr>
        <w:t>D.</w:t>
      </w:r>
      <w:r w:rsidRPr="0014007C">
        <w:t xml:space="preserve"> </w:t>
      </w:r>
      <w:r w:rsidRPr="0014007C">
        <w:rPr>
          <w:rFonts w:eastAsia="Arial"/>
          <w:color w:val="000000"/>
          <w:lang w:val="vi-VN"/>
        </w:rPr>
        <w:t>3 hạt vàng, vỏ hạt trơn : 1 hạt xanh, vỏ hạt nhăn.</w:t>
      </w:r>
    </w:p>
    <w:p w:rsidR="0014007C" w:rsidRDefault="0014007C" w:rsidP="008B7C14">
      <w:pPr>
        <w:pStyle w:val="NormalWeb"/>
        <w:spacing w:before="0" w:beforeAutospacing="0" w:after="0" w:afterAutospacing="0"/>
        <w:rPr>
          <w:rFonts w:hint="default"/>
          <w:b/>
          <w:color w:val="0000FF"/>
          <w:sz w:val="24"/>
          <w:szCs w:val="26"/>
        </w:rPr>
      </w:pPr>
    </w:p>
    <w:p w:rsidR="00084478" w:rsidRPr="0014007C" w:rsidRDefault="008B7C14" w:rsidP="008B7C14">
      <w:pPr>
        <w:pStyle w:val="NormalWeb"/>
        <w:spacing w:before="0" w:beforeAutospacing="0" w:after="0" w:afterAutospacing="0"/>
        <w:rPr>
          <w:sz w:val="24"/>
          <w:szCs w:val="24"/>
          <w:lang w:val="de-DE" w:eastAsia="en-US"/>
        </w:rPr>
      </w:pPr>
      <w:r w:rsidRPr="0014007C">
        <w:rPr>
          <w:b/>
          <w:color w:val="0000FF"/>
          <w:sz w:val="24"/>
          <w:szCs w:val="26"/>
        </w:rPr>
        <w:t>Câu 116.</w:t>
      </w:r>
      <w:r w:rsidR="00084478" w:rsidRPr="0014007C">
        <w:rPr>
          <w:b/>
          <w:sz w:val="24"/>
          <w:szCs w:val="26"/>
        </w:rPr>
        <w:t xml:space="preserve"> </w:t>
      </w:r>
      <w:r w:rsidR="00084478" w:rsidRPr="0014007C">
        <w:rPr>
          <w:sz w:val="24"/>
          <w:szCs w:val="24"/>
          <w:lang w:val="de-DE" w:eastAsia="en-US"/>
        </w:rPr>
        <w:t>Ở cà chua, alen A quy định quả đỏ là trội hoàn toàn so với alen a quy định quả vàng, cây tứ bội giảm phân chỉ sinh ra loại giao tử 2n có khả năng thụ tinh bình thường. Xét các tổ hợp lai:</w:t>
      </w:r>
    </w:p>
    <w:tbl>
      <w:tblPr>
        <w:tblW w:w="0" w:type="auto"/>
        <w:tblInd w:w="534" w:type="dxa"/>
        <w:tblLook w:val="04A0" w:firstRow="1" w:lastRow="0" w:firstColumn="1" w:lastColumn="0" w:noHBand="0" w:noVBand="1"/>
      </w:tblPr>
      <w:tblGrid>
        <w:gridCol w:w="2835"/>
        <w:gridCol w:w="2699"/>
        <w:gridCol w:w="3034"/>
      </w:tblGrid>
      <w:tr w:rsidR="00084478" w:rsidRPr="0014007C">
        <w:trPr>
          <w:trHeight w:val="279"/>
        </w:trPr>
        <w:tc>
          <w:tcPr>
            <w:tcW w:w="2835" w:type="dxa"/>
            <w:tcBorders>
              <w:top w:val="nil"/>
              <w:left w:val="nil"/>
              <w:bottom w:val="nil"/>
              <w:right w:val="nil"/>
              <w:tl2br w:val="nil"/>
              <w:tr2bl w:val="nil"/>
            </w:tcBorders>
          </w:tcPr>
          <w:p w:rsidR="00084478" w:rsidRPr="0014007C" w:rsidRDefault="00084478" w:rsidP="008B7C14">
            <w:pPr>
              <w:pStyle w:val="Normal0"/>
              <w:tabs>
                <w:tab w:val="left" w:pos="720"/>
              </w:tabs>
              <w:jc w:val="both"/>
              <w:rPr>
                <w:sz w:val="24"/>
                <w:szCs w:val="24"/>
                <w:lang w:val="de-DE" w:eastAsia="en-US"/>
              </w:rPr>
            </w:pPr>
            <w:r w:rsidRPr="0014007C">
              <w:rPr>
                <w:sz w:val="24"/>
                <w:szCs w:val="24"/>
                <w:lang w:val="de-DE" w:eastAsia="en-US"/>
              </w:rPr>
              <w:t>(1) AAaa x AAaa</w:t>
            </w:r>
            <w:r w:rsidR="008B7C14" w:rsidRPr="0014007C">
              <w:rPr>
                <w:sz w:val="24"/>
                <w:szCs w:val="24"/>
                <w:lang w:val="de-DE" w:eastAsia="en-US"/>
              </w:rPr>
              <w:t>.</w:t>
            </w:r>
            <w:r w:rsidRPr="0014007C">
              <w:rPr>
                <w:sz w:val="24"/>
                <w:szCs w:val="24"/>
                <w:lang w:val="de-DE" w:eastAsia="en-US"/>
              </w:rPr>
              <w:t xml:space="preserve"> </w:t>
            </w:r>
          </w:p>
        </w:tc>
        <w:tc>
          <w:tcPr>
            <w:tcW w:w="2699" w:type="dxa"/>
            <w:tcBorders>
              <w:top w:val="nil"/>
              <w:left w:val="nil"/>
              <w:bottom w:val="nil"/>
              <w:right w:val="nil"/>
              <w:tl2br w:val="nil"/>
              <w:tr2bl w:val="nil"/>
            </w:tcBorders>
          </w:tcPr>
          <w:p w:rsidR="00084478" w:rsidRPr="0014007C" w:rsidRDefault="00084478" w:rsidP="008B7C14">
            <w:pPr>
              <w:pStyle w:val="Normal0"/>
              <w:tabs>
                <w:tab w:val="left" w:pos="720"/>
              </w:tabs>
              <w:jc w:val="both"/>
              <w:rPr>
                <w:sz w:val="24"/>
                <w:szCs w:val="24"/>
                <w:lang w:val="de-DE" w:eastAsia="en-US"/>
              </w:rPr>
            </w:pPr>
            <w:r w:rsidRPr="0014007C">
              <w:rPr>
                <w:sz w:val="24"/>
                <w:szCs w:val="24"/>
                <w:lang w:val="de-DE" w:eastAsia="en-US"/>
              </w:rPr>
              <w:t>(2) AAaa x Aaaa</w:t>
            </w:r>
            <w:r w:rsidR="008B7C14" w:rsidRPr="0014007C">
              <w:rPr>
                <w:sz w:val="24"/>
                <w:szCs w:val="24"/>
                <w:lang w:val="de-DE" w:eastAsia="en-US"/>
              </w:rPr>
              <w:t>.</w:t>
            </w:r>
          </w:p>
        </w:tc>
        <w:tc>
          <w:tcPr>
            <w:tcW w:w="3034" w:type="dxa"/>
            <w:tcBorders>
              <w:top w:val="nil"/>
              <w:left w:val="nil"/>
              <w:bottom w:val="nil"/>
              <w:right w:val="nil"/>
              <w:tl2br w:val="nil"/>
              <w:tr2bl w:val="nil"/>
            </w:tcBorders>
          </w:tcPr>
          <w:p w:rsidR="00084478" w:rsidRPr="0014007C" w:rsidRDefault="00084478" w:rsidP="008B7C14">
            <w:pPr>
              <w:pStyle w:val="Normal0"/>
              <w:jc w:val="both"/>
              <w:rPr>
                <w:sz w:val="24"/>
                <w:szCs w:val="24"/>
                <w:lang w:val="nl-NL" w:eastAsia="en-US"/>
              </w:rPr>
            </w:pPr>
            <w:r w:rsidRPr="0014007C">
              <w:rPr>
                <w:sz w:val="24"/>
                <w:szCs w:val="24"/>
                <w:lang w:val="nl-NL" w:eastAsia="en-US"/>
              </w:rPr>
              <w:t>(3) AAaa x Aa</w:t>
            </w:r>
            <w:r w:rsidR="008B7C14" w:rsidRPr="0014007C">
              <w:rPr>
                <w:sz w:val="24"/>
                <w:szCs w:val="24"/>
                <w:lang w:val="nl-NL" w:eastAsia="en-US"/>
              </w:rPr>
              <w:t>.</w:t>
            </w:r>
          </w:p>
        </w:tc>
      </w:tr>
      <w:tr w:rsidR="00084478" w:rsidRPr="0014007C">
        <w:trPr>
          <w:trHeight w:val="279"/>
        </w:trPr>
        <w:tc>
          <w:tcPr>
            <w:tcW w:w="2835" w:type="dxa"/>
            <w:tcBorders>
              <w:top w:val="nil"/>
              <w:left w:val="nil"/>
              <w:bottom w:val="nil"/>
              <w:right w:val="nil"/>
              <w:tl2br w:val="nil"/>
              <w:tr2bl w:val="nil"/>
            </w:tcBorders>
          </w:tcPr>
          <w:p w:rsidR="00084478" w:rsidRPr="0014007C" w:rsidRDefault="00084478" w:rsidP="008B7C14">
            <w:pPr>
              <w:pStyle w:val="Normal0"/>
              <w:tabs>
                <w:tab w:val="left" w:pos="720"/>
              </w:tabs>
              <w:jc w:val="both"/>
              <w:rPr>
                <w:sz w:val="24"/>
                <w:szCs w:val="24"/>
                <w:lang w:val="de-DE" w:eastAsia="en-US"/>
              </w:rPr>
            </w:pPr>
            <w:r w:rsidRPr="0014007C">
              <w:rPr>
                <w:sz w:val="24"/>
                <w:szCs w:val="24"/>
                <w:lang w:val="nl-NL" w:eastAsia="en-US"/>
              </w:rPr>
              <w:t>(4) Aaaa x Aaaa</w:t>
            </w:r>
            <w:r w:rsidR="008B7C14" w:rsidRPr="0014007C">
              <w:rPr>
                <w:sz w:val="24"/>
                <w:szCs w:val="24"/>
                <w:lang w:val="nl-NL" w:eastAsia="en-US"/>
              </w:rPr>
              <w:t>.</w:t>
            </w:r>
          </w:p>
        </w:tc>
        <w:tc>
          <w:tcPr>
            <w:tcW w:w="2699" w:type="dxa"/>
            <w:tcBorders>
              <w:top w:val="nil"/>
              <w:left w:val="nil"/>
              <w:bottom w:val="nil"/>
              <w:right w:val="nil"/>
              <w:tl2br w:val="nil"/>
              <w:tr2bl w:val="nil"/>
            </w:tcBorders>
          </w:tcPr>
          <w:p w:rsidR="00084478" w:rsidRPr="0014007C" w:rsidRDefault="00084478" w:rsidP="008B7C14">
            <w:pPr>
              <w:pStyle w:val="Normal0"/>
              <w:tabs>
                <w:tab w:val="left" w:pos="720"/>
              </w:tabs>
              <w:jc w:val="both"/>
              <w:rPr>
                <w:sz w:val="24"/>
                <w:szCs w:val="24"/>
                <w:lang w:val="de-DE" w:eastAsia="en-US"/>
              </w:rPr>
            </w:pPr>
            <w:r w:rsidRPr="0014007C">
              <w:rPr>
                <w:sz w:val="24"/>
                <w:szCs w:val="24"/>
                <w:lang w:val="nl-NL" w:eastAsia="en-US"/>
              </w:rPr>
              <w:t>(5) AAAa x aaaa</w:t>
            </w:r>
            <w:r w:rsidR="008B7C14" w:rsidRPr="0014007C">
              <w:rPr>
                <w:sz w:val="24"/>
                <w:szCs w:val="24"/>
                <w:lang w:val="nl-NL" w:eastAsia="en-US"/>
              </w:rPr>
              <w:t>.</w:t>
            </w:r>
          </w:p>
        </w:tc>
        <w:tc>
          <w:tcPr>
            <w:tcW w:w="3034" w:type="dxa"/>
            <w:tcBorders>
              <w:top w:val="nil"/>
              <w:left w:val="nil"/>
              <w:bottom w:val="nil"/>
              <w:right w:val="nil"/>
              <w:tl2br w:val="nil"/>
              <w:tr2bl w:val="nil"/>
            </w:tcBorders>
          </w:tcPr>
          <w:p w:rsidR="00084478" w:rsidRPr="0014007C" w:rsidRDefault="00084478" w:rsidP="008B7C14">
            <w:pPr>
              <w:pStyle w:val="Normal0"/>
              <w:jc w:val="both"/>
              <w:rPr>
                <w:sz w:val="24"/>
                <w:szCs w:val="24"/>
                <w:lang w:val="nl-NL" w:eastAsia="en-US"/>
              </w:rPr>
            </w:pPr>
            <w:r w:rsidRPr="0014007C">
              <w:rPr>
                <w:sz w:val="24"/>
                <w:szCs w:val="24"/>
                <w:lang w:val="nl-NL" w:eastAsia="en-US"/>
              </w:rPr>
              <w:t>(6) Aaaa x Aa</w:t>
            </w:r>
            <w:r w:rsidR="008B7C14" w:rsidRPr="0014007C">
              <w:rPr>
                <w:sz w:val="24"/>
                <w:szCs w:val="24"/>
                <w:lang w:val="nl-NL" w:eastAsia="en-US"/>
              </w:rPr>
              <w:t>.</w:t>
            </w:r>
          </w:p>
        </w:tc>
      </w:tr>
    </w:tbl>
    <w:p w:rsidR="00084478" w:rsidRPr="0014007C" w:rsidRDefault="00084478" w:rsidP="008B7C14">
      <w:pPr>
        <w:pStyle w:val="Normal0"/>
        <w:jc w:val="both"/>
        <w:rPr>
          <w:sz w:val="24"/>
          <w:szCs w:val="24"/>
          <w:lang w:eastAsia="en-US"/>
        </w:rPr>
      </w:pPr>
      <w:r w:rsidRPr="0014007C">
        <w:rPr>
          <w:sz w:val="24"/>
          <w:szCs w:val="24"/>
          <w:lang w:val="nl-NL" w:eastAsia="en-US"/>
        </w:rPr>
        <w:t>Theo l</w:t>
      </w:r>
      <w:r w:rsidRPr="0014007C">
        <w:rPr>
          <w:sz w:val="24"/>
          <w:szCs w:val="24"/>
          <w:lang w:eastAsia="en-US"/>
        </w:rPr>
        <w:t>í</w:t>
      </w:r>
      <w:r w:rsidRPr="0014007C">
        <w:rPr>
          <w:sz w:val="24"/>
          <w:szCs w:val="24"/>
          <w:lang w:val="nl-NL" w:eastAsia="en-US"/>
        </w:rPr>
        <w:t xml:space="preserve"> thuyết, có</w:t>
      </w:r>
      <w:r w:rsidRPr="0014007C">
        <w:rPr>
          <w:sz w:val="24"/>
          <w:szCs w:val="24"/>
          <w:lang w:eastAsia="en-US"/>
        </w:rPr>
        <w:t xml:space="preserve"> bao nhiêu</w:t>
      </w:r>
      <w:r w:rsidRPr="0014007C">
        <w:rPr>
          <w:sz w:val="24"/>
          <w:szCs w:val="24"/>
          <w:lang w:val="nl-NL" w:eastAsia="en-US"/>
        </w:rPr>
        <w:t xml:space="preserve"> tổ hợp lai sẽ cho đời con có</w:t>
      </w:r>
      <w:r w:rsidRPr="0014007C">
        <w:rPr>
          <w:sz w:val="24"/>
          <w:szCs w:val="24"/>
          <w:lang w:eastAsia="en-US"/>
        </w:rPr>
        <w:t xml:space="preserve"> 4 loại kiểu gen và 2 loại kiểu hình?</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nl-NL"/>
        </w:rPr>
        <w:t>(2), (3).</w:t>
      </w:r>
      <w:r w:rsidRPr="0014007C">
        <w:rPr>
          <w:b/>
        </w:rPr>
        <w:tab/>
      </w:r>
      <w:r w:rsidR="008B7C14" w:rsidRPr="0014007C">
        <w:rPr>
          <w:b/>
          <w:color w:val="0000FF"/>
        </w:rPr>
        <w:t>B.</w:t>
      </w:r>
      <w:r w:rsidRPr="0014007C">
        <w:t xml:space="preserve"> </w:t>
      </w:r>
      <w:r w:rsidRPr="0014007C">
        <w:rPr>
          <w:color w:val="000000"/>
          <w:lang w:val="nl-NL"/>
        </w:rPr>
        <w:t>(4), (5).</w:t>
      </w:r>
      <w:r w:rsidRPr="0014007C">
        <w:rPr>
          <w:b/>
        </w:rPr>
        <w:tab/>
      </w:r>
      <w:r w:rsidR="008B7C14" w:rsidRPr="0014007C">
        <w:rPr>
          <w:b/>
          <w:color w:val="0000FF"/>
        </w:rPr>
        <w:t>C.</w:t>
      </w:r>
      <w:r w:rsidRPr="0014007C">
        <w:t xml:space="preserve"> </w:t>
      </w:r>
      <w:r w:rsidRPr="0014007C">
        <w:rPr>
          <w:color w:val="000000"/>
          <w:lang w:val="nl-NL"/>
        </w:rPr>
        <w:t>(1), (6).</w:t>
      </w:r>
      <w:r w:rsidRPr="0014007C">
        <w:rPr>
          <w:b/>
          <w:color w:val="000000"/>
          <w:lang w:val="de-DE"/>
        </w:rPr>
        <w:t xml:space="preserve"> </w:t>
      </w:r>
      <w:r w:rsidRPr="0014007C">
        <w:rPr>
          <w:b/>
        </w:rPr>
        <w:tab/>
      </w:r>
      <w:r w:rsidR="008B7C14" w:rsidRPr="0014007C">
        <w:rPr>
          <w:b/>
          <w:color w:val="0000FF"/>
        </w:rPr>
        <w:t>D.</w:t>
      </w:r>
      <w:r w:rsidRPr="0014007C">
        <w:t xml:space="preserve"> </w:t>
      </w:r>
      <w:r w:rsidRPr="0014007C">
        <w:rPr>
          <w:color w:val="000000"/>
          <w:lang w:val="nl-NL"/>
        </w:rPr>
        <w:t>(3), (5).</w:t>
      </w:r>
    </w:p>
    <w:p w:rsidR="00D81A36" w:rsidRPr="0014007C" w:rsidRDefault="008B7C14" w:rsidP="00D81A36">
      <w:pPr>
        <w:pStyle w:val="NormalWeb"/>
        <w:spacing w:before="0" w:beforeAutospacing="0" w:after="0" w:afterAutospacing="0"/>
        <w:jc w:val="both"/>
        <w:rPr>
          <w:sz w:val="24"/>
          <w:szCs w:val="24"/>
        </w:rPr>
      </w:pPr>
      <w:r w:rsidRPr="0014007C">
        <w:rPr>
          <w:b/>
          <w:color w:val="0000FF"/>
          <w:sz w:val="24"/>
          <w:szCs w:val="24"/>
        </w:rPr>
        <w:t>Câu 117.</w:t>
      </w:r>
      <w:r w:rsidR="00D81A36" w:rsidRPr="0014007C">
        <w:rPr>
          <w:rFonts w:hint="default"/>
          <w:b/>
          <w:sz w:val="24"/>
          <w:szCs w:val="24"/>
        </w:rPr>
        <w:t xml:space="preserve"> </w:t>
      </w:r>
      <w:r w:rsidR="00D81A36" w:rsidRPr="0014007C">
        <w:rPr>
          <w:sz w:val="24"/>
          <w:szCs w:val="24"/>
        </w:rPr>
        <w:t>Một phân tử ADN mạch kép có số nuclêôtit loại A chiếm 15% tổng số nuclêôtit của ADN. Tỉ lệ nuclêôtit loại A trên mạch đơn thứ nhất của phân tử ADN này có thể chiếm tỉ lệ nào trong các tỉ lệ sau?</w:t>
      </w:r>
    </w:p>
    <w:p w:rsidR="00084478" w:rsidRPr="0014007C" w:rsidRDefault="00D81A36" w:rsidP="00B73FAF">
      <w:pPr>
        <w:pStyle w:val="NormalWeb"/>
        <w:tabs>
          <w:tab w:val="left" w:pos="278"/>
          <w:tab w:val="left" w:pos="2580"/>
          <w:tab w:val="left" w:pos="5238"/>
          <w:tab w:val="left" w:pos="7659"/>
        </w:tabs>
        <w:spacing w:before="0" w:beforeAutospacing="0" w:after="0" w:afterAutospacing="0"/>
        <w:jc w:val="both"/>
        <w:rPr>
          <w:sz w:val="24"/>
          <w:szCs w:val="24"/>
        </w:rPr>
      </w:pPr>
      <w:r w:rsidRPr="0014007C">
        <w:rPr>
          <w:rFonts w:hint="default"/>
          <w:b/>
          <w:color w:val="0000FF"/>
          <w:sz w:val="24"/>
          <w:szCs w:val="24"/>
        </w:rPr>
        <w:tab/>
      </w:r>
      <w:r w:rsidR="008B7C14" w:rsidRPr="0014007C">
        <w:rPr>
          <w:b/>
          <w:color w:val="0000FF"/>
          <w:sz w:val="24"/>
          <w:szCs w:val="24"/>
        </w:rPr>
        <w:t>A.</w:t>
      </w:r>
      <w:r w:rsidR="00084478" w:rsidRPr="0014007C">
        <w:rPr>
          <w:sz w:val="24"/>
          <w:szCs w:val="24"/>
        </w:rPr>
        <w:t xml:space="preserve"> </w:t>
      </w:r>
      <w:r w:rsidRPr="0014007C">
        <w:rPr>
          <w:rFonts w:hint="default"/>
          <w:color w:val="000000"/>
          <w:sz w:val="24"/>
          <w:szCs w:val="24"/>
        </w:rPr>
        <w:t>40%</w:t>
      </w:r>
      <w:r w:rsidR="00084478" w:rsidRPr="0014007C">
        <w:rPr>
          <w:color w:val="000000"/>
          <w:sz w:val="24"/>
          <w:szCs w:val="24"/>
        </w:rPr>
        <w:t>.</w:t>
      </w:r>
      <w:r w:rsidRPr="0014007C">
        <w:rPr>
          <w:rFonts w:hint="default"/>
          <w:color w:val="000000"/>
          <w:sz w:val="24"/>
          <w:szCs w:val="24"/>
        </w:rPr>
        <w:tab/>
      </w:r>
      <w:r w:rsidR="008B7C14" w:rsidRPr="0014007C">
        <w:rPr>
          <w:b/>
          <w:color w:val="0000FF"/>
          <w:sz w:val="24"/>
          <w:szCs w:val="24"/>
        </w:rPr>
        <w:t>B.</w:t>
      </w:r>
      <w:r w:rsidR="00084478" w:rsidRPr="0014007C">
        <w:rPr>
          <w:sz w:val="24"/>
          <w:szCs w:val="24"/>
        </w:rPr>
        <w:t xml:space="preserve"> </w:t>
      </w:r>
      <w:r w:rsidRPr="0014007C">
        <w:rPr>
          <w:rFonts w:hint="default"/>
          <w:color w:val="000000"/>
          <w:sz w:val="24"/>
          <w:szCs w:val="24"/>
        </w:rPr>
        <w:t>20%</w:t>
      </w:r>
      <w:r w:rsidR="00084478" w:rsidRPr="0014007C">
        <w:rPr>
          <w:color w:val="000000"/>
          <w:sz w:val="24"/>
          <w:szCs w:val="24"/>
        </w:rPr>
        <w:t>.</w:t>
      </w:r>
      <w:r w:rsidR="00084478" w:rsidRPr="0014007C">
        <w:rPr>
          <w:b/>
          <w:sz w:val="24"/>
          <w:szCs w:val="24"/>
        </w:rPr>
        <w:tab/>
      </w:r>
      <w:r w:rsidR="008B7C14" w:rsidRPr="0014007C">
        <w:rPr>
          <w:b/>
          <w:color w:val="0000FF"/>
          <w:sz w:val="24"/>
          <w:szCs w:val="24"/>
        </w:rPr>
        <w:t>C.</w:t>
      </w:r>
      <w:r w:rsidR="00084478" w:rsidRPr="0014007C">
        <w:rPr>
          <w:sz w:val="24"/>
          <w:szCs w:val="24"/>
        </w:rPr>
        <w:t xml:space="preserve"> </w:t>
      </w:r>
      <w:r w:rsidRPr="0014007C">
        <w:rPr>
          <w:rFonts w:hint="default"/>
          <w:color w:val="000000"/>
          <w:sz w:val="24"/>
          <w:szCs w:val="24"/>
        </w:rPr>
        <w:t>35%</w:t>
      </w:r>
      <w:r w:rsidR="00084478" w:rsidRPr="0014007C">
        <w:rPr>
          <w:color w:val="000000"/>
          <w:sz w:val="24"/>
          <w:szCs w:val="24"/>
        </w:rPr>
        <w:t>.</w:t>
      </w:r>
      <w:r w:rsidRPr="0014007C">
        <w:rPr>
          <w:rFonts w:hint="default"/>
          <w:color w:val="000000"/>
          <w:sz w:val="24"/>
          <w:szCs w:val="24"/>
        </w:rPr>
        <w:tab/>
      </w:r>
      <w:r w:rsidR="00084478" w:rsidRPr="0014007C">
        <w:rPr>
          <w:b/>
          <w:sz w:val="24"/>
          <w:szCs w:val="24"/>
        </w:rPr>
        <w:tab/>
      </w:r>
      <w:r w:rsidR="008B7C14" w:rsidRPr="0014007C">
        <w:rPr>
          <w:b/>
          <w:color w:val="0000FF"/>
          <w:sz w:val="24"/>
          <w:szCs w:val="24"/>
        </w:rPr>
        <w:t>D.</w:t>
      </w:r>
      <w:r w:rsidR="00084478" w:rsidRPr="0014007C">
        <w:rPr>
          <w:sz w:val="24"/>
          <w:szCs w:val="24"/>
        </w:rPr>
        <w:t xml:space="preserve"> </w:t>
      </w:r>
      <w:r w:rsidRPr="0014007C">
        <w:rPr>
          <w:rFonts w:hint="default"/>
          <w:color w:val="000000"/>
          <w:sz w:val="24"/>
          <w:szCs w:val="24"/>
        </w:rPr>
        <w:t>39%</w:t>
      </w:r>
      <w:r w:rsidR="00084478" w:rsidRPr="0014007C">
        <w:rPr>
          <w:color w:val="000000"/>
          <w:sz w:val="24"/>
          <w:szCs w:val="24"/>
        </w:rPr>
        <w:t>.</w:t>
      </w:r>
    </w:p>
    <w:p w:rsidR="00084478" w:rsidRPr="0014007C" w:rsidRDefault="008B7C14" w:rsidP="008B7C14">
      <w:pPr>
        <w:pStyle w:val="NormalWeb"/>
        <w:spacing w:before="0" w:beforeAutospacing="0" w:after="0" w:afterAutospacing="0"/>
        <w:jc w:val="both"/>
        <w:rPr>
          <w:sz w:val="24"/>
          <w:szCs w:val="24"/>
          <w:lang w:eastAsia="en-US"/>
        </w:rPr>
      </w:pPr>
      <w:r w:rsidRPr="0014007C">
        <w:rPr>
          <w:b/>
          <w:color w:val="0000FF"/>
          <w:sz w:val="24"/>
          <w:szCs w:val="26"/>
        </w:rPr>
        <w:t>Câu 118.</w:t>
      </w:r>
      <w:r w:rsidR="00084478" w:rsidRPr="0014007C">
        <w:rPr>
          <w:b/>
          <w:sz w:val="24"/>
          <w:szCs w:val="26"/>
        </w:rPr>
        <w:t xml:space="preserve"> </w:t>
      </w:r>
      <w:r w:rsidR="00084478" w:rsidRPr="0014007C">
        <w:rPr>
          <w:sz w:val="24"/>
          <w:szCs w:val="24"/>
          <w:lang w:eastAsia="en-US"/>
        </w:rPr>
        <w:t>Ở một loài thực vật, alen A quy định thân cao trội hoàn toàn so với alen a quy định thân thấp; Alen B quy định lá nguyên trội hoàn toàn so với alen b quy định lá xẻ. Gen quy định hai tính trạng này cùng liên kết trên một cặp NST thường với khoảng cách 40cM. Đem cây (P) thân cao, lá nguyên giao phấn với cây (X), thu được đời con có thân cao, lá nguyên chiếm tỉ lệ nhỏ hơn 50%. Biết quá trình giảm phân xảy ra bình thường và giống nhau ở tất cả các cây. Theo lí thuyết, có tối đa bao nhiêu loại kiểu gen thoả mãn cây (X)?</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vi-VN"/>
        </w:rPr>
        <w:t>3.</w:t>
      </w:r>
      <w:r w:rsidRPr="0014007C">
        <w:rPr>
          <w:b/>
        </w:rPr>
        <w:tab/>
      </w:r>
      <w:r w:rsidR="008B7C14" w:rsidRPr="0014007C">
        <w:rPr>
          <w:b/>
          <w:color w:val="0000FF"/>
        </w:rPr>
        <w:t>B.</w:t>
      </w:r>
      <w:r w:rsidRPr="0014007C">
        <w:t xml:space="preserve"> </w:t>
      </w:r>
      <w:r w:rsidRPr="0014007C">
        <w:rPr>
          <w:color w:val="000000"/>
          <w:lang w:val="vi-VN"/>
        </w:rPr>
        <w:t>1.</w:t>
      </w:r>
      <w:r w:rsidRPr="0014007C">
        <w:rPr>
          <w:b/>
        </w:rPr>
        <w:tab/>
      </w:r>
      <w:r w:rsidR="008B7C14" w:rsidRPr="0014007C">
        <w:rPr>
          <w:b/>
          <w:color w:val="0000FF"/>
        </w:rPr>
        <w:t>C.</w:t>
      </w:r>
      <w:r w:rsidRPr="0014007C">
        <w:t xml:space="preserve"> </w:t>
      </w:r>
      <w:r w:rsidRPr="0014007C">
        <w:rPr>
          <w:color w:val="000000"/>
          <w:lang w:val="vi-VN"/>
        </w:rPr>
        <w:t>2.</w:t>
      </w:r>
      <w:r w:rsidRPr="0014007C">
        <w:rPr>
          <w:b/>
        </w:rPr>
        <w:tab/>
      </w:r>
      <w:r w:rsidR="008B7C14" w:rsidRPr="0014007C">
        <w:rPr>
          <w:b/>
          <w:color w:val="0000FF"/>
        </w:rPr>
        <w:t>D.</w:t>
      </w:r>
      <w:r w:rsidRPr="0014007C">
        <w:t xml:space="preserve"> </w:t>
      </w:r>
      <w:r w:rsidRPr="0014007C">
        <w:rPr>
          <w:color w:val="000000"/>
          <w:lang w:val="vi-VN"/>
        </w:rPr>
        <w:t>4.</w:t>
      </w:r>
    </w:p>
    <w:p w:rsidR="00084478" w:rsidRPr="0014007C" w:rsidRDefault="008B7C14" w:rsidP="008B7C14">
      <w:pPr>
        <w:pStyle w:val="NormalWeb"/>
        <w:spacing w:before="0" w:beforeAutospacing="0" w:after="0" w:afterAutospacing="0"/>
        <w:jc w:val="both"/>
        <w:rPr>
          <w:color w:val="000000"/>
          <w:sz w:val="24"/>
          <w:szCs w:val="24"/>
          <w:lang w:eastAsia="en-US"/>
        </w:rPr>
      </w:pPr>
      <w:r w:rsidRPr="0014007C">
        <w:rPr>
          <w:b/>
          <w:color w:val="0000FF"/>
          <w:sz w:val="24"/>
          <w:szCs w:val="26"/>
        </w:rPr>
        <w:t>Câu 119.</w:t>
      </w:r>
      <w:r w:rsidR="00084478" w:rsidRPr="0014007C">
        <w:rPr>
          <w:b/>
          <w:sz w:val="24"/>
          <w:szCs w:val="26"/>
        </w:rPr>
        <w:t xml:space="preserve"> </w:t>
      </w:r>
      <w:r w:rsidR="00084478" w:rsidRPr="0014007C">
        <w:rPr>
          <w:color w:val="000000"/>
          <w:sz w:val="24"/>
          <w:szCs w:val="24"/>
          <w:lang w:eastAsia="en-US"/>
        </w:rPr>
        <w:t>Ở đậu Hà Lan, alen A quy định hoa tím là trội hoàn toàn so với alen a quy định hoa trắng. Theo lí thuyết, phép lai nào sau đây có thể xác định được chính xác kiểu gen của mỗi cây F</w:t>
      </w:r>
      <w:r w:rsidR="00084478" w:rsidRPr="0014007C">
        <w:rPr>
          <w:color w:val="000000"/>
          <w:sz w:val="24"/>
          <w:szCs w:val="24"/>
          <w:vertAlign w:val="subscript"/>
          <w:lang w:eastAsia="en-US"/>
        </w:rPr>
        <w:t>1</w:t>
      </w:r>
      <w:r w:rsidR="00084478" w:rsidRPr="0014007C">
        <w:rPr>
          <w:color w:val="000000"/>
          <w:sz w:val="24"/>
          <w:szCs w:val="24"/>
          <w:lang w:eastAsia="en-US"/>
        </w:rPr>
        <w:t xml:space="preserve"> khi dựa vào kiểu hình? </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rFonts w:eastAsia="MS Mincho"/>
          <w:color w:val="000000"/>
          <w:lang w:val="vi-VN"/>
        </w:rPr>
        <w:t>♂</w:t>
      </w:r>
      <w:r w:rsidRPr="0014007C">
        <w:rPr>
          <w:color w:val="000000"/>
          <w:lang w:val="vi-VN"/>
        </w:rPr>
        <w:t xml:space="preserve">AA x </w:t>
      </w:r>
      <w:r w:rsidRPr="0014007C">
        <w:rPr>
          <w:rFonts w:eastAsia="MS Mincho"/>
          <w:color w:val="000000"/>
          <w:lang w:val="vi-VN"/>
        </w:rPr>
        <w:t>♀</w:t>
      </w:r>
      <w:r w:rsidRPr="0014007C">
        <w:rPr>
          <w:color w:val="000000"/>
          <w:lang w:val="vi-VN"/>
        </w:rPr>
        <w:t>Aa</w:t>
      </w:r>
      <w:r w:rsidR="008B7C14" w:rsidRPr="0014007C">
        <w:rPr>
          <w:color w:val="000000"/>
          <w:lang w:val="vi-VN"/>
        </w:rPr>
        <w:t>.</w:t>
      </w:r>
      <w:r w:rsidRPr="0014007C">
        <w:rPr>
          <w:b/>
        </w:rPr>
        <w:tab/>
      </w:r>
      <w:r w:rsidR="008B7C14" w:rsidRPr="0014007C">
        <w:rPr>
          <w:b/>
          <w:color w:val="0000FF"/>
        </w:rPr>
        <w:t>B.</w:t>
      </w:r>
      <w:r w:rsidRPr="0014007C">
        <w:t xml:space="preserve"> </w:t>
      </w:r>
      <w:r w:rsidRPr="0014007C">
        <w:rPr>
          <w:rFonts w:eastAsia="MS Mincho"/>
          <w:color w:val="000000"/>
          <w:lang w:val="vi-VN"/>
        </w:rPr>
        <w:t>♂</w:t>
      </w:r>
      <w:r w:rsidRPr="0014007C">
        <w:rPr>
          <w:color w:val="000000"/>
          <w:lang w:val="vi-VN"/>
        </w:rPr>
        <w:t xml:space="preserve">Aa x </w:t>
      </w:r>
      <w:r w:rsidRPr="0014007C">
        <w:rPr>
          <w:rFonts w:eastAsia="MS Mincho"/>
          <w:color w:val="000000"/>
          <w:lang w:val="vi-VN"/>
        </w:rPr>
        <w:t>♀</w:t>
      </w:r>
      <w:r w:rsidRPr="0014007C">
        <w:rPr>
          <w:color w:val="000000"/>
          <w:lang w:val="vi-VN"/>
        </w:rPr>
        <w:t>Aa</w:t>
      </w:r>
      <w:r w:rsidR="008B7C14" w:rsidRPr="0014007C">
        <w:rPr>
          <w:color w:val="000000"/>
          <w:lang w:val="vi-VN"/>
        </w:rPr>
        <w:t>.</w:t>
      </w:r>
      <w:r w:rsidRPr="0014007C">
        <w:rPr>
          <w:b/>
        </w:rPr>
        <w:tab/>
      </w:r>
      <w:r w:rsidR="008B7C14" w:rsidRPr="0014007C">
        <w:rPr>
          <w:b/>
          <w:color w:val="0000FF"/>
        </w:rPr>
        <w:t>C.</w:t>
      </w:r>
      <w:r w:rsidRPr="0014007C">
        <w:t xml:space="preserve"> </w:t>
      </w:r>
      <w:r w:rsidRPr="0014007C">
        <w:rPr>
          <w:rFonts w:eastAsia="MS Mincho"/>
          <w:color w:val="000000"/>
          <w:lang w:val="vi-VN"/>
        </w:rPr>
        <w:t>♂</w:t>
      </w:r>
      <w:r w:rsidRPr="0014007C">
        <w:rPr>
          <w:color w:val="000000"/>
          <w:lang w:val="vi-VN"/>
        </w:rPr>
        <w:t xml:space="preserve">Aa x </w:t>
      </w:r>
      <w:r w:rsidRPr="0014007C">
        <w:rPr>
          <w:rFonts w:eastAsia="MS Mincho"/>
          <w:color w:val="000000"/>
          <w:lang w:val="vi-VN"/>
        </w:rPr>
        <w:t>♀</w:t>
      </w:r>
      <w:r w:rsidRPr="0014007C">
        <w:rPr>
          <w:color w:val="000000"/>
          <w:lang w:val="vi-VN"/>
        </w:rPr>
        <w:t>AA</w:t>
      </w:r>
      <w:r w:rsidR="008B7C14" w:rsidRPr="0014007C">
        <w:rPr>
          <w:color w:val="000000"/>
        </w:rPr>
        <w:t>.</w:t>
      </w:r>
      <w:r w:rsidRPr="0014007C">
        <w:rPr>
          <w:b/>
        </w:rPr>
        <w:tab/>
      </w:r>
      <w:r w:rsidR="008B7C14" w:rsidRPr="0014007C">
        <w:rPr>
          <w:b/>
          <w:color w:val="0000FF"/>
        </w:rPr>
        <w:t>D.</w:t>
      </w:r>
      <w:r w:rsidRPr="0014007C">
        <w:t xml:space="preserve"> </w:t>
      </w:r>
      <w:r w:rsidRPr="0014007C">
        <w:rPr>
          <w:rFonts w:eastAsia="MS Mincho"/>
          <w:color w:val="000000"/>
          <w:lang w:val="vi-VN"/>
        </w:rPr>
        <w:t>♂</w:t>
      </w:r>
      <w:r w:rsidRPr="0014007C">
        <w:rPr>
          <w:color w:val="000000"/>
          <w:lang w:val="vi-VN"/>
        </w:rPr>
        <w:t xml:space="preserve">Aa x </w:t>
      </w:r>
      <w:r w:rsidRPr="0014007C">
        <w:rPr>
          <w:rFonts w:eastAsia="MS Mincho"/>
          <w:color w:val="000000"/>
          <w:lang w:val="vi-VN"/>
        </w:rPr>
        <w:t>♀</w:t>
      </w:r>
      <w:r w:rsidRPr="0014007C">
        <w:rPr>
          <w:color w:val="000000"/>
          <w:lang w:val="vi-VN"/>
        </w:rPr>
        <w:t>aa</w:t>
      </w:r>
      <w:r w:rsidR="008B7C14" w:rsidRPr="0014007C">
        <w:rPr>
          <w:color w:val="000000"/>
          <w:lang w:val="vi-VN"/>
        </w:rPr>
        <w:t>.</w:t>
      </w:r>
    </w:p>
    <w:p w:rsidR="00084478" w:rsidRPr="0014007C" w:rsidRDefault="008B7C14" w:rsidP="008B7C14">
      <w:pPr>
        <w:pStyle w:val="Normal0"/>
        <w:tabs>
          <w:tab w:val="left" w:pos="720"/>
        </w:tabs>
        <w:jc w:val="both"/>
        <w:rPr>
          <w:color w:val="000000"/>
          <w:sz w:val="24"/>
          <w:szCs w:val="24"/>
          <w:lang w:eastAsia="en-US"/>
        </w:rPr>
      </w:pPr>
      <w:r w:rsidRPr="0014007C">
        <w:rPr>
          <w:b/>
          <w:color w:val="0000FF"/>
          <w:sz w:val="24"/>
          <w:szCs w:val="26"/>
        </w:rPr>
        <w:t>Câu 120.</w:t>
      </w:r>
      <w:r w:rsidR="00084478" w:rsidRPr="0014007C">
        <w:rPr>
          <w:b/>
          <w:sz w:val="24"/>
          <w:szCs w:val="26"/>
        </w:rPr>
        <w:t xml:space="preserve"> </w:t>
      </w:r>
      <w:r w:rsidR="00084478" w:rsidRPr="0014007C">
        <w:rPr>
          <w:color w:val="000000"/>
          <w:sz w:val="24"/>
          <w:szCs w:val="24"/>
          <w:lang w:eastAsia="en-US"/>
        </w:rPr>
        <w:t>Một loài thực vật có bộ NST lưỡng bội 2n = 24, quan sát số lượng NST trong tế bào xôma của một thể đột biến của loài này thấy có 24 NST</w:t>
      </w:r>
      <w:r w:rsidR="00084478" w:rsidRPr="0014007C">
        <w:rPr>
          <w:color w:val="000000"/>
          <w:sz w:val="24"/>
          <w:szCs w:val="24"/>
          <w:shd w:val="clear" w:color="auto" w:fill="FFFFFF"/>
          <w:lang w:eastAsia="en-US"/>
        </w:rPr>
        <w:t xml:space="preserve">. Theo lí thuyết, thể đột biến này có thể thuộc những dạng </w:t>
      </w:r>
      <w:r w:rsidR="00084478" w:rsidRPr="0014007C">
        <w:rPr>
          <w:color w:val="000000"/>
          <w:sz w:val="24"/>
          <w:szCs w:val="24"/>
          <w:lang w:eastAsia="en-US"/>
        </w:rPr>
        <w:t>đột biến nào trong các dạng dưới đây?</w:t>
      </w:r>
    </w:p>
    <w:p w:rsidR="00084478" w:rsidRPr="0014007C" w:rsidRDefault="002F5B3E" w:rsidP="008B7C14">
      <w:pPr>
        <w:pStyle w:val="NormalWeb"/>
        <w:spacing w:before="0" w:beforeAutospacing="0" w:after="0" w:afterAutospacing="0"/>
        <w:jc w:val="both"/>
        <w:rPr>
          <w:sz w:val="24"/>
          <w:szCs w:val="24"/>
          <w:lang w:eastAsia="en-US"/>
        </w:rPr>
      </w:pPr>
      <w:r w:rsidRPr="0014007C">
        <w:rPr>
          <w:noProof/>
          <w:position w:val="-4"/>
          <w:sz w:val="24"/>
        </w:rPr>
        <w:object w:dxaOrig="240" w:dyaOrig="255">
          <v:shape id="_x0000_i1034" type="#_x0000_t75" style="width:12pt;height:12.75pt" o:ole="">
            <v:imagedata r:id="rId28" o:title=""/>
          </v:shape>
          <o:OLEObject Type="Embed" ProgID="Equation.DSMT4" ShapeID="_x0000_i1034" DrawAspect="Content" ObjectID="_1729115544" r:id="rId29"/>
        </w:object>
      </w:r>
      <w:r w:rsidR="00084478" w:rsidRPr="0014007C">
        <w:rPr>
          <w:sz w:val="24"/>
          <w:szCs w:val="24"/>
          <w:lang w:val="en-US" w:eastAsia="en-US"/>
        </w:rPr>
        <w:t xml:space="preserve"> </w:t>
      </w:r>
      <w:r w:rsidR="00084478" w:rsidRPr="0014007C">
        <w:rPr>
          <w:sz w:val="24"/>
          <w:szCs w:val="24"/>
          <w:lang w:eastAsia="en-US"/>
        </w:rPr>
        <w:t>Đột biến tam bội.</w:t>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Pr="0014007C">
        <w:rPr>
          <w:noProof/>
          <w:position w:val="-4"/>
          <w:sz w:val="24"/>
        </w:rPr>
        <w:object w:dxaOrig="343" w:dyaOrig="255">
          <v:shape id="_x0000_i1035" type="#_x0000_t75" style="width:16.5pt;height:12.75pt" o:ole="">
            <v:imagedata r:id="rId30" o:title=""/>
          </v:shape>
          <o:OLEObject Type="Embed" ProgID="Equation.DSMT4" ShapeID="_x0000_i1035" DrawAspect="Content" ObjectID="_1729115545" r:id="rId31"/>
        </w:object>
      </w:r>
      <w:r w:rsidR="00084478" w:rsidRPr="0014007C">
        <w:rPr>
          <w:sz w:val="24"/>
          <w:szCs w:val="24"/>
          <w:lang w:val="en-US" w:eastAsia="en-US"/>
        </w:rPr>
        <w:t xml:space="preserve"> </w:t>
      </w:r>
      <w:r w:rsidR="00084478" w:rsidRPr="0014007C">
        <w:rPr>
          <w:sz w:val="24"/>
          <w:szCs w:val="24"/>
          <w:lang w:eastAsia="en-US"/>
        </w:rPr>
        <w:t>Đột biến lệch bội thể một.</w:t>
      </w:r>
    </w:p>
    <w:p w:rsidR="00084478" w:rsidRPr="0014007C" w:rsidRDefault="002F5B3E" w:rsidP="008B7C14">
      <w:pPr>
        <w:pStyle w:val="NormalWeb"/>
        <w:spacing w:before="0" w:beforeAutospacing="0" w:after="0" w:afterAutospacing="0"/>
        <w:jc w:val="both"/>
        <w:rPr>
          <w:sz w:val="24"/>
          <w:szCs w:val="24"/>
          <w:lang w:eastAsia="en-US"/>
        </w:rPr>
      </w:pPr>
      <w:r w:rsidRPr="0014007C">
        <w:rPr>
          <w:noProof/>
          <w:position w:val="-4"/>
          <w:sz w:val="24"/>
        </w:rPr>
        <w:object w:dxaOrig="465" w:dyaOrig="255">
          <v:shape id="_x0000_i1036" type="#_x0000_t75" style="width:23.25pt;height:12.75pt" o:ole="">
            <v:imagedata r:id="rId32" o:title=""/>
          </v:shape>
          <o:OLEObject Type="Embed" ProgID="Equation.DSMT4" ShapeID="_x0000_i1036" DrawAspect="Content" ObjectID="_1729115546" r:id="rId33"/>
        </w:object>
      </w:r>
      <w:r w:rsidR="00084478" w:rsidRPr="0014007C">
        <w:rPr>
          <w:sz w:val="24"/>
          <w:szCs w:val="24"/>
          <w:lang w:val="en-US" w:eastAsia="en-US"/>
        </w:rPr>
        <w:t xml:space="preserve"> </w:t>
      </w:r>
      <w:r w:rsidR="00084478" w:rsidRPr="0014007C">
        <w:rPr>
          <w:sz w:val="24"/>
          <w:szCs w:val="24"/>
          <w:lang w:eastAsia="en-US"/>
        </w:rPr>
        <w:t>Đột biến lặp đoạn NST.</w:t>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00F72A82" w:rsidRPr="0014007C">
        <w:rPr>
          <w:rFonts w:hint="default"/>
          <w:sz w:val="24"/>
          <w:szCs w:val="24"/>
          <w:lang w:eastAsia="en-US"/>
        </w:rPr>
        <w:tab/>
      </w:r>
      <w:r w:rsidRPr="0014007C">
        <w:rPr>
          <w:noProof/>
          <w:position w:val="-4"/>
          <w:sz w:val="24"/>
        </w:rPr>
        <w:object w:dxaOrig="436" w:dyaOrig="255">
          <v:shape id="_x0000_i1037" type="#_x0000_t75" style="width:21.75pt;height:12.75pt" o:ole="">
            <v:imagedata r:id="rId34" o:title=""/>
          </v:shape>
          <o:OLEObject Type="Embed" ProgID="Equation.DSMT4" ShapeID="_x0000_i1037" DrawAspect="Content" ObjectID="_1729115547" r:id="rId35"/>
        </w:object>
      </w:r>
      <w:r w:rsidR="00084478" w:rsidRPr="0014007C">
        <w:rPr>
          <w:sz w:val="24"/>
          <w:szCs w:val="24"/>
          <w:lang w:val="en-US" w:eastAsia="en-US"/>
        </w:rPr>
        <w:t xml:space="preserve"> </w:t>
      </w:r>
      <w:r w:rsidR="00084478" w:rsidRPr="0014007C">
        <w:rPr>
          <w:sz w:val="24"/>
          <w:szCs w:val="24"/>
          <w:lang w:eastAsia="en-US"/>
        </w:rPr>
        <w:t xml:space="preserve">Đột biến mất đoạn nhỏ. </w:t>
      </w:r>
    </w:p>
    <w:p w:rsidR="00084478" w:rsidRPr="0014007C" w:rsidRDefault="00084478" w:rsidP="008B7C14">
      <w:pPr>
        <w:tabs>
          <w:tab w:val="left" w:pos="280"/>
          <w:tab w:val="left" w:pos="2580"/>
          <w:tab w:val="left" w:pos="5240"/>
          <w:tab w:val="left" w:pos="7660"/>
        </w:tabs>
      </w:pPr>
      <w:r w:rsidRPr="0014007C">
        <w:rPr>
          <w:b/>
        </w:rPr>
        <w:tab/>
      </w:r>
      <w:r w:rsidR="008B7C14" w:rsidRPr="0014007C">
        <w:rPr>
          <w:b/>
          <w:color w:val="0000FF"/>
        </w:rPr>
        <w:t>A.</w:t>
      </w:r>
      <w:r w:rsidRPr="0014007C">
        <w:t xml:space="preserve"> </w:t>
      </w:r>
      <w:r w:rsidRPr="0014007C">
        <w:rPr>
          <w:color w:val="000000"/>
          <w:lang w:val="vi-VN"/>
        </w:rPr>
        <w:t>2.</w:t>
      </w:r>
      <w:r w:rsidRPr="0014007C">
        <w:rPr>
          <w:b/>
        </w:rPr>
        <w:tab/>
      </w:r>
      <w:r w:rsidR="008B7C14" w:rsidRPr="0014007C">
        <w:rPr>
          <w:b/>
          <w:color w:val="0000FF"/>
        </w:rPr>
        <w:t>B.</w:t>
      </w:r>
      <w:r w:rsidRPr="0014007C">
        <w:t xml:space="preserve"> </w:t>
      </w:r>
      <w:r w:rsidRPr="0014007C">
        <w:rPr>
          <w:color w:val="000000"/>
          <w:lang w:val="vi-VN"/>
        </w:rPr>
        <w:t>1.</w:t>
      </w:r>
      <w:r w:rsidRPr="0014007C">
        <w:rPr>
          <w:b/>
        </w:rPr>
        <w:tab/>
      </w:r>
      <w:r w:rsidR="008B7C14" w:rsidRPr="0014007C">
        <w:rPr>
          <w:b/>
          <w:color w:val="0000FF"/>
        </w:rPr>
        <w:t>C.</w:t>
      </w:r>
      <w:r w:rsidRPr="0014007C">
        <w:t xml:space="preserve"> </w:t>
      </w:r>
      <w:r w:rsidRPr="0014007C">
        <w:rPr>
          <w:color w:val="000000"/>
          <w:lang w:val="vi-VN"/>
        </w:rPr>
        <w:t xml:space="preserve">3. </w:t>
      </w:r>
      <w:r w:rsidRPr="0014007C">
        <w:rPr>
          <w:b/>
        </w:rPr>
        <w:tab/>
      </w:r>
      <w:r w:rsidR="008B7C14" w:rsidRPr="0014007C">
        <w:rPr>
          <w:b/>
          <w:color w:val="0000FF"/>
        </w:rPr>
        <w:t>D.</w:t>
      </w:r>
      <w:r w:rsidRPr="0014007C">
        <w:t xml:space="preserve"> </w:t>
      </w:r>
      <w:r w:rsidRPr="0014007C">
        <w:rPr>
          <w:color w:val="000000"/>
          <w:lang w:val="vi-VN"/>
        </w:rPr>
        <w:t>4.</w:t>
      </w:r>
    </w:p>
    <w:p w:rsidR="008B7C14" w:rsidRPr="0014007C" w:rsidRDefault="008B7C14" w:rsidP="008B7C14">
      <w:pPr>
        <w:jc w:val="center"/>
        <w:rPr>
          <w:b/>
          <w:color w:val="010000"/>
          <w:szCs w:val="26"/>
        </w:rPr>
      </w:pPr>
    </w:p>
    <w:p w:rsidR="00084478" w:rsidRDefault="008B7C14" w:rsidP="008B7C14">
      <w:pPr>
        <w:jc w:val="center"/>
        <w:rPr>
          <w:b/>
          <w:color w:val="010000"/>
          <w:szCs w:val="26"/>
        </w:rPr>
      </w:pPr>
      <w:r w:rsidRPr="0014007C">
        <w:rPr>
          <w:b/>
          <w:color w:val="010000"/>
          <w:szCs w:val="26"/>
        </w:rPr>
        <w:t>------ HẾT ------</w:t>
      </w:r>
    </w:p>
    <w:p w:rsidR="00987742" w:rsidRDefault="00987742" w:rsidP="008B7C14">
      <w:pPr>
        <w:jc w:val="center"/>
        <w:rPr>
          <w:b/>
          <w:color w:val="010000"/>
          <w:szCs w:val="26"/>
        </w:rPr>
      </w:pPr>
    </w:p>
    <w:p w:rsidR="00987742" w:rsidRPr="00987742" w:rsidRDefault="00987742" w:rsidP="008B7C14">
      <w:pPr>
        <w:jc w:val="center"/>
        <w:rPr>
          <w:b/>
          <w:color w:val="FF0000"/>
          <w:szCs w:val="26"/>
        </w:rPr>
      </w:pPr>
      <w:r w:rsidRPr="00987742">
        <w:rPr>
          <w:b/>
          <w:color w:val="FF0000"/>
          <w:szCs w:val="26"/>
        </w:rPr>
        <w:t>ĐÁP ÁN</w:t>
      </w:r>
    </w:p>
    <w:p w:rsidR="00987742" w:rsidRDefault="00987742" w:rsidP="008B7C14">
      <w:pPr>
        <w:jc w:val="center"/>
        <w:rPr>
          <w:b/>
          <w:color w:val="010000"/>
          <w:szCs w:val="26"/>
        </w:rPr>
      </w:pPr>
    </w:p>
    <w:tbl>
      <w:tblPr>
        <w:tblStyle w:val="TableGrid"/>
        <w:tblW w:w="0" w:type="auto"/>
        <w:tblLook w:val="04A0" w:firstRow="1" w:lastRow="0" w:firstColumn="1" w:lastColumn="0" w:noHBand="0" w:noVBand="1"/>
      </w:tblPr>
      <w:tblGrid>
        <w:gridCol w:w="669"/>
        <w:gridCol w:w="669"/>
        <w:gridCol w:w="669"/>
        <w:gridCol w:w="669"/>
        <w:gridCol w:w="669"/>
        <w:gridCol w:w="669"/>
        <w:gridCol w:w="669"/>
        <w:gridCol w:w="669"/>
        <w:gridCol w:w="669"/>
        <w:gridCol w:w="669"/>
        <w:gridCol w:w="669"/>
        <w:gridCol w:w="669"/>
        <w:gridCol w:w="669"/>
        <w:gridCol w:w="669"/>
        <w:gridCol w:w="669"/>
        <w:gridCol w:w="670"/>
      </w:tblGrid>
      <w:tr w:rsidR="00987742" w:rsidRPr="00987742" w:rsidTr="00EE106F">
        <w:tc>
          <w:tcPr>
            <w:tcW w:w="669" w:type="dxa"/>
            <w:vAlign w:val="center"/>
          </w:tcPr>
          <w:p w:rsidR="00987742" w:rsidRPr="00987742" w:rsidRDefault="00987742" w:rsidP="00CA78AB">
            <w:pPr>
              <w:jc w:val="center"/>
              <w:rPr>
                <w:color w:val="0000FF"/>
              </w:rPr>
            </w:pPr>
            <w:r w:rsidRPr="00987742">
              <w:rPr>
                <w:color w:val="0000FF"/>
              </w:rPr>
              <w:t>81</w:t>
            </w:r>
          </w:p>
        </w:tc>
        <w:tc>
          <w:tcPr>
            <w:tcW w:w="669" w:type="dxa"/>
            <w:vAlign w:val="center"/>
          </w:tcPr>
          <w:p w:rsidR="00987742" w:rsidRPr="00987742" w:rsidRDefault="00987742" w:rsidP="00CA78AB">
            <w:pPr>
              <w:jc w:val="center"/>
              <w:rPr>
                <w:color w:val="0000FF"/>
              </w:rPr>
            </w:pPr>
            <w:r w:rsidRPr="00987742">
              <w:rPr>
                <w:color w:val="0000FF"/>
              </w:rPr>
              <w:t>C</w:t>
            </w:r>
          </w:p>
        </w:tc>
        <w:tc>
          <w:tcPr>
            <w:tcW w:w="669" w:type="dxa"/>
            <w:vAlign w:val="center"/>
          </w:tcPr>
          <w:p w:rsidR="00987742" w:rsidRPr="00987742" w:rsidRDefault="00987742" w:rsidP="00CA78AB">
            <w:pPr>
              <w:jc w:val="center"/>
              <w:rPr>
                <w:color w:val="0000FF"/>
              </w:rPr>
            </w:pPr>
            <w:r w:rsidRPr="00987742">
              <w:rPr>
                <w:color w:val="0000FF"/>
              </w:rPr>
              <w:t>86</w:t>
            </w:r>
          </w:p>
        </w:tc>
        <w:tc>
          <w:tcPr>
            <w:tcW w:w="669" w:type="dxa"/>
            <w:vAlign w:val="center"/>
          </w:tcPr>
          <w:p w:rsidR="00987742" w:rsidRPr="00987742" w:rsidRDefault="00987742" w:rsidP="00CA78AB">
            <w:pPr>
              <w:jc w:val="center"/>
              <w:rPr>
                <w:color w:val="0000FF"/>
              </w:rPr>
            </w:pPr>
            <w:r w:rsidRPr="00987742">
              <w:rPr>
                <w:color w:val="0000FF"/>
              </w:rPr>
              <w:t>D</w:t>
            </w:r>
          </w:p>
        </w:tc>
        <w:tc>
          <w:tcPr>
            <w:tcW w:w="669" w:type="dxa"/>
            <w:vAlign w:val="center"/>
          </w:tcPr>
          <w:p w:rsidR="00987742" w:rsidRPr="00987742" w:rsidRDefault="00987742" w:rsidP="00CA78AB">
            <w:pPr>
              <w:jc w:val="center"/>
              <w:rPr>
                <w:color w:val="0000FF"/>
              </w:rPr>
            </w:pPr>
            <w:r w:rsidRPr="00987742">
              <w:rPr>
                <w:color w:val="0000FF"/>
              </w:rPr>
              <w:t>91</w:t>
            </w:r>
          </w:p>
        </w:tc>
        <w:tc>
          <w:tcPr>
            <w:tcW w:w="669" w:type="dxa"/>
            <w:vAlign w:val="center"/>
          </w:tcPr>
          <w:p w:rsidR="00987742" w:rsidRPr="00987742" w:rsidRDefault="00987742" w:rsidP="00CA78AB">
            <w:pPr>
              <w:jc w:val="center"/>
              <w:rPr>
                <w:color w:val="0000FF"/>
              </w:rPr>
            </w:pPr>
            <w:r w:rsidRPr="00987742">
              <w:rPr>
                <w:color w:val="0000FF"/>
              </w:rPr>
              <w:t>D</w:t>
            </w:r>
          </w:p>
        </w:tc>
        <w:tc>
          <w:tcPr>
            <w:tcW w:w="669" w:type="dxa"/>
            <w:vAlign w:val="center"/>
          </w:tcPr>
          <w:p w:rsidR="00987742" w:rsidRPr="00987742" w:rsidRDefault="00987742" w:rsidP="00CA78AB">
            <w:pPr>
              <w:jc w:val="center"/>
              <w:rPr>
                <w:color w:val="0000FF"/>
              </w:rPr>
            </w:pPr>
            <w:r w:rsidRPr="00987742">
              <w:rPr>
                <w:color w:val="0000FF"/>
              </w:rPr>
              <w:t>96</w:t>
            </w:r>
          </w:p>
        </w:tc>
        <w:tc>
          <w:tcPr>
            <w:tcW w:w="669" w:type="dxa"/>
            <w:vAlign w:val="center"/>
          </w:tcPr>
          <w:p w:rsidR="00987742" w:rsidRPr="00987742" w:rsidRDefault="00987742" w:rsidP="00CA78AB">
            <w:pPr>
              <w:jc w:val="center"/>
              <w:rPr>
                <w:color w:val="0000FF"/>
              </w:rPr>
            </w:pPr>
            <w:r w:rsidRPr="00987742">
              <w:rPr>
                <w:color w:val="0000FF"/>
              </w:rPr>
              <w:t>A</w:t>
            </w:r>
            <w:bookmarkStart w:id="1" w:name="_GoBack"/>
            <w:bookmarkEnd w:id="1"/>
          </w:p>
        </w:tc>
        <w:tc>
          <w:tcPr>
            <w:tcW w:w="669" w:type="dxa"/>
            <w:vAlign w:val="center"/>
          </w:tcPr>
          <w:p w:rsidR="00987742" w:rsidRPr="00987742" w:rsidRDefault="00987742" w:rsidP="00CA78AB">
            <w:pPr>
              <w:jc w:val="center"/>
              <w:rPr>
                <w:color w:val="0000FF"/>
              </w:rPr>
            </w:pPr>
            <w:r w:rsidRPr="00987742">
              <w:rPr>
                <w:color w:val="0000FF"/>
              </w:rPr>
              <w:t>101</w:t>
            </w:r>
          </w:p>
        </w:tc>
        <w:tc>
          <w:tcPr>
            <w:tcW w:w="669" w:type="dxa"/>
            <w:vAlign w:val="center"/>
          </w:tcPr>
          <w:p w:rsidR="00987742" w:rsidRPr="00987742" w:rsidRDefault="00987742" w:rsidP="00CA78AB">
            <w:pPr>
              <w:jc w:val="center"/>
              <w:rPr>
                <w:color w:val="0000FF"/>
              </w:rPr>
            </w:pPr>
            <w:r w:rsidRPr="00987742">
              <w:rPr>
                <w:color w:val="0000FF"/>
              </w:rPr>
              <w:t>D</w:t>
            </w:r>
          </w:p>
        </w:tc>
        <w:tc>
          <w:tcPr>
            <w:tcW w:w="669" w:type="dxa"/>
            <w:vAlign w:val="center"/>
          </w:tcPr>
          <w:p w:rsidR="00987742" w:rsidRPr="00987742" w:rsidRDefault="00987742" w:rsidP="00CA78AB">
            <w:pPr>
              <w:jc w:val="center"/>
              <w:rPr>
                <w:color w:val="0000FF"/>
              </w:rPr>
            </w:pPr>
            <w:r w:rsidRPr="00987742">
              <w:rPr>
                <w:color w:val="0000FF"/>
              </w:rPr>
              <w:t>106</w:t>
            </w:r>
          </w:p>
        </w:tc>
        <w:tc>
          <w:tcPr>
            <w:tcW w:w="669" w:type="dxa"/>
            <w:vAlign w:val="center"/>
          </w:tcPr>
          <w:p w:rsidR="00987742" w:rsidRPr="00987742" w:rsidRDefault="00987742" w:rsidP="00CA78AB">
            <w:pPr>
              <w:jc w:val="center"/>
              <w:rPr>
                <w:color w:val="0000FF"/>
              </w:rPr>
            </w:pPr>
            <w:r w:rsidRPr="00987742">
              <w:rPr>
                <w:color w:val="0000FF"/>
              </w:rPr>
              <w:t>A</w:t>
            </w:r>
          </w:p>
        </w:tc>
        <w:tc>
          <w:tcPr>
            <w:tcW w:w="669" w:type="dxa"/>
            <w:vAlign w:val="center"/>
          </w:tcPr>
          <w:p w:rsidR="00987742" w:rsidRPr="00987742" w:rsidRDefault="00987742" w:rsidP="00CA78AB">
            <w:pPr>
              <w:jc w:val="center"/>
              <w:rPr>
                <w:color w:val="0000FF"/>
              </w:rPr>
            </w:pPr>
            <w:r w:rsidRPr="00987742">
              <w:rPr>
                <w:color w:val="0000FF"/>
              </w:rPr>
              <w:t>111</w:t>
            </w:r>
          </w:p>
        </w:tc>
        <w:tc>
          <w:tcPr>
            <w:tcW w:w="669" w:type="dxa"/>
            <w:vAlign w:val="center"/>
          </w:tcPr>
          <w:p w:rsidR="00987742" w:rsidRPr="00987742" w:rsidRDefault="00987742" w:rsidP="00CA78AB">
            <w:pPr>
              <w:jc w:val="center"/>
              <w:rPr>
                <w:color w:val="0000FF"/>
              </w:rPr>
            </w:pPr>
            <w:r w:rsidRPr="00987742">
              <w:rPr>
                <w:color w:val="0000FF"/>
              </w:rPr>
              <w:t>C</w:t>
            </w:r>
          </w:p>
        </w:tc>
        <w:tc>
          <w:tcPr>
            <w:tcW w:w="669" w:type="dxa"/>
            <w:vAlign w:val="center"/>
          </w:tcPr>
          <w:p w:rsidR="00987742" w:rsidRPr="00987742" w:rsidRDefault="00987742" w:rsidP="00CA78AB">
            <w:pPr>
              <w:jc w:val="center"/>
              <w:rPr>
                <w:color w:val="0000FF"/>
              </w:rPr>
            </w:pPr>
            <w:r w:rsidRPr="00987742">
              <w:rPr>
                <w:color w:val="0000FF"/>
              </w:rPr>
              <w:t>116</w:t>
            </w:r>
          </w:p>
        </w:tc>
        <w:tc>
          <w:tcPr>
            <w:tcW w:w="670" w:type="dxa"/>
            <w:vAlign w:val="center"/>
          </w:tcPr>
          <w:p w:rsidR="00987742" w:rsidRPr="00987742" w:rsidRDefault="00987742" w:rsidP="00CA78AB">
            <w:pPr>
              <w:jc w:val="center"/>
              <w:rPr>
                <w:color w:val="0000FF"/>
              </w:rPr>
            </w:pPr>
            <w:r w:rsidRPr="00987742">
              <w:rPr>
                <w:color w:val="0000FF"/>
              </w:rPr>
              <w:t>A</w:t>
            </w:r>
          </w:p>
        </w:tc>
      </w:tr>
      <w:tr w:rsidR="00987742" w:rsidRPr="00987742" w:rsidTr="00EE106F">
        <w:tc>
          <w:tcPr>
            <w:tcW w:w="669" w:type="dxa"/>
            <w:vAlign w:val="center"/>
          </w:tcPr>
          <w:p w:rsidR="00987742" w:rsidRPr="00987742" w:rsidRDefault="00987742" w:rsidP="00CA78AB">
            <w:pPr>
              <w:jc w:val="center"/>
              <w:rPr>
                <w:color w:val="0000FF"/>
              </w:rPr>
            </w:pPr>
            <w:r w:rsidRPr="00987742">
              <w:rPr>
                <w:color w:val="0000FF"/>
              </w:rPr>
              <w:t>82</w:t>
            </w:r>
          </w:p>
        </w:tc>
        <w:tc>
          <w:tcPr>
            <w:tcW w:w="669" w:type="dxa"/>
            <w:vAlign w:val="center"/>
          </w:tcPr>
          <w:p w:rsidR="00987742" w:rsidRPr="00987742" w:rsidRDefault="00987742" w:rsidP="00CA78AB">
            <w:pPr>
              <w:jc w:val="center"/>
              <w:rPr>
                <w:color w:val="0000FF"/>
              </w:rPr>
            </w:pPr>
            <w:r w:rsidRPr="00987742">
              <w:rPr>
                <w:color w:val="0000FF"/>
              </w:rPr>
              <w:t>D</w:t>
            </w:r>
          </w:p>
        </w:tc>
        <w:tc>
          <w:tcPr>
            <w:tcW w:w="669" w:type="dxa"/>
            <w:vAlign w:val="center"/>
          </w:tcPr>
          <w:p w:rsidR="00987742" w:rsidRPr="00987742" w:rsidRDefault="00987742" w:rsidP="00CA78AB">
            <w:pPr>
              <w:jc w:val="center"/>
              <w:rPr>
                <w:color w:val="0000FF"/>
              </w:rPr>
            </w:pPr>
            <w:r w:rsidRPr="00987742">
              <w:rPr>
                <w:color w:val="0000FF"/>
              </w:rPr>
              <w:t>87</w:t>
            </w:r>
          </w:p>
        </w:tc>
        <w:tc>
          <w:tcPr>
            <w:tcW w:w="669" w:type="dxa"/>
            <w:vAlign w:val="center"/>
          </w:tcPr>
          <w:p w:rsidR="00987742" w:rsidRPr="00987742" w:rsidRDefault="00987742" w:rsidP="00CA78AB">
            <w:pPr>
              <w:jc w:val="center"/>
              <w:rPr>
                <w:color w:val="0000FF"/>
              </w:rPr>
            </w:pPr>
            <w:r w:rsidRPr="00987742">
              <w:rPr>
                <w:color w:val="0000FF"/>
              </w:rPr>
              <w:t>A</w:t>
            </w:r>
          </w:p>
        </w:tc>
        <w:tc>
          <w:tcPr>
            <w:tcW w:w="669" w:type="dxa"/>
            <w:vAlign w:val="center"/>
          </w:tcPr>
          <w:p w:rsidR="00987742" w:rsidRPr="00987742" w:rsidRDefault="00987742" w:rsidP="00CA78AB">
            <w:pPr>
              <w:jc w:val="center"/>
              <w:rPr>
                <w:color w:val="0000FF"/>
              </w:rPr>
            </w:pPr>
            <w:r w:rsidRPr="00987742">
              <w:rPr>
                <w:color w:val="0000FF"/>
              </w:rPr>
              <w:t>92</w:t>
            </w:r>
          </w:p>
        </w:tc>
        <w:tc>
          <w:tcPr>
            <w:tcW w:w="669" w:type="dxa"/>
            <w:vAlign w:val="center"/>
          </w:tcPr>
          <w:p w:rsidR="00987742" w:rsidRPr="00987742" w:rsidRDefault="00987742" w:rsidP="00CA78AB">
            <w:pPr>
              <w:jc w:val="center"/>
              <w:rPr>
                <w:color w:val="0000FF"/>
              </w:rPr>
            </w:pPr>
            <w:r w:rsidRPr="00987742">
              <w:rPr>
                <w:color w:val="0000FF"/>
              </w:rPr>
              <w:t>C</w:t>
            </w:r>
          </w:p>
        </w:tc>
        <w:tc>
          <w:tcPr>
            <w:tcW w:w="669" w:type="dxa"/>
            <w:vAlign w:val="center"/>
          </w:tcPr>
          <w:p w:rsidR="00987742" w:rsidRPr="00987742" w:rsidRDefault="00987742" w:rsidP="00CA78AB">
            <w:pPr>
              <w:jc w:val="center"/>
              <w:rPr>
                <w:color w:val="0000FF"/>
              </w:rPr>
            </w:pPr>
            <w:r w:rsidRPr="00987742">
              <w:rPr>
                <w:color w:val="0000FF"/>
              </w:rPr>
              <w:t>97</w:t>
            </w:r>
          </w:p>
        </w:tc>
        <w:tc>
          <w:tcPr>
            <w:tcW w:w="669" w:type="dxa"/>
            <w:vAlign w:val="center"/>
          </w:tcPr>
          <w:p w:rsidR="00987742" w:rsidRPr="00987742" w:rsidRDefault="00987742" w:rsidP="00CA78AB">
            <w:pPr>
              <w:jc w:val="center"/>
              <w:rPr>
                <w:color w:val="0000FF"/>
              </w:rPr>
            </w:pPr>
            <w:r w:rsidRPr="00987742">
              <w:rPr>
                <w:color w:val="0000FF"/>
              </w:rPr>
              <w:t>B</w:t>
            </w:r>
          </w:p>
        </w:tc>
        <w:tc>
          <w:tcPr>
            <w:tcW w:w="669" w:type="dxa"/>
            <w:vAlign w:val="center"/>
          </w:tcPr>
          <w:p w:rsidR="00987742" w:rsidRPr="00987742" w:rsidRDefault="00987742" w:rsidP="00CA78AB">
            <w:pPr>
              <w:jc w:val="center"/>
              <w:rPr>
                <w:color w:val="0000FF"/>
              </w:rPr>
            </w:pPr>
            <w:r w:rsidRPr="00987742">
              <w:rPr>
                <w:color w:val="0000FF"/>
              </w:rPr>
              <w:t>102</w:t>
            </w:r>
          </w:p>
        </w:tc>
        <w:tc>
          <w:tcPr>
            <w:tcW w:w="669" w:type="dxa"/>
            <w:vAlign w:val="center"/>
          </w:tcPr>
          <w:p w:rsidR="00987742" w:rsidRPr="00987742" w:rsidRDefault="00987742" w:rsidP="00CA78AB">
            <w:pPr>
              <w:jc w:val="center"/>
              <w:rPr>
                <w:color w:val="0000FF"/>
              </w:rPr>
            </w:pPr>
            <w:r w:rsidRPr="00987742">
              <w:rPr>
                <w:color w:val="0000FF"/>
              </w:rPr>
              <w:t>C</w:t>
            </w:r>
          </w:p>
        </w:tc>
        <w:tc>
          <w:tcPr>
            <w:tcW w:w="669" w:type="dxa"/>
            <w:vAlign w:val="center"/>
          </w:tcPr>
          <w:p w:rsidR="00987742" w:rsidRPr="00987742" w:rsidRDefault="00987742" w:rsidP="00CA78AB">
            <w:pPr>
              <w:jc w:val="center"/>
              <w:rPr>
                <w:color w:val="0000FF"/>
              </w:rPr>
            </w:pPr>
            <w:r w:rsidRPr="00987742">
              <w:rPr>
                <w:color w:val="0000FF"/>
              </w:rPr>
              <w:t>107</w:t>
            </w:r>
          </w:p>
        </w:tc>
        <w:tc>
          <w:tcPr>
            <w:tcW w:w="669" w:type="dxa"/>
            <w:vAlign w:val="center"/>
          </w:tcPr>
          <w:p w:rsidR="00987742" w:rsidRPr="00987742" w:rsidRDefault="00987742" w:rsidP="00CA78AB">
            <w:pPr>
              <w:jc w:val="center"/>
              <w:rPr>
                <w:color w:val="0000FF"/>
              </w:rPr>
            </w:pPr>
            <w:r w:rsidRPr="00987742">
              <w:rPr>
                <w:color w:val="0000FF"/>
              </w:rPr>
              <w:t>A</w:t>
            </w:r>
          </w:p>
        </w:tc>
        <w:tc>
          <w:tcPr>
            <w:tcW w:w="669" w:type="dxa"/>
            <w:vAlign w:val="center"/>
          </w:tcPr>
          <w:p w:rsidR="00987742" w:rsidRPr="00987742" w:rsidRDefault="00987742" w:rsidP="00CA78AB">
            <w:pPr>
              <w:jc w:val="center"/>
              <w:rPr>
                <w:color w:val="0000FF"/>
              </w:rPr>
            </w:pPr>
            <w:r w:rsidRPr="00987742">
              <w:rPr>
                <w:color w:val="0000FF"/>
              </w:rPr>
              <w:t>112</w:t>
            </w:r>
          </w:p>
        </w:tc>
        <w:tc>
          <w:tcPr>
            <w:tcW w:w="669" w:type="dxa"/>
            <w:vAlign w:val="center"/>
          </w:tcPr>
          <w:p w:rsidR="00987742" w:rsidRPr="00987742" w:rsidRDefault="00987742" w:rsidP="00CA78AB">
            <w:pPr>
              <w:jc w:val="center"/>
              <w:rPr>
                <w:color w:val="0000FF"/>
              </w:rPr>
            </w:pPr>
            <w:r w:rsidRPr="00987742">
              <w:rPr>
                <w:color w:val="0000FF"/>
              </w:rPr>
              <w:t>C</w:t>
            </w:r>
          </w:p>
        </w:tc>
        <w:tc>
          <w:tcPr>
            <w:tcW w:w="669" w:type="dxa"/>
            <w:vAlign w:val="center"/>
          </w:tcPr>
          <w:p w:rsidR="00987742" w:rsidRPr="00987742" w:rsidRDefault="00987742" w:rsidP="00CA78AB">
            <w:pPr>
              <w:jc w:val="center"/>
              <w:rPr>
                <w:color w:val="0000FF"/>
              </w:rPr>
            </w:pPr>
            <w:r w:rsidRPr="00987742">
              <w:rPr>
                <w:color w:val="0000FF"/>
              </w:rPr>
              <w:t>117</w:t>
            </w:r>
          </w:p>
        </w:tc>
        <w:tc>
          <w:tcPr>
            <w:tcW w:w="670" w:type="dxa"/>
            <w:vAlign w:val="center"/>
          </w:tcPr>
          <w:p w:rsidR="00987742" w:rsidRPr="00987742" w:rsidRDefault="00987742" w:rsidP="00CA78AB">
            <w:pPr>
              <w:jc w:val="center"/>
              <w:rPr>
                <w:color w:val="0000FF"/>
              </w:rPr>
            </w:pPr>
            <w:r w:rsidRPr="00987742">
              <w:rPr>
                <w:color w:val="0000FF"/>
              </w:rPr>
              <w:t>B</w:t>
            </w:r>
          </w:p>
        </w:tc>
      </w:tr>
      <w:tr w:rsidR="00987742" w:rsidRPr="00987742" w:rsidTr="00EE106F">
        <w:tc>
          <w:tcPr>
            <w:tcW w:w="669" w:type="dxa"/>
            <w:vAlign w:val="center"/>
          </w:tcPr>
          <w:p w:rsidR="00987742" w:rsidRPr="00987742" w:rsidRDefault="00987742" w:rsidP="00CA78AB">
            <w:pPr>
              <w:jc w:val="center"/>
              <w:rPr>
                <w:color w:val="0000FF"/>
              </w:rPr>
            </w:pPr>
            <w:r w:rsidRPr="00987742">
              <w:rPr>
                <w:color w:val="0000FF"/>
              </w:rPr>
              <w:t>83</w:t>
            </w:r>
          </w:p>
        </w:tc>
        <w:tc>
          <w:tcPr>
            <w:tcW w:w="669" w:type="dxa"/>
            <w:vAlign w:val="center"/>
          </w:tcPr>
          <w:p w:rsidR="00987742" w:rsidRPr="00987742" w:rsidRDefault="00987742" w:rsidP="00CA78AB">
            <w:pPr>
              <w:jc w:val="center"/>
              <w:rPr>
                <w:color w:val="0000FF"/>
              </w:rPr>
            </w:pPr>
            <w:r w:rsidRPr="00987742">
              <w:rPr>
                <w:color w:val="0000FF"/>
              </w:rPr>
              <w:t>B</w:t>
            </w:r>
          </w:p>
        </w:tc>
        <w:tc>
          <w:tcPr>
            <w:tcW w:w="669" w:type="dxa"/>
            <w:vAlign w:val="center"/>
          </w:tcPr>
          <w:p w:rsidR="00987742" w:rsidRPr="00987742" w:rsidRDefault="00987742" w:rsidP="00CA78AB">
            <w:pPr>
              <w:jc w:val="center"/>
              <w:rPr>
                <w:color w:val="0000FF"/>
              </w:rPr>
            </w:pPr>
            <w:r w:rsidRPr="00987742">
              <w:rPr>
                <w:color w:val="0000FF"/>
              </w:rPr>
              <w:t>88</w:t>
            </w:r>
          </w:p>
        </w:tc>
        <w:tc>
          <w:tcPr>
            <w:tcW w:w="669" w:type="dxa"/>
            <w:vAlign w:val="center"/>
          </w:tcPr>
          <w:p w:rsidR="00987742" w:rsidRPr="00987742" w:rsidRDefault="00987742" w:rsidP="00CA78AB">
            <w:pPr>
              <w:jc w:val="center"/>
              <w:rPr>
                <w:color w:val="0000FF"/>
              </w:rPr>
            </w:pPr>
            <w:r w:rsidRPr="00987742">
              <w:rPr>
                <w:color w:val="0000FF"/>
              </w:rPr>
              <w:t>A</w:t>
            </w:r>
          </w:p>
        </w:tc>
        <w:tc>
          <w:tcPr>
            <w:tcW w:w="669" w:type="dxa"/>
            <w:vAlign w:val="center"/>
          </w:tcPr>
          <w:p w:rsidR="00987742" w:rsidRPr="00987742" w:rsidRDefault="00987742" w:rsidP="00CA78AB">
            <w:pPr>
              <w:jc w:val="center"/>
              <w:rPr>
                <w:color w:val="0000FF"/>
              </w:rPr>
            </w:pPr>
            <w:r w:rsidRPr="00987742">
              <w:rPr>
                <w:color w:val="0000FF"/>
              </w:rPr>
              <w:t>93</w:t>
            </w:r>
          </w:p>
        </w:tc>
        <w:tc>
          <w:tcPr>
            <w:tcW w:w="669" w:type="dxa"/>
            <w:vAlign w:val="center"/>
          </w:tcPr>
          <w:p w:rsidR="00987742" w:rsidRPr="00987742" w:rsidRDefault="00987742" w:rsidP="00CA78AB">
            <w:pPr>
              <w:jc w:val="center"/>
              <w:rPr>
                <w:color w:val="0000FF"/>
              </w:rPr>
            </w:pPr>
            <w:r w:rsidRPr="00987742">
              <w:rPr>
                <w:color w:val="0000FF"/>
              </w:rPr>
              <w:t>B</w:t>
            </w:r>
          </w:p>
        </w:tc>
        <w:tc>
          <w:tcPr>
            <w:tcW w:w="669" w:type="dxa"/>
            <w:vAlign w:val="center"/>
          </w:tcPr>
          <w:p w:rsidR="00987742" w:rsidRPr="00987742" w:rsidRDefault="00987742" w:rsidP="00CA78AB">
            <w:pPr>
              <w:jc w:val="center"/>
              <w:rPr>
                <w:color w:val="0000FF"/>
              </w:rPr>
            </w:pPr>
            <w:r w:rsidRPr="00987742">
              <w:rPr>
                <w:color w:val="0000FF"/>
              </w:rPr>
              <w:t>98</w:t>
            </w:r>
          </w:p>
        </w:tc>
        <w:tc>
          <w:tcPr>
            <w:tcW w:w="669" w:type="dxa"/>
            <w:vAlign w:val="center"/>
          </w:tcPr>
          <w:p w:rsidR="00987742" w:rsidRPr="00987742" w:rsidRDefault="00987742" w:rsidP="00CA78AB">
            <w:pPr>
              <w:jc w:val="center"/>
              <w:rPr>
                <w:color w:val="0000FF"/>
              </w:rPr>
            </w:pPr>
            <w:r w:rsidRPr="00987742">
              <w:rPr>
                <w:color w:val="0000FF"/>
              </w:rPr>
              <w:t>A</w:t>
            </w:r>
          </w:p>
        </w:tc>
        <w:tc>
          <w:tcPr>
            <w:tcW w:w="669" w:type="dxa"/>
            <w:vAlign w:val="center"/>
          </w:tcPr>
          <w:p w:rsidR="00987742" w:rsidRPr="00987742" w:rsidRDefault="00987742" w:rsidP="00CA78AB">
            <w:pPr>
              <w:jc w:val="center"/>
              <w:rPr>
                <w:color w:val="0000FF"/>
              </w:rPr>
            </w:pPr>
            <w:r w:rsidRPr="00987742">
              <w:rPr>
                <w:color w:val="0000FF"/>
              </w:rPr>
              <w:t>103</w:t>
            </w:r>
          </w:p>
        </w:tc>
        <w:tc>
          <w:tcPr>
            <w:tcW w:w="669" w:type="dxa"/>
            <w:vAlign w:val="center"/>
          </w:tcPr>
          <w:p w:rsidR="00987742" w:rsidRPr="00987742" w:rsidRDefault="00987742" w:rsidP="00CA78AB">
            <w:pPr>
              <w:jc w:val="center"/>
              <w:rPr>
                <w:color w:val="0000FF"/>
              </w:rPr>
            </w:pPr>
            <w:r w:rsidRPr="00987742">
              <w:rPr>
                <w:color w:val="0000FF"/>
              </w:rPr>
              <w:t>A</w:t>
            </w:r>
          </w:p>
        </w:tc>
        <w:tc>
          <w:tcPr>
            <w:tcW w:w="669" w:type="dxa"/>
            <w:vAlign w:val="center"/>
          </w:tcPr>
          <w:p w:rsidR="00987742" w:rsidRPr="00987742" w:rsidRDefault="00987742" w:rsidP="00CA78AB">
            <w:pPr>
              <w:jc w:val="center"/>
              <w:rPr>
                <w:color w:val="0000FF"/>
              </w:rPr>
            </w:pPr>
            <w:r w:rsidRPr="00987742">
              <w:rPr>
                <w:color w:val="0000FF"/>
              </w:rPr>
              <w:t>108</w:t>
            </w:r>
          </w:p>
        </w:tc>
        <w:tc>
          <w:tcPr>
            <w:tcW w:w="669" w:type="dxa"/>
            <w:vAlign w:val="center"/>
          </w:tcPr>
          <w:p w:rsidR="00987742" w:rsidRPr="00987742" w:rsidRDefault="00987742" w:rsidP="00CA78AB">
            <w:pPr>
              <w:jc w:val="center"/>
              <w:rPr>
                <w:color w:val="0000FF"/>
              </w:rPr>
            </w:pPr>
            <w:r w:rsidRPr="00987742">
              <w:rPr>
                <w:color w:val="0000FF"/>
              </w:rPr>
              <w:t>B</w:t>
            </w:r>
          </w:p>
        </w:tc>
        <w:tc>
          <w:tcPr>
            <w:tcW w:w="669" w:type="dxa"/>
            <w:vAlign w:val="center"/>
          </w:tcPr>
          <w:p w:rsidR="00987742" w:rsidRPr="00987742" w:rsidRDefault="00987742" w:rsidP="00CA78AB">
            <w:pPr>
              <w:jc w:val="center"/>
              <w:rPr>
                <w:color w:val="0000FF"/>
              </w:rPr>
            </w:pPr>
            <w:r w:rsidRPr="00987742">
              <w:rPr>
                <w:color w:val="0000FF"/>
              </w:rPr>
              <w:t>113</w:t>
            </w:r>
          </w:p>
        </w:tc>
        <w:tc>
          <w:tcPr>
            <w:tcW w:w="669" w:type="dxa"/>
            <w:vAlign w:val="center"/>
          </w:tcPr>
          <w:p w:rsidR="00987742" w:rsidRPr="00987742" w:rsidRDefault="00987742" w:rsidP="00CA78AB">
            <w:pPr>
              <w:jc w:val="center"/>
              <w:rPr>
                <w:color w:val="0000FF"/>
              </w:rPr>
            </w:pPr>
            <w:r w:rsidRPr="00987742">
              <w:rPr>
                <w:color w:val="0000FF"/>
              </w:rPr>
              <w:t>A</w:t>
            </w:r>
          </w:p>
        </w:tc>
        <w:tc>
          <w:tcPr>
            <w:tcW w:w="669" w:type="dxa"/>
            <w:vAlign w:val="center"/>
          </w:tcPr>
          <w:p w:rsidR="00987742" w:rsidRPr="00987742" w:rsidRDefault="00987742" w:rsidP="00CA78AB">
            <w:pPr>
              <w:jc w:val="center"/>
              <w:rPr>
                <w:color w:val="0000FF"/>
              </w:rPr>
            </w:pPr>
            <w:r w:rsidRPr="00987742">
              <w:rPr>
                <w:color w:val="0000FF"/>
              </w:rPr>
              <w:t>118</w:t>
            </w:r>
          </w:p>
        </w:tc>
        <w:tc>
          <w:tcPr>
            <w:tcW w:w="670" w:type="dxa"/>
            <w:vAlign w:val="center"/>
          </w:tcPr>
          <w:p w:rsidR="00987742" w:rsidRPr="00987742" w:rsidRDefault="00987742" w:rsidP="00CA78AB">
            <w:pPr>
              <w:jc w:val="center"/>
              <w:rPr>
                <w:color w:val="0000FF"/>
              </w:rPr>
            </w:pPr>
            <w:r w:rsidRPr="00987742">
              <w:rPr>
                <w:color w:val="0000FF"/>
              </w:rPr>
              <w:t>A</w:t>
            </w:r>
          </w:p>
        </w:tc>
      </w:tr>
      <w:tr w:rsidR="00987742" w:rsidRPr="00987742" w:rsidTr="00EE106F">
        <w:tc>
          <w:tcPr>
            <w:tcW w:w="669" w:type="dxa"/>
            <w:vAlign w:val="center"/>
          </w:tcPr>
          <w:p w:rsidR="00987742" w:rsidRPr="00987742" w:rsidRDefault="00987742" w:rsidP="00CA78AB">
            <w:pPr>
              <w:jc w:val="center"/>
              <w:rPr>
                <w:color w:val="0000FF"/>
              </w:rPr>
            </w:pPr>
            <w:r w:rsidRPr="00987742">
              <w:rPr>
                <w:color w:val="0000FF"/>
              </w:rPr>
              <w:t>84</w:t>
            </w:r>
          </w:p>
        </w:tc>
        <w:tc>
          <w:tcPr>
            <w:tcW w:w="669" w:type="dxa"/>
            <w:vAlign w:val="center"/>
          </w:tcPr>
          <w:p w:rsidR="00987742" w:rsidRPr="00987742" w:rsidRDefault="00987742" w:rsidP="00CA78AB">
            <w:pPr>
              <w:jc w:val="center"/>
              <w:rPr>
                <w:color w:val="0000FF"/>
              </w:rPr>
            </w:pPr>
            <w:r w:rsidRPr="00987742">
              <w:rPr>
                <w:color w:val="0000FF"/>
              </w:rPr>
              <w:t>A</w:t>
            </w:r>
          </w:p>
        </w:tc>
        <w:tc>
          <w:tcPr>
            <w:tcW w:w="669" w:type="dxa"/>
            <w:vAlign w:val="center"/>
          </w:tcPr>
          <w:p w:rsidR="00987742" w:rsidRPr="00987742" w:rsidRDefault="00987742" w:rsidP="00CA78AB">
            <w:pPr>
              <w:jc w:val="center"/>
              <w:rPr>
                <w:color w:val="0000FF"/>
              </w:rPr>
            </w:pPr>
            <w:r w:rsidRPr="00987742">
              <w:rPr>
                <w:color w:val="0000FF"/>
              </w:rPr>
              <w:t>89</w:t>
            </w:r>
          </w:p>
        </w:tc>
        <w:tc>
          <w:tcPr>
            <w:tcW w:w="669" w:type="dxa"/>
            <w:vAlign w:val="center"/>
          </w:tcPr>
          <w:p w:rsidR="00987742" w:rsidRPr="00987742" w:rsidRDefault="00987742" w:rsidP="00CA78AB">
            <w:pPr>
              <w:jc w:val="center"/>
              <w:rPr>
                <w:color w:val="0000FF"/>
              </w:rPr>
            </w:pPr>
            <w:r w:rsidRPr="00987742">
              <w:rPr>
                <w:color w:val="0000FF"/>
              </w:rPr>
              <w:t>A</w:t>
            </w:r>
          </w:p>
        </w:tc>
        <w:tc>
          <w:tcPr>
            <w:tcW w:w="669" w:type="dxa"/>
            <w:vAlign w:val="center"/>
          </w:tcPr>
          <w:p w:rsidR="00987742" w:rsidRPr="00987742" w:rsidRDefault="00987742" w:rsidP="00CA78AB">
            <w:pPr>
              <w:jc w:val="center"/>
              <w:rPr>
                <w:color w:val="0000FF"/>
              </w:rPr>
            </w:pPr>
            <w:r w:rsidRPr="00987742">
              <w:rPr>
                <w:color w:val="0000FF"/>
              </w:rPr>
              <w:t>94</w:t>
            </w:r>
          </w:p>
        </w:tc>
        <w:tc>
          <w:tcPr>
            <w:tcW w:w="669" w:type="dxa"/>
            <w:vAlign w:val="center"/>
          </w:tcPr>
          <w:p w:rsidR="00987742" w:rsidRPr="00987742" w:rsidRDefault="00987742" w:rsidP="00CA78AB">
            <w:pPr>
              <w:jc w:val="center"/>
              <w:rPr>
                <w:color w:val="0000FF"/>
              </w:rPr>
            </w:pPr>
            <w:r w:rsidRPr="00987742">
              <w:rPr>
                <w:color w:val="0000FF"/>
              </w:rPr>
              <w:t>B</w:t>
            </w:r>
          </w:p>
        </w:tc>
        <w:tc>
          <w:tcPr>
            <w:tcW w:w="669" w:type="dxa"/>
            <w:vAlign w:val="center"/>
          </w:tcPr>
          <w:p w:rsidR="00987742" w:rsidRPr="00987742" w:rsidRDefault="00987742" w:rsidP="00CA78AB">
            <w:pPr>
              <w:jc w:val="center"/>
              <w:rPr>
                <w:color w:val="0000FF"/>
              </w:rPr>
            </w:pPr>
            <w:r w:rsidRPr="00987742">
              <w:rPr>
                <w:color w:val="0000FF"/>
              </w:rPr>
              <w:t>99</w:t>
            </w:r>
          </w:p>
        </w:tc>
        <w:tc>
          <w:tcPr>
            <w:tcW w:w="669" w:type="dxa"/>
            <w:vAlign w:val="center"/>
          </w:tcPr>
          <w:p w:rsidR="00987742" w:rsidRPr="00987742" w:rsidRDefault="00987742" w:rsidP="00CA78AB">
            <w:pPr>
              <w:jc w:val="center"/>
              <w:rPr>
                <w:color w:val="0000FF"/>
              </w:rPr>
            </w:pPr>
            <w:r w:rsidRPr="00987742">
              <w:rPr>
                <w:color w:val="0000FF"/>
              </w:rPr>
              <w:t>C</w:t>
            </w:r>
          </w:p>
        </w:tc>
        <w:tc>
          <w:tcPr>
            <w:tcW w:w="669" w:type="dxa"/>
            <w:vAlign w:val="center"/>
          </w:tcPr>
          <w:p w:rsidR="00987742" w:rsidRPr="00987742" w:rsidRDefault="00987742" w:rsidP="00CA78AB">
            <w:pPr>
              <w:jc w:val="center"/>
              <w:rPr>
                <w:color w:val="0000FF"/>
              </w:rPr>
            </w:pPr>
            <w:r w:rsidRPr="00987742">
              <w:rPr>
                <w:color w:val="0000FF"/>
              </w:rPr>
              <w:t>104</w:t>
            </w:r>
          </w:p>
        </w:tc>
        <w:tc>
          <w:tcPr>
            <w:tcW w:w="669" w:type="dxa"/>
            <w:vAlign w:val="center"/>
          </w:tcPr>
          <w:p w:rsidR="00987742" w:rsidRPr="00987742" w:rsidRDefault="00987742" w:rsidP="00CA78AB">
            <w:pPr>
              <w:jc w:val="center"/>
              <w:rPr>
                <w:color w:val="0000FF"/>
              </w:rPr>
            </w:pPr>
            <w:r w:rsidRPr="00987742">
              <w:rPr>
                <w:color w:val="0000FF"/>
              </w:rPr>
              <w:t>B</w:t>
            </w:r>
          </w:p>
        </w:tc>
        <w:tc>
          <w:tcPr>
            <w:tcW w:w="669" w:type="dxa"/>
            <w:vAlign w:val="center"/>
          </w:tcPr>
          <w:p w:rsidR="00987742" w:rsidRPr="00987742" w:rsidRDefault="00987742" w:rsidP="00CA78AB">
            <w:pPr>
              <w:jc w:val="center"/>
              <w:rPr>
                <w:color w:val="0000FF"/>
              </w:rPr>
            </w:pPr>
            <w:r w:rsidRPr="00987742">
              <w:rPr>
                <w:color w:val="0000FF"/>
              </w:rPr>
              <w:t>109</w:t>
            </w:r>
          </w:p>
        </w:tc>
        <w:tc>
          <w:tcPr>
            <w:tcW w:w="669" w:type="dxa"/>
            <w:vAlign w:val="center"/>
          </w:tcPr>
          <w:p w:rsidR="00987742" w:rsidRPr="00987742" w:rsidRDefault="00987742" w:rsidP="00CA78AB">
            <w:pPr>
              <w:jc w:val="center"/>
              <w:rPr>
                <w:color w:val="0000FF"/>
              </w:rPr>
            </w:pPr>
            <w:r w:rsidRPr="00987742">
              <w:rPr>
                <w:color w:val="0000FF"/>
              </w:rPr>
              <w:t>D</w:t>
            </w:r>
          </w:p>
        </w:tc>
        <w:tc>
          <w:tcPr>
            <w:tcW w:w="669" w:type="dxa"/>
            <w:vAlign w:val="center"/>
          </w:tcPr>
          <w:p w:rsidR="00987742" w:rsidRPr="00987742" w:rsidRDefault="00987742" w:rsidP="00CA78AB">
            <w:pPr>
              <w:jc w:val="center"/>
              <w:rPr>
                <w:color w:val="0000FF"/>
              </w:rPr>
            </w:pPr>
            <w:r w:rsidRPr="00987742">
              <w:rPr>
                <w:color w:val="0000FF"/>
              </w:rPr>
              <w:t>114</w:t>
            </w:r>
          </w:p>
        </w:tc>
        <w:tc>
          <w:tcPr>
            <w:tcW w:w="669" w:type="dxa"/>
            <w:vAlign w:val="center"/>
          </w:tcPr>
          <w:p w:rsidR="00987742" w:rsidRPr="00987742" w:rsidRDefault="00987742" w:rsidP="00CA78AB">
            <w:pPr>
              <w:jc w:val="center"/>
              <w:rPr>
                <w:color w:val="0000FF"/>
              </w:rPr>
            </w:pPr>
            <w:r w:rsidRPr="00987742">
              <w:rPr>
                <w:color w:val="0000FF"/>
              </w:rPr>
              <w:t>A</w:t>
            </w:r>
          </w:p>
        </w:tc>
        <w:tc>
          <w:tcPr>
            <w:tcW w:w="669" w:type="dxa"/>
            <w:vAlign w:val="center"/>
          </w:tcPr>
          <w:p w:rsidR="00987742" w:rsidRPr="00987742" w:rsidRDefault="00987742" w:rsidP="00CA78AB">
            <w:pPr>
              <w:jc w:val="center"/>
              <w:rPr>
                <w:color w:val="0000FF"/>
              </w:rPr>
            </w:pPr>
            <w:r w:rsidRPr="00987742">
              <w:rPr>
                <w:color w:val="0000FF"/>
              </w:rPr>
              <w:t>119</w:t>
            </w:r>
          </w:p>
        </w:tc>
        <w:tc>
          <w:tcPr>
            <w:tcW w:w="670" w:type="dxa"/>
            <w:vAlign w:val="center"/>
          </w:tcPr>
          <w:p w:rsidR="00987742" w:rsidRPr="00987742" w:rsidRDefault="00987742" w:rsidP="00CA78AB">
            <w:pPr>
              <w:jc w:val="center"/>
              <w:rPr>
                <w:color w:val="0000FF"/>
              </w:rPr>
            </w:pPr>
            <w:r w:rsidRPr="00987742">
              <w:rPr>
                <w:color w:val="0000FF"/>
              </w:rPr>
              <w:t>D</w:t>
            </w:r>
          </w:p>
        </w:tc>
      </w:tr>
      <w:tr w:rsidR="00987742" w:rsidRPr="00987742" w:rsidTr="00EE106F">
        <w:tc>
          <w:tcPr>
            <w:tcW w:w="669" w:type="dxa"/>
            <w:vAlign w:val="center"/>
          </w:tcPr>
          <w:p w:rsidR="00987742" w:rsidRPr="00987742" w:rsidRDefault="00987742" w:rsidP="00CA78AB">
            <w:pPr>
              <w:jc w:val="center"/>
              <w:rPr>
                <w:color w:val="0000FF"/>
              </w:rPr>
            </w:pPr>
            <w:r w:rsidRPr="00987742">
              <w:rPr>
                <w:color w:val="0000FF"/>
              </w:rPr>
              <w:t>85</w:t>
            </w:r>
          </w:p>
        </w:tc>
        <w:tc>
          <w:tcPr>
            <w:tcW w:w="669" w:type="dxa"/>
            <w:vAlign w:val="center"/>
          </w:tcPr>
          <w:p w:rsidR="00987742" w:rsidRPr="00987742" w:rsidRDefault="00987742" w:rsidP="00CA78AB">
            <w:pPr>
              <w:jc w:val="center"/>
              <w:rPr>
                <w:color w:val="0000FF"/>
              </w:rPr>
            </w:pPr>
            <w:r w:rsidRPr="00987742">
              <w:rPr>
                <w:color w:val="0000FF"/>
              </w:rPr>
              <w:t>D</w:t>
            </w:r>
          </w:p>
        </w:tc>
        <w:tc>
          <w:tcPr>
            <w:tcW w:w="669" w:type="dxa"/>
            <w:vAlign w:val="center"/>
          </w:tcPr>
          <w:p w:rsidR="00987742" w:rsidRPr="00987742" w:rsidRDefault="00987742" w:rsidP="00CA78AB">
            <w:pPr>
              <w:jc w:val="center"/>
              <w:rPr>
                <w:color w:val="0000FF"/>
              </w:rPr>
            </w:pPr>
            <w:r w:rsidRPr="00987742">
              <w:rPr>
                <w:color w:val="0000FF"/>
              </w:rPr>
              <w:t>90</w:t>
            </w:r>
          </w:p>
        </w:tc>
        <w:tc>
          <w:tcPr>
            <w:tcW w:w="669" w:type="dxa"/>
            <w:vAlign w:val="center"/>
          </w:tcPr>
          <w:p w:rsidR="00987742" w:rsidRPr="00987742" w:rsidRDefault="00987742" w:rsidP="00CA78AB">
            <w:pPr>
              <w:jc w:val="center"/>
              <w:rPr>
                <w:color w:val="0000FF"/>
              </w:rPr>
            </w:pPr>
            <w:r w:rsidRPr="00987742">
              <w:rPr>
                <w:color w:val="0000FF"/>
              </w:rPr>
              <w:t>B</w:t>
            </w:r>
          </w:p>
        </w:tc>
        <w:tc>
          <w:tcPr>
            <w:tcW w:w="669" w:type="dxa"/>
            <w:vAlign w:val="center"/>
          </w:tcPr>
          <w:p w:rsidR="00987742" w:rsidRPr="00987742" w:rsidRDefault="00987742" w:rsidP="00CA78AB">
            <w:pPr>
              <w:jc w:val="center"/>
              <w:rPr>
                <w:color w:val="0000FF"/>
              </w:rPr>
            </w:pPr>
            <w:r w:rsidRPr="00987742">
              <w:rPr>
                <w:color w:val="0000FF"/>
              </w:rPr>
              <w:t>95</w:t>
            </w:r>
          </w:p>
        </w:tc>
        <w:tc>
          <w:tcPr>
            <w:tcW w:w="669" w:type="dxa"/>
            <w:vAlign w:val="center"/>
          </w:tcPr>
          <w:p w:rsidR="00987742" w:rsidRPr="00987742" w:rsidRDefault="00987742" w:rsidP="00CA78AB">
            <w:pPr>
              <w:jc w:val="center"/>
              <w:rPr>
                <w:color w:val="0000FF"/>
              </w:rPr>
            </w:pPr>
            <w:r w:rsidRPr="00987742">
              <w:rPr>
                <w:color w:val="0000FF"/>
              </w:rPr>
              <w:t>C</w:t>
            </w:r>
          </w:p>
        </w:tc>
        <w:tc>
          <w:tcPr>
            <w:tcW w:w="669" w:type="dxa"/>
            <w:vAlign w:val="center"/>
          </w:tcPr>
          <w:p w:rsidR="00987742" w:rsidRPr="00987742" w:rsidRDefault="00987742" w:rsidP="00CA78AB">
            <w:pPr>
              <w:jc w:val="center"/>
              <w:rPr>
                <w:color w:val="0000FF"/>
              </w:rPr>
            </w:pPr>
            <w:r w:rsidRPr="00987742">
              <w:rPr>
                <w:color w:val="0000FF"/>
              </w:rPr>
              <w:t>100</w:t>
            </w:r>
          </w:p>
        </w:tc>
        <w:tc>
          <w:tcPr>
            <w:tcW w:w="669" w:type="dxa"/>
            <w:vAlign w:val="center"/>
          </w:tcPr>
          <w:p w:rsidR="00987742" w:rsidRPr="00987742" w:rsidRDefault="00987742" w:rsidP="00CA78AB">
            <w:pPr>
              <w:jc w:val="center"/>
              <w:rPr>
                <w:color w:val="0000FF"/>
              </w:rPr>
            </w:pPr>
            <w:r w:rsidRPr="00987742">
              <w:rPr>
                <w:color w:val="0000FF"/>
              </w:rPr>
              <w:t>D</w:t>
            </w:r>
          </w:p>
        </w:tc>
        <w:tc>
          <w:tcPr>
            <w:tcW w:w="669" w:type="dxa"/>
            <w:vAlign w:val="center"/>
          </w:tcPr>
          <w:p w:rsidR="00987742" w:rsidRPr="00987742" w:rsidRDefault="00987742" w:rsidP="00CA78AB">
            <w:pPr>
              <w:jc w:val="center"/>
              <w:rPr>
                <w:color w:val="0000FF"/>
              </w:rPr>
            </w:pPr>
            <w:r w:rsidRPr="00987742">
              <w:rPr>
                <w:color w:val="0000FF"/>
              </w:rPr>
              <w:t>105</w:t>
            </w:r>
          </w:p>
        </w:tc>
        <w:tc>
          <w:tcPr>
            <w:tcW w:w="669" w:type="dxa"/>
            <w:vAlign w:val="center"/>
          </w:tcPr>
          <w:p w:rsidR="00987742" w:rsidRPr="00987742" w:rsidRDefault="00987742" w:rsidP="00CA78AB">
            <w:pPr>
              <w:jc w:val="center"/>
              <w:rPr>
                <w:color w:val="0000FF"/>
              </w:rPr>
            </w:pPr>
            <w:r w:rsidRPr="00987742">
              <w:rPr>
                <w:color w:val="0000FF"/>
              </w:rPr>
              <w:t>D</w:t>
            </w:r>
          </w:p>
        </w:tc>
        <w:tc>
          <w:tcPr>
            <w:tcW w:w="669" w:type="dxa"/>
            <w:vAlign w:val="center"/>
          </w:tcPr>
          <w:p w:rsidR="00987742" w:rsidRPr="00987742" w:rsidRDefault="00987742" w:rsidP="00CA78AB">
            <w:pPr>
              <w:jc w:val="center"/>
              <w:rPr>
                <w:color w:val="0000FF"/>
              </w:rPr>
            </w:pPr>
            <w:r w:rsidRPr="00987742">
              <w:rPr>
                <w:color w:val="0000FF"/>
              </w:rPr>
              <w:t>110</w:t>
            </w:r>
          </w:p>
        </w:tc>
        <w:tc>
          <w:tcPr>
            <w:tcW w:w="669" w:type="dxa"/>
            <w:vAlign w:val="center"/>
          </w:tcPr>
          <w:p w:rsidR="00987742" w:rsidRPr="00987742" w:rsidRDefault="00987742" w:rsidP="00CA78AB">
            <w:pPr>
              <w:jc w:val="center"/>
              <w:rPr>
                <w:color w:val="0000FF"/>
              </w:rPr>
            </w:pPr>
            <w:r w:rsidRPr="00987742">
              <w:rPr>
                <w:color w:val="0000FF"/>
              </w:rPr>
              <w:t>B</w:t>
            </w:r>
          </w:p>
        </w:tc>
        <w:tc>
          <w:tcPr>
            <w:tcW w:w="669" w:type="dxa"/>
            <w:vAlign w:val="center"/>
          </w:tcPr>
          <w:p w:rsidR="00987742" w:rsidRPr="00987742" w:rsidRDefault="00987742" w:rsidP="00CA78AB">
            <w:pPr>
              <w:jc w:val="center"/>
              <w:rPr>
                <w:color w:val="0000FF"/>
              </w:rPr>
            </w:pPr>
            <w:r w:rsidRPr="00987742">
              <w:rPr>
                <w:color w:val="0000FF"/>
              </w:rPr>
              <w:t>115</w:t>
            </w:r>
          </w:p>
        </w:tc>
        <w:tc>
          <w:tcPr>
            <w:tcW w:w="669" w:type="dxa"/>
            <w:vAlign w:val="center"/>
          </w:tcPr>
          <w:p w:rsidR="00987742" w:rsidRPr="00987742" w:rsidRDefault="00987742" w:rsidP="00CA78AB">
            <w:pPr>
              <w:jc w:val="center"/>
              <w:rPr>
                <w:color w:val="0000FF"/>
              </w:rPr>
            </w:pPr>
            <w:r w:rsidRPr="00987742">
              <w:rPr>
                <w:color w:val="0000FF"/>
              </w:rPr>
              <w:t>B</w:t>
            </w:r>
          </w:p>
        </w:tc>
        <w:tc>
          <w:tcPr>
            <w:tcW w:w="669" w:type="dxa"/>
            <w:vAlign w:val="center"/>
          </w:tcPr>
          <w:p w:rsidR="00987742" w:rsidRPr="00987742" w:rsidRDefault="00987742" w:rsidP="00CA78AB">
            <w:pPr>
              <w:jc w:val="center"/>
              <w:rPr>
                <w:color w:val="0000FF"/>
              </w:rPr>
            </w:pPr>
            <w:r w:rsidRPr="00987742">
              <w:rPr>
                <w:color w:val="0000FF"/>
              </w:rPr>
              <w:t>120</w:t>
            </w:r>
          </w:p>
        </w:tc>
        <w:tc>
          <w:tcPr>
            <w:tcW w:w="670" w:type="dxa"/>
            <w:vAlign w:val="center"/>
          </w:tcPr>
          <w:p w:rsidR="00987742" w:rsidRPr="00987742" w:rsidRDefault="00987742" w:rsidP="00CA78AB">
            <w:pPr>
              <w:jc w:val="center"/>
              <w:rPr>
                <w:color w:val="0000FF"/>
              </w:rPr>
            </w:pPr>
            <w:r w:rsidRPr="00987742">
              <w:rPr>
                <w:color w:val="0000FF"/>
              </w:rPr>
              <w:t>A</w:t>
            </w:r>
          </w:p>
        </w:tc>
      </w:tr>
    </w:tbl>
    <w:p w:rsidR="00987742" w:rsidRDefault="00987742" w:rsidP="008B7C14">
      <w:pPr>
        <w:jc w:val="center"/>
        <w:rPr>
          <w:b/>
          <w:color w:val="010000"/>
          <w:szCs w:val="26"/>
        </w:rPr>
      </w:pPr>
    </w:p>
    <w:p w:rsidR="00987742" w:rsidRPr="008B7C14" w:rsidRDefault="00987742" w:rsidP="008B7C14">
      <w:pPr>
        <w:jc w:val="center"/>
        <w:rPr>
          <w:b/>
          <w:i/>
          <w:szCs w:val="26"/>
        </w:rPr>
      </w:pPr>
    </w:p>
    <w:p w:rsidR="00084478" w:rsidRPr="008B7C14" w:rsidRDefault="00084478" w:rsidP="008B7C14">
      <w:pPr>
        <w:jc w:val="center"/>
        <w:rPr>
          <w:b/>
          <w:i/>
          <w:szCs w:val="26"/>
        </w:rPr>
      </w:pPr>
    </w:p>
    <w:sectPr w:rsidR="00084478" w:rsidRPr="008B7C14" w:rsidSect="008B7C14">
      <w:headerReference w:type="default" r:id="rId36"/>
      <w:footerReference w:type="default" r:id="rId37"/>
      <w:pgSz w:w="11907" w:h="16840" w:code="9"/>
      <w:pgMar w:top="737" w:right="709" w:bottom="567" w:left="709" w:header="68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4220" w:rsidRDefault="00724220" w:rsidP="00084478">
      <w:r>
        <w:separator/>
      </w:r>
    </w:p>
  </w:endnote>
  <w:endnote w:type="continuationSeparator" w:id="0">
    <w:p w:rsidR="00724220" w:rsidRDefault="00724220" w:rsidP="000844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93D" w:rsidRPr="00F4493D" w:rsidRDefault="00F4493D" w:rsidP="00F4493D">
    <w:pPr>
      <w:widowControl w:val="0"/>
      <w:tabs>
        <w:tab w:val="center" w:pos="4680"/>
        <w:tab w:val="right" w:pos="9360"/>
        <w:tab w:val="right" w:pos="10348"/>
      </w:tabs>
      <w:spacing w:before="120" w:after="120"/>
      <w:rPr>
        <w:rFonts w:eastAsia="SimSun"/>
        <w:color w:val="000000"/>
        <w:kern w:val="2"/>
        <w:lang w:eastAsia="zh-CN"/>
      </w:rPr>
    </w:pPr>
    <w:r w:rsidRPr="00F4493D">
      <w:rPr>
        <w:rFonts w:eastAsia="SimSun"/>
        <w:b/>
        <w:color w:val="000000"/>
        <w:kern w:val="2"/>
        <w:lang w:val="nl-NL" w:eastAsia="zh-CN"/>
      </w:rPr>
      <w:t xml:space="preserve">                                                                     </w:t>
    </w:r>
    <w:r>
      <w:rPr>
        <w:rFonts w:eastAsia="SimSun"/>
        <w:b/>
        <w:color w:val="000000"/>
        <w:kern w:val="2"/>
        <w:lang w:val="nl-NL" w:eastAsia="zh-CN"/>
      </w:rPr>
      <w:t xml:space="preserve"> </w:t>
    </w:r>
    <w:r w:rsidRPr="00F4493D">
      <w:rPr>
        <w:rFonts w:eastAsia="SimSun"/>
        <w:b/>
        <w:color w:val="000000"/>
        <w:kern w:val="2"/>
        <w:lang w:val="nl-NL" w:eastAsia="zh-CN"/>
      </w:rPr>
      <w:t xml:space="preserve"> </w:t>
    </w:r>
    <w:r w:rsidRPr="00F4493D">
      <w:rPr>
        <w:rFonts w:eastAsia="SimSun"/>
        <w:b/>
        <w:color w:val="00B0F0"/>
        <w:kern w:val="2"/>
        <w:lang w:val="nl-NL" w:eastAsia="zh-CN"/>
      </w:rPr>
      <w:t/>
    </w:r>
    <w:r w:rsidRPr="00F4493D">
      <w:rPr>
        <w:rFonts w:eastAsia="SimSun"/>
        <w:b/>
        <w:color w:val="FF0000"/>
        <w:kern w:val="2"/>
        <w:lang w:val="nl-NL" w:eastAsia="zh-CN"/>
      </w:rPr>
      <w:t xml:space="preserve"/>
    </w:r>
    <w:r w:rsidRPr="00F4493D">
      <w:rPr>
        <w:rFonts w:eastAsia="SimSun"/>
        <w:b/>
        <w:color w:val="000000"/>
        <w:kern w:val="2"/>
        <w:lang w:eastAsia="zh-CN"/>
      </w:rPr>
      <w:t xml:space="preserve">                                </w:t>
    </w:r>
    <w:r w:rsidRPr="00F4493D">
      <w:rPr>
        <w:rFonts w:eastAsia="SimSun"/>
        <w:b/>
        <w:color w:val="FF0000"/>
        <w:kern w:val="2"/>
        <w:lang w:eastAsia="zh-CN"/>
      </w:rPr>
      <w:t>Trang</w:t>
    </w:r>
    <w:r w:rsidRPr="00F4493D">
      <w:rPr>
        <w:rFonts w:eastAsia="SimSun"/>
        <w:b/>
        <w:color w:val="0070C0"/>
        <w:kern w:val="2"/>
        <w:lang w:eastAsia="zh-CN"/>
      </w:rPr>
      <w:t xml:space="preserve"> </w:t>
    </w:r>
    <w:r w:rsidRPr="00F4493D">
      <w:rPr>
        <w:rFonts w:eastAsia="SimSun"/>
        <w:b/>
        <w:color w:val="0070C0"/>
        <w:kern w:val="2"/>
        <w:lang w:eastAsia="zh-CN"/>
      </w:rPr>
      <w:fldChar w:fldCharType="begin"/>
    </w:r>
    <w:r w:rsidRPr="00F4493D">
      <w:rPr>
        <w:rFonts w:eastAsia="SimSun"/>
        <w:b/>
        <w:color w:val="0070C0"/>
        <w:kern w:val="2"/>
        <w:lang w:eastAsia="zh-CN"/>
      </w:rPr>
      <w:instrText xml:space="preserve"> PAGE   \* MERGEFORMAT </w:instrText>
    </w:r>
    <w:r w:rsidRPr="00F4493D">
      <w:rPr>
        <w:rFonts w:eastAsia="SimSun"/>
        <w:b/>
        <w:color w:val="0070C0"/>
        <w:kern w:val="2"/>
        <w:lang w:eastAsia="zh-CN"/>
      </w:rPr>
      <w:fldChar w:fldCharType="separate"/>
    </w:r>
    <w:r>
      <w:rPr>
        <w:rFonts w:eastAsia="SimSun"/>
        <w:b/>
        <w:noProof/>
        <w:color w:val="0070C0"/>
        <w:kern w:val="2"/>
        <w:lang w:eastAsia="zh-CN"/>
      </w:rPr>
      <w:t>4</w:t>
    </w:r>
    <w:r w:rsidRPr="00F4493D">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4220" w:rsidRDefault="00724220" w:rsidP="00084478">
      <w:r>
        <w:separator/>
      </w:r>
    </w:p>
  </w:footnote>
  <w:footnote w:type="continuationSeparator" w:id="0">
    <w:p w:rsidR="00724220" w:rsidRDefault="00724220" w:rsidP="0008447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93D" w:rsidRPr="00F4493D" w:rsidRDefault="00F4493D" w:rsidP="00F4493D">
    <w:pPr>
      <w:widowControl w:val="0"/>
      <w:tabs>
        <w:tab w:val="center" w:pos="4513"/>
        <w:tab w:val="right" w:pos="9026"/>
      </w:tabs>
      <w:autoSpaceDE w:val="0"/>
      <w:autoSpaceDN w:val="0"/>
      <w:jc w:val="center"/>
      <w:rPr>
        <w:sz w:val="22"/>
        <w:szCs w:val="22"/>
        <w:lang w:val="vi"/>
      </w:rPr>
    </w:pPr>
    <w:r w:rsidRPr="00F4493D">
      <w:rPr>
        <w:rFonts w:eastAsia="Calibri"/>
        <w:b/>
        <w:color w:val="00B0F0"/>
        <w:lang w:val="nl-NL"/>
      </w:rPr>
      <w:t/>
    </w:r>
    <w:r w:rsidRPr="00F4493D">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5543"/>
    <w:rsid w:val="00084478"/>
    <w:rsid w:val="0014007C"/>
    <w:rsid w:val="0019086A"/>
    <w:rsid w:val="002F5B3E"/>
    <w:rsid w:val="0049245C"/>
    <w:rsid w:val="006D018E"/>
    <w:rsid w:val="00724220"/>
    <w:rsid w:val="007B67AB"/>
    <w:rsid w:val="00812F59"/>
    <w:rsid w:val="00832631"/>
    <w:rsid w:val="008B7C14"/>
    <w:rsid w:val="00987742"/>
    <w:rsid w:val="00A750BC"/>
    <w:rsid w:val="00AE00D6"/>
    <w:rsid w:val="00AE2CD8"/>
    <w:rsid w:val="00B21344"/>
    <w:rsid w:val="00B73FAF"/>
    <w:rsid w:val="00C23339"/>
    <w:rsid w:val="00C33DA4"/>
    <w:rsid w:val="00CC779C"/>
    <w:rsid w:val="00CD193B"/>
    <w:rsid w:val="00D26B21"/>
    <w:rsid w:val="00D81A36"/>
    <w:rsid w:val="00D950FD"/>
    <w:rsid w:val="00DE756D"/>
    <w:rsid w:val="00EB29C3"/>
    <w:rsid w:val="00F40EA0"/>
    <w:rsid w:val="00F4493D"/>
    <w:rsid w:val="00F72A82"/>
    <w:rsid w:val="00F8006E"/>
    <w:rsid w:val="00FD21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styleId="NormalWeb">
    <w:name w:val="Normal (Web)"/>
    <w:basedOn w:val="Normal0"/>
    <w:uiPriority w:val="99"/>
    <w:unhideWhenUsed/>
    <w:rsid w:val="007D4228"/>
    <w:pPr>
      <w:spacing w:before="100" w:beforeAutospacing="1" w:after="100" w:afterAutospacing="1"/>
    </w:pPr>
  </w:style>
  <w:style w:type="paragraph" w:customStyle="1" w:styleId="Normal0">
    <w:name w:val="Normal_0"/>
    <w:qFormat/>
    <w:rsid w:val="007845E8"/>
    <w:pPr>
      <w:widowControl w:val="0"/>
    </w:pPr>
    <w:rPr>
      <w:rFonts w:hint="cs"/>
      <w:lang w:val="vi-VN" w:eastAsia="vi-VN"/>
    </w:rPr>
  </w:style>
  <w:style w:type="paragraph" w:styleId="NoSpacing">
    <w:name w:val="No Spacing"/>
    <w:link w:val="NoSpacingChar"/>
    <w:uiPriority w:val="1"/>
    <w:qFormat/>
    <w:rsid w:val="00CF4127"/>
    <w:pPr>
      <w:widowControl w:val="0"/>
    </w:pPr>
    <w:rPr>
      <w:rFonts w:hint="cs"/>
      <w:lang w:eastAsia="vi-VN"/>
    </w:rPr>
  </w:style>
  <w:style w:type="character" w:customStyle="1" w:styleId="NoSpacingChar">
    <w:name w:val="No Spacing Char"/>
    <w:link w:val="NoSpacing"/>
    <w:uiPriority w:val="1"/>
    <w:rsid w:val="00CF4127"/>
    <w:rPr>
      <w:rFonts w:ascii="Times New Roman" w:hAnsi="Times New Roman" w:cs="Times New Roman" w:hint="cs"/>
      <w:rtl w:val="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styleId="NormalWeb">
    <w:name w:val="Normal (Web)"/>
    <w:basedOn w:val="Normal0"/>
    <w:uiPriority w:val="99"/>
    <w:unhideWhenUsed/>
    <w:rsid w:val="007D4228"/>
    <w:pPr>
      <w:spacing w:before="100" w:beforeAutospacing="1" w:after="100" w:afterAutospacing="1"/>
    </w:pPr>
  </w:style>
  <w:style w:type="paragraph" w:customStyle="1" w:styleId="Normal0">
    <w:name w:val="Normal_0"/>
    <w:qFormat/>
    <w:rsid w:val="007845E8"/>
    <w:pPr>
      <w:widowControl w:val="0"/>
    </w:pPr>
    <w:rPr>
      <w:rFonts w:hint="cs"/>
      <w:lang w:val="vi-VN" w:eastAsia="vi-VN"/>
    </w:rPr>
  </w:style>
  <w:style w:type="paragraph" w:styleId="NoSpacing">
    <w:name w:val="No Spacing"/>
    <w:link w:val="NoSpacingChar"/>
    <w:uiPriority w:val="1"/>
    <w:qFormat/>
    <w:rsid w:val="00CF4127"/>
    <w:pPr>
      <w:widowControl w:val="0"/>
    </w:pPr>
    <w:rPr>
      <w:rFonts w:hint="cs"/>
      <w:lang w:eastAsia="vi-VN"/>
    </w:rPr>
  </w:style>
  <w:style w:type="character" w:customStyle="1" w:styleId="NoSpacingChar">
    <w:name w:val="No Spacing Char"/>
    <w:link w:val="NoSpacing"/>
    <w:uiPriority w:val="1"/>
    <w:rsid w:val="00CF4127"/>
    <w:rPr>
      <w:rFonts w:ascii="Times New Roman" w:hAnsi="Times New Roman" w:cs="Times New Roman" w:hint="cs"/>
      <w:rtl w:val="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47414826">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png" Type="http://schemas.openxmlformats.org/officeDocument/2006/relationships/image"/><Relationship Id="rId19" Target="media/image7.png"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header1.xml" Type="http://schemas.openxmlformats.org/officeDocument/2006/relationships/header"/><Relationship Id="rId37" Target="footer1.xml" Type="http://schemas.openxmlformats.org/officeDocument/2006/relationships/footer"/><Relationship Id="rId38" Target="fontTable.xml" Type="http://schemas.openxmlformats.org/officeDocument/2006/relationships/fontTable"/><Relationship Id="rId39"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24460D-4949-46B9-9AE8-E5CB1EA0D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868</Words>
  <Characters>10648</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4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1-04T17:54:00Z</dcterms:created>
  <dc:creator>admin</dc:creator>
  <dc:description>Đề thi giữa HK1 môn Sinh 12 Sở GD Bắc Ninh 2022-2023 có đáp án được soạn dưới dạng file word và PDF gồm 4 trang. Các bạn xem và tải về ở dưới.</dc:description>
  <dcterms:modified xsi:type="dcterms:W3CDTF">2022-11-04T17:54:00Z</dcterms:modified>
  <cp:revision>1</cp:revision>
  <dc:title>Đề Thi Giữa HK1 Môn Sinh 12 Sở GD Bắc Ninh 2022-2023 Có Đáp Án</dc:title>
</cp:coreProperties>
</file>